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6837" w:rsidRPr="00836837" w:rsidRDefault="00836837" w:rsidP="00836837">
      <w:pPr>
        <w:tabs>
          <w:tab w:val="left" w:pos="1418"/>
        </w:tabs>
        <w:spacing w:after="160" w:line="259"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Національний технічний університет Укра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олітехнічний інститут ІМЕНІ ІГОРЯ СІКОРСЬКОГО»</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Інститут енергозбереження та енергоменеджменту</w:t>
      </w:r>
      <w:r w:rsidRPr="00836837">
        <w:rPr>
          <w:rFonts w:ascii="Times New Roman" w:eastAsia="Times New Roman" w:hAnsi="Times New Roman" w:cs="Times New Roman"/>
          <w:sz w:val="28"/>
          <w:szCs w:val="28"/>
          <w:u w:val="single"/>
          <w:lang w:val="uk-UA"/>
        </w:rPr>
        <w:t>___</w:t>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азва факультету, інституту)</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Електропостачання</w:t>
      </w:r>
      <w:r w:rsidRPr="00836837">
        <w:rPr>
          <w:rFonts w:ascii="Times New Roman" w:eastAsia="Times New Roman" w:hAnsi="Times New Roman" w:cs="Times New Roman"/>
          <w:i/>
          <w:iCs/>
          <w:sz w:val="28"/>
          <w:szCs w:val="28"/>
          <w:lang w:val="uk-UA"/>
        </w:rPr>
        <w:tab/>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азва кафедри)</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tbl>
      <w:tblPr>
        <w:tblW w:w="0" w:type="auto"/>
        <w:tblInd w:w="108" w:type="dxa"/>
        <w:tblLook w:val="01E0"/>
      </w:tblPr>
      <w:tblGrid>
        <w:gridCol w:w="4399"/>
        <w:gridCol w:w="5064"/>
      </w:tblGrid>
      <w:tr w:rsidR="00836837" w:rsidRPr="00836837" w:rsidTr="00836837">
        <w:trPr>
          <w:trHeight w:val="1602"/>
        </w:trPr>
        <w:tc>
          <w:tcPr>
            <w:tcW w:w="4399" w:type="dxa"/>
          </w:tcPr>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На правах рукопису"</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УДК </w:t>
            </w:r>
            <w:r w:rsidRPr="00836837">
              <w:rPr>
                <w:rFonts w:ascii="Times New Roman" w:eastAsia="Times New Roman" w:hAnsi="Times New Roman" w:cs="Times New Roman"/>
                <w:sz w:val="28"/>
                <w:szCs w:val="28"/>
                <w:u w:val="single"/>
                <w:lang w:val="uk-UA"/>
              </w:rPr>
              <w:t>620.91+ 621.31</w:t>
            </w:r>
            <w:r w:rsidRPr="00836837">
              <w:rPr>
                <w:rFonts w:ascii="Times New Roman" w:eastAsia="Times New Roman" w:hAnsi="Times New Roman" w:cs="Times New Roman"/>
                <w:sz w:val="28"/>
                <w:szCs w:val="28"/>
                <w:lang w:val="uk-UA"/>
              </w:rPr>
              <w:t xml:space="preserve">                                    </w:t>
            </w:r>
          </w:p>
        </w:tc>
        <w:tc>
          <w:tcPr>
            <w:tcW w:w="5064" w:type="dxa"/>
          </w:tcPr>
          <w:p w:rsidR="00836837" w:rsidRPr="00836837" w:rsidRDefault="00836837" w:rsidP="00836837">
            <w:pPr>
              <w:tabs>
                <w:tab w:val="left" w:leader="underscore" w:pos="8903"/>
                <w:tab w:val="left" w:leader="underscore" w:pos="9631"/>
              </w:tabs>
              <w:spacing w:after="0" w:line="240" w:lineRule="auto"/>
              <w:jc w:val="right"/>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До захисту допущено»</w:t>
            </w:r>
          </w:p>
          <w:p w:rsidR="00836837" w:rsidRPr="00836837" w:rsidRDefault="00836837" w:rsidP="00836837">
            <w:pPr>
              <w:tabs>
                <w:tab w:val="left" w:pos="720"/>
                <w:tab w:val="left" w:pos="1163"/>
                <w:tab w:val="left" w:pos="1620"/>
              </w:tabs>
              <w:spacing w:after="0" w:line="240" w:lineRule="auto"/>
              <w:ind w:left="1163" w:hanging="283"/>
              <w:jc w:val="both"/>
              <w:rPr>
                <w:rFonts w:ascii="Times New Roman" w:eastAsia="Times New Roman" w:hAnsi="Times New Roman" w:cs="Times New Roman"/>
                <w:b/>
                <w:bCs/>
                <w:sz w:val="26"/>
                <w:szCs w:val="26"/>
                <w:lang w:val="uk-UA"/>
              </w:rPr>
            </w:pP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b/>
                <w:bCs/>
                <w:sz w:val="26"/>
                <w:szCs w:val="26"/>
                <w:lang w:val="uk-UA"/>
              </w:rPr>
              <w:t>Науковий керівник кафедр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_________</w:t>
            </w:r>
            <w:r w:rsidRPr="00836837">
              <w:rPr>
                <w:rFonts w:ascii="Times New Roman" w:eastAsia="Times New Roman" w:hAnsi="Times New Roman" w:cs="Times New Roman"/>
                <w:b/>
                <w:i/>
                <w:sz w:val="28"/>
                <w:szCs w:val="28"/>
                <w:u w:val="single"/>
                <w:lang w:val="uk-UA"/>
              </w:rPr>
              <w:t xml:space="preserve">С.П. Денисюк   </w:t>
            </w:r>
            <w:r w:rsidRPr="00836837">
              <w:rPr>
                <w:rFonts w:ascii="Times New Roman" w:eastAsia="Times New Roman" w:hAnsi="Times New Roman" w:cs="Times New Roman"/>
                <w:i/>
                <w:iCs/>
                <w:sz w:val="28"/>
                <w:szCs w:val="28"/>
                <w:u w:val="single"/>
                <w:lang w:val="uk-UA"/>
              </w:rPr>
              <w:t>_</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28"/>
                <w:szCs w:val="28"/>
                <w:vertAlign w:val="superscript"/>
                <w:lang w:val="uk-UA"/>
              </w:rPr>
              <w:t>(підпис)            (ініціали, прізвище)</w:t>
            </w:r>
          </w:p>
          <w:p w:rsidR="00836837" w:rsidRPr="00836837" w:rsidRDefault="00836837" w:rsidP="00836837">
            <w:pPr>
              <w:spacing w:after="0" w:line="240" w:lineRule="auto"/>
              <w:outlineLvl w:val="6"/>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р.</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bCs/>
                <w:sz w:val="28"/>
                <w:szCs w:val="28"/>
                <w:lang w:val="uk-UA"/>
              </w:rPr>
              <w:t xml:space="preserve">                                                                                </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sz w:val="28"/>
                <w:szCs w:val="28"/>
                <w:lang w:val="uk-UA"/>
              </w:rPr>
              <w:t xml:space="preserve">                                                    </w:t>
            </w:r>
          </w:p>
        </w:tc>
      </w:tr>
    </w:tbl>
    <w:p w:rsidR="00836837" w:rsidRPr="00836837" w:rsidRDefault="00836837" w:rsidP="00836837">
      <w:pPr>
        <w:jc w:val="center"/>
        <w:rPr>
          <w:rFonts w:ascii="Times New Roman" w:hAnsi="Times New Roman" w:cs="Times New Roman"/>
          <w:b/>
          <w:sz w:val="28"/>
          <w:szCs w:val="28"/>
          <w:lang w:val="uk-UA"/>
        </w:rPr>
      </w:pPr>
      <w:bookmarkStart w:id="0" w:name="_Toc484036115"/>
      <w:bookmarkStart w:id="1" w:name="_Toc484710040"/>
      <w:r w:rsidRPr="00836837">
        <w:rPr>
          <w:rFonts w:ascii="Times New Roman" w:hAnsi="Times New Roman" w:cs="Times New Roman"/>
          <w:b/>
          <w:sz w:val="28"/>
          <w:szCs w:val="28"/>
          <w:lang w:val="uk-UA"/>
        </w:rPr>
        <w:t>Магістерська дисертація</w:t>
      </w:r>
      <w:bookmarkEnd w:id="0"/>
      <w:bookmarkEnd w:id="1"/>
    </w:p>
    <w:p w:rsidR="00836837" w:rsidRPr="00836837" w:rsidRDefault="00836837" w:rsidP="00836837">
      <w:pPr>
        <w:tabs>
          <w:tab w:val="left" w:leader="underscore" w:pos="8903"/>
        </w:tabs>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leader="underscore" w:pos="9498"/>
        </w:tabs>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зі спеціальності  </w:t>
      </w:r>
      <w:r w:rsidRPr="00836837">
        <w:rPr>
          <w:rFonts w:ascii="Times New Roman" w:eastAsia="Times New Roman" w:hAnsi="Times New Roman" w:cs="Times New Roman"/>
          <w:i/>
          <w:iCs/>
          <w:sz w:val="28"/>
          <w:szCs w:val="28"/>
          <w:u w:val="single"/>
          <w:lang w:val="uk-UA"/>
        </w:rPr>
        <w:t>8.05070108 «Енергетичний менеджмент»</w:t>
      </w:r>
    </w:p>
    <w:p w:rsidR="00836837" w:rsidRPr="00836837" w:rsidRDefault="00836837" w:rsidP="00836837">
      <w:pPr>
        <w:tabs>
          <w:tab w:val="left" w:pos="4253"/>
          <w:tab w:val="left" w:leader="underscore" w:pos="8903"/>
        </w:tabs>
        <w:spacing w:after="0" w:line="240" w:lineRule="auto"/>
        <w:ind w:firstLine="1843"/>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код і назва спеціальності)</w:t>
      </w:r>
    </w:p>
    <w:p w:rsidR="00836837" w:rsidRPr="00836837" w:rsidRDefault="00836837" w:rsidP="00836837">
      <w:pPr>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на тему: </w:t>
      </w:r>
      <w:r w:rsidRPr="00836837">
        <w:rPr>
          <w:rFonts w:ascii="Times New Roman" w:eastAsia="Times New Roman" w:hAnsi="Times New Roman" w:cs="Times New Roman"/>
          <w:sz w:val="28"/>
          <w:szCs w:val="28"/>
          <w:u w:val="single"/>
          <w:lang w:val="uk-UA"/>
        </w:rPr>
        <w:t>Керування енерговикористанням в ринкових умовах</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Виконала: студентка VI курсу, групи OH –52м</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Пахарєв Юрій Володимирович                           </w:t>
      </w:r>
      <w:r w:rsidRPr="00836837">
        <w:rPr>
          <w:rFonts w:ascii="Times New Roman" w:eastAsia="Times New Roman" w:hAnsi="Times New Roman" w:cs="Times New Roman"/>
          <w:sz w:val="28"/>
          <w:szCs w:val="28"/>
          <w:lang w:val="uk-UA"/>
        </w:rPr>
        <w:t xml:space="preserve">      __________</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t xml:space="preserve">       (прізвище, ім’я, по батькові)</w:t>
      </w: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підпис) </w:t>
      </w:r>
      <w:r w:rsidRPr="00836837">
        <w:rPr>
          <w:rFonts w:ascii="Times New Roman" w:eastAsia="Times New Roman" w:hAnsi="Times New Roman" w:cs="Times New Roman"/>
          <w:sz w:val="28"/>
          <w:szCs w:val="28"/>
          <w:vertAlign w:val="superscript"/>
          <w:lang w:val="uk-UA"/>
        </w:rPr>
        <w:tab/>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Науковий керівник </w:t>
      </w:r>
      <w:r w:rsidRPr="00836837">
        <w:rPr>
          <w:rFonts w:ascii="Times New Roman" w:eastAsia="Times New Roman" w:hAnsi="Times New Roman" w:cs="Times New Roman"/>
          <w:sz w:val="28"/>
          <w:szCs w:val="28"/>
          <w:u w:val="single"/>
          <w:lang w:val="uk-UA"/>
        </w:rPr>
        <w:t xml:space="preserve">к.т.н. , доц. Находов В.Ф.          </w:t>
      </w:r>
      <w:r w:rsidRPr="00836837">
        <w:rPr>
          <w:rFonts w:ascii="Times New Roman" w:eastAsia="Times New Roman" w:hAnsi="Times New Roman" w:cs="Times New Roman"/>
          <w:sz w:val="28"/>
          <w:szCs w:val="28"/>
          <w:lang w:val="uk-UA"/>
        </w:rPr>
        <w:t xml:space="preserve">       ____________</w:t>
      </w:r>
    </w:p>
    <w:p w:rsidR="00836837" w:rsidRPr="00836837" w:rsidRDefault="00836837" w:rsidP="00836837">
      <w:pPr>
        <w:spacing w:after="0" w:line="240" w:lineRule="auto"/>
        <w:ind w:left="720"/>
        <w:rPr>
          <w:rFonts w:ascii="Times New Roman" w:eastAsia="Times New Roman" w:hAnsi="Times New Roman" w:cs="Times New Roman"/>
          <w:sz w:val="20"/>
          <w:szCs w:val="20"/>
          <w:lang w:val="uk-UA"/>
        </w:rPr>
      </w:pPr>
      <w:r w:rsidRPr="00836837">
        <w:rPr>
          <w:rFonts w:ascii="Times New Roman" w:eastAsia="Times New Roman" w:hAnsi="Times New Roman" w:cs="Times New Roman"/>
          <w:sz w:val="20"/>
          <w:szCs w:val="20"/>
          <w:lang w:val="uk-UA"/>
        </w:rPr>
        <w:t xml:space="preserve">                                  (посада, вчене звання, науковий ступінь, прізвище та ініціали)                        (підпис)</w:t>
      </w:r>
    </w:p>
    <w:p w:rsidR="00836837" w:rsidRPr="00836837" w:rsidRDefault="00836837" w:rsidP="00836837">
      <w:pPr>
        <w:spacing w:after="0" w:line="240" w:lineRule="auto"/>
        <w:ind w:left="709"/>
        <w:jc w:val="both"/>
        <w:rPr>
          <w:rFonts w:ascii="Times New Roman" w:eastAsia="Times New Roman" w:hAnsi="Times New Roman" w:cs="Times New Roman"/>
          <w:iCs/>
          <w:sz w:val="20"/>
          <w:szCs w:val="20"/>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r w:rsidRPr="00836837">
        <w:rPr>
          <w:rFonts w:ascii="Times New Roman" w:eastAsia="Times New Roman" w:hAnsi="Times New Roman" w:cs="Times New Roman"/>
          <w:iCs/>
          <w:sz w:val="28"/>
          <w:szCs w:val="28"/>
          <w:u w:val="single"/>
          <w:lang w:val="uk-UA"/>
        </w:rPr>
        <w:t xml:space="preserve">Нормоконтроль      </w:t>
      </w: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ас. Прокопенко І.Д.</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lang w:val="uk-UA"/>
        </w:rPr>
        <w:t xml:space="preserve">  </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u w:val="single"/>
          <w:lang w:val="uk-UA"/>
        </w:rPr>
        <w:tab/>
      </w:r>
    </w:p>
    <w:p w:rsidR="00836837" w:rsidRPr="00836837" w:rsidRDefault="00836837" w:rsidP="00836837">
      <w:pPr>
        <w:spacing w:after="0" w:line="240" w:lineRule="auto"/>
        <w:ind w:left="709" w:firstLine="708"/>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вчена ступінь та звання, прізвище, ініціали)           (підпис) </w:t>
      </w:r>
    </w:p>
    <w:p w:rsidR="00836837" w:rsidRPr="00836837" w:rsidRDefault="00836837" w:rsidP="00836837">
      <w:pPr>
        <w:tabs>
          <w:tab w:val="left" w:leader="underscore" w:pos="7200"/>
          <w:tab w:val="left" w:pos="7380"/>
          <w:tab w:val="left" w:leader="underscore" w:pos="8903"/>
        </w:tabs>
        <w:spacing w:after="0" w:line="240" w:lineRule="auto"/>
        <w:ind w:left="709"/>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Рецензент                ___________________________________          _________</w:t>
      </w:r>
    </w:p>
    <w:p w:rsidR="00836837" w:rsidRPr="00836837" w:rsidRDefault="00836837" w:rsidP="00836837">
      <w:pPr>
        <w:spacing w:after="0" w:line="240" w:lineRule="auto"/>
        <w:ind w:left="709" w:firstLine="540"/>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 xml:space="preserve">                                             (вчена ступінь та звання, прізвище, ініціали)</w:t>
      </w:r>
      <w:r w:rsidRPr="00836837">
        <w:rPr>
          <w:rFonts w:ascii="Times New Roman" w:eastAsia="Times New Roman" w:hAnsi="Times New Roman" w:cs="Times New Roman"/>
          <w:sz w:val="28"/>
          <w:szCs w:val="28"/>
          <w:vertAlign w:val="superscript"/>
          <w:lang w:val="uk-UA"/>
        </w:rPr>
        <w:tab/>
        <w:t xml:space="preserve">                (підпис)</w:t>
      </w: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8"/>
          <w:szCs w:val="28"/>
          <w:lang w:val="uk-UA"/>
        </w:rPr>
      </w:pP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Засвідчую, що у цій магістерській дисертації немає запозичень з праць інших авторів без відповідних посилань.</w:t>
      </w: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Студентка _____________</w:t>
      </w:r>
    </w:p>
    <w:p w:rsidR="00836837" w:rsidRPr="00836837" w:rsidRDefault="00836837" w:rsidP="00836837">
      <w:pPr>
        <w:tabs>
          <w:tab w:val="left" w:pos="7938"/>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підпис)</w:t>
      </w: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Київ – 2017 року</w:t>
      </w:r>
    </w:p>
    <w:p w:rsidR="00836837" w:rsidRPr="00836837" w:rsidRDefault="00836837" w:rsidP="00836837">
      <w:pPr>
        <w:spacing w:after="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br w:type="page"/>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lastRenderedPageBreak/>
        <w:t>Національний технічний університет Укра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олітехнічний інститут ІМЕНІ ІГОРЯ СІКОРСЬКОГО»</w:t>
      </w:r>
    </w:p>
    <w:p w:rsidR="00836837" w:rsidRPr="00836837" w:rsidRDefault="00836837" w:rsidP="00836837">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8"/>
          <w:lang w:val="uk-UA"/>
        </w:rPr>
      </w:pP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type id="_x0000_t32" coordsize="21600,21600" o:spt="32" o:oned="t" path="m,l21600,21600e" filled="f">
            <v:path arrowok="t" fillok="f" o:connecttype="none"/>
            <o:lock v:ext="edit" shapetype="t"/>
          </v:shapetype>
          <v:shape id="Прямая со стрелкой 22" o:spid="_x0000_s1026" type="#_x0000_t32" style="position:absolute;left:0;text-align:left;margin-left:127.2pt;margin-top:13.5pt;width:340.8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"/>
        </w:pict>
      </w:r>
      <w:r w:rsidRPr="00836837">
        <w:rPr>
          <w:rFonts w:ascii="Times New Roman" w:eastAsia="Times New Roman" w:hAnsi="Times New Roman" w:cs="Times New Roman"/>
          <w:sz w:val="28"/>
          <w:szCs w:val="28"/>
          <w:lang w:val="uk-UA"/>
        </w:rPr>
        <w:t>Факультет (інститут)</w:t>
      </w:r>
      <w:r w:rsidRPr="00836837">
        <w:rPr>
          <w:rFonts w:ascii="Times New Roman" w:eastAsia="Times New Roman" w:hAnsi="Times New Roman" w:cs="Times New Roman"/>
          <w:i/>
          <w:iCs/>
          <w:sz w:val="28"/>
          <w:szCs w:val="28"/>
          <w:lang w:val="uk-UA"/>
        </w:rPr>
        <w:t xml:space="preserve"> Інститут енергозбереження та енергоменеджменту</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повна назва)</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 xml:space="preserve">Кафедра                                        </w:t>
      </w:r>
      <w:r w:rsidRPr="00836837">
        <w:rPr>
          <w:rFonts w:ascii="Times New Roman" w:eastAsia="Times New Roman" w:hAnsi="Times New Roman" w:cs="Times New Roman"/>
          <w:i/>
          <w:iCs/>
          <w:sz w:val="28"/>
          <w:szCs w:val="28"/>
          <w:lang w:val="uk-UA"/>
        </w:rPr>
        <w:t>Електропостачання</w:t>
      </w:r>
    </w:p>
    <w:p w:rsidR="00836837" w:rsidRPr="00836837" w:rsidRDefault="00836837" w:rsidP="00836837">
      <w:pPr>
        <w:tabs>
          <w:tab w:val="left" w:leader="underscore" w:pos="8903"/>
        </w:tabs>
        <w:spacing w:after="0" w:line="216" w:lineRule="auto"/>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i/>
          <w:iCs/>
          <w:noProof/>
          <w:sz w:val="28"/>
          <w:szCs w:val="28"/>
          <w:lang w:val="uk-UA"/>
        </w:rPr>
        <w:pict>
          <v:shape id="Прямая со стрелкой 21" o:spid="_x0000_s1030" type="#_x0000_t32" style="position:absolute;left:0;text-align:left;margin-left:54pt;margin-top:.15pt;width:414pt;height:.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"/>
        </w:pict>
      </w:r>
      <w:r w:rsidRPr="00836837">
        <w:rPr>
          <w:rFonts w:ascii="Times New Roman" w:eastAsia="Times New Roman" w:hAnsi="Times New Roman" w:cs="Times New Roman"/>
          <w:i/>
          <w:iCs/>
          <w:sz w:val="28"/>
          <w:szCs w:val="28"/>
          <w:lang w:val="uk-UA"/>
        </w:rPr>
        <w:t xml:space="preserve">                                                              </w:t>
      </w:r>
      <w:r w:rsidRPr="00836837">
        <w:rPr>
          <w:rFonts w:ascii="Times New Roman" w:eastAsia="Times New Roman" w:hAnsi="Times New Roman" w:cs="Times New Roman"/>
          <w:sz w:val="28"/>
          <w:szCs w:val="28"/>
          <w:vertAlign w:val="superscript"/>
          <w:lang w:val="uk-UA"/>
        </w:rPr>
        <w:t>(повна назва)</w:t>
      </w:r>
    </w:p>
    <w:p w:rsidR="00836837" w:rsidRPr="00836837" w:rsidRDefault="00836837" w:rsidP="00836837">
      <w:pPr>
        <w:tabs>
          <w:tab w:val="left" w:pos="5812"/>
          <w:tab w:val="left" w:pos="8833"/>
        </w:tabs>
        <w:spacing w:after="0" w:line="240" w:lineRule="auto"/>
        <w:ind w:left="539" w:hanging="540"/>
        <w:rPr>
          <w:rFonts w:ascii="Times New Roman" w:eastAsia="Times New Roman" w:hAnsi="Times New Roman" w:cs="Times New Roman"/>
          <w:i/>
          <w:sz w:val="28"/>
          <w:szCs w:val="28"/>
          <w:u w:val="single"/>
          <w:lang w:val="uk-UA"/>
        </w:rPr>
      </w:pPr>
      <w:r w:rsidRPr="00836837">
        <w:rPr>
          <w:rFonts w:ascii="Times New Roman" w:eastAsia="Times New Roman" w:hAnsi="Times New Roman" w:cs="Times New Roman"/>
          <w:sz w:val="28"/>
          <w:szCs w:val="28"/>
          <w:lang w:val="uk-UA"/>
        </w:rPr>
        <w:t xml:space="preserve">Освітньо-кваліфікаційний рівень </w:t>
      </w:r>
      <w:r w:rsidRPr="00836837">
        <w:rPr>
          <w:rFonts w:ascii="Times New Roman" w:eastAsia="Times New Roman" w:hAnsi="Times New Roman" w:cs="Times New Roman"/>
          <w:i/>
          <w:sz w:val="28"/>
          <w:szCs w:val="28"/>
          <w:lang w:val="uk-UA"/>
        </w:rPr>
        <w:t>«магістр»</w:t>
      </w:r>
      <w:r w:rsidRPr="00836837">
        <w:rPr>
          <w:rFonts w:ascii="Times New Roman" w:eastAsia="Times New Roman" w:hAnsi="Times New Roman" w:cs="Times New Roman"/>
          <w:i/>
          <w:sz w:val="28"/>
          <w:szCs w:val="28"/>
          <w:lang w:val="uk-UA"/>
        </w:rPr>
        <w:tab/>
      </w:r>
      <w:r w:rsidRPr="00836837">
        <w:rPr>
          <w:rFonts w:ascii="Times New Roman" w:eastAsia="Times New Roman" w:hAnsi="Times New Roman" w:cs="Times New Roman"/>
          <w:i/>
          <w:sz w:val="28"/>
          <w:szCs w:val="28"/>
          <w:lang w:val="uk-UA"/>
        </w:rPr>
        <w:tab/>
      </w:r>
    </w:p>
    <w:p w:rsidR="00836837" w:rsidRPr="00836837" w:rsidRDefault="00836837" w:rsidP="00836837">
      <w:pPr>
        <w:tabs>
          <w:tab w:val="left" w:pos="5812"/>
          <w:tab w:val="left" w:pos="8833"/>
        </w:tabs>
        <w:spacing w:after="0" w:line="240" w:lineRule="auto"/>
        <w:ind w:left="539"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 id="Прямая со стрелкой 20" o:spid="_x0000_s1029" type="#_x0000_t32" style="position:absolute;left:0;text-align:left;margin-left:198pt;margin-top:.8pt;width:270pt;height:.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Напрям підготовки </w:t>
      </w:r>
      <w:r w:rsidRPr="00836837">
        <w:rPr>
          <w:rFonts w:ascii="Times New Roman" w:eastAsia="Times New Roman" w:hAnsi="Times New Roman" w:cs="Times New Roman"/>
          <w:i/>
          <w:iCs/>
          <w:sz w:val="28"/>
          <w:szCs w:val="28"/>
          <w:lang w:val="uk-UA"/>
        </w:rPr>
        <w:t xml:space="preserve">         8.05070108 </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 id="Прямая со стрелкой 19" o:spid="_x0000_s1028" type="#_x0000_t32" style="position:absolute;left:0;text-align:left;margin-left:117pt;margin-top:2pt;width:351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 xml:space="preserve">Спеціальність </w:t>
      </w:r>
      <w:r w:rsidRPr="00836837">
        <w:rPr>
          <w:rFonts w:ascii="Times New Roman" w:eastAsia="Times New Roman" w:hAnsi="Times New Roman" w:cs="Times New Roman"/>
          <w:i/>
          <w:iCs/>
          <w:sz w:val="28"/>
          <w:szCs w:val="28"/>
          <w:lang w:val="uk-UA"/>
        </w:rPr>
        <w:t xml:space="preserve"> «Енергетичний менеджмент»</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noProof/>
          <w:sz w:val="28"/>
          <w:szCs w:val="28"/>
          <w:lang w:val="uk-UA"/>
        </w:rPr>
        <w:pict>
          <v:shape id="Прямая со стрелкой 17" o:spid="_x0000_s1027" type="#_x0000_t32" style="position:absolute;left:0;text-align:left;margin-left:90.25pt;margin-top:0;width:377.7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"/>
        </w:pic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p>
    <w:p w:rsidR="00836837" w:rsidRPr="00836837" w:rsidRDefault="00836837" w:rsidP="00836837">
      <w:pPr>
        <w:tabs>
          <w:tab w:val="left" w:pos="720"/>
          <w:tab w:val="left" w:pos="1440"/>
          <w:tab w:val="left" w:pos="1620"/>
        </w:tabs>
        <w:spacing w:after="0" w:line="360" w:lineRule="auto"/>
        <w:ind w:left="1418"/>
        <w:jc w:val="both"/>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sz w:val="28"/>
          <w:szCs w:val="28"/>
          <w:lang w:val="uk-UA"/>
        </w:rPr>
        <w:t>ЗАТВЕРДЖУЮ</w:t>
      </w:r>
    </w:p>
    <w:p w:rsidR="00836837" w:rsidRPr="00836837" w:rsidRDefault="00836837" w:rsidP="00836837">
      <w:pPr>
        <w:tabs>
          <w:tab w:val="left" w:pos="720"/>
          <w:tab w:val="left" w:pos="1440"/>
          <w:tab w:val="left" w:pos="1620"/>
        </w:tabs>
        <w:spacing w:after="0" w:line="240" w:lineRule="auto"/>
        <w:ind w:left="1418"/>
        <w:jc w:val="both"/>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bCs/>
          <w:sz w:val="28"/>
          <w:szCs w:val="28"/>
          <w:lang w:val="uk-UA"/>
        </w:rPr>
        <w:t>Науковий керівник кафедр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_________  </w:t>
      </w:r>
      <w:r w:rsidRPr="00836837">
        <w:rPr>
          <w:rFonts w:ascii="Times New Roman" w:eastAsia="Times New Roman" w:hAnsi="Times New Roman" w:cs="Times New Roman"/>
          <w:b/>
          <w:i/>
          <w:sz w:val="28"/>
          <w:szCs w:val="28"/>
          <w:u w:val="single"/>
          <w:lang w:val="uk-UA"/>
        </w:rPr>
        <w:t>С.П. Денисюк</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vertAlign w:val="superscript"/>
          <w:lang w:val="uk-UA"/>
        </w:rPr>
        <w:t>(підпис)                (ініціали, прізвище)</w:t>
      </w:r>
    </w:p>
    <w:p w:rsidR="00836837" w:rsidRPr="00836837" w:rsidRDefault="00836837" w:rsidP="00836837">
      <w:pPr>
        <w:spacing w:before="240" w:after="60" w:line="240" w:lineRule="auto"/>
        <w:outlineLvl w:val="6"/>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р.</w:t>
      </w:r>
    </w:p>
    <w:p w:rsidR="00836837" w:rsidRPr="00836837" w:rsidRDefault="00836837" w:rsidP="00836837">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ЗАВДАННЯ</w:t>
      </w:r>
    </w:p>
    <w:p w:rsidR="00836837" w:rsidRPr="00836837" w:rsidRDefault="00836837" w:rsidP="00836837">
      <w:pPr>
        <w:tabs>
          <w:tab w:val="left" w:pos="720"/>
          <w:tab w:val="left" w:pos="1440"/>
          <w:tab w:val="left" w:pos="1620"/>
        </w:tabs>
        <w:spacing w:after="240" w:line="240" w:lineRule="auto"/>
        <w:ind w:left="539" w:hanging="539"/>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на магістерську дисертацію студенту</w:t>
      </w:r>
    </w:p>
    <w:p w:rsidR="00836837" w:rsidRPr="00836837" w:rsidRDefault="00836837" w:rsidP="00836837">
      <w:pPr>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Пахарєв Юрій Володимирович</w:t>
      </w:r>
    </w:p>
    <w:p w:rsidR="00836837" w:rsidRPr="00836837" w:rsidRDefault="00836837" w:rsidP="00836837">
      <w:pPr>
        <w:spacing w:after="0" w:line="240" w:lineRule="auto"/>
        <w:jc w:val="center"/>
        <w:rPr>
          <w:rFonts w:ascii="Times New Roman" w:eastAsia="Times New Roman" w:hAnsi="Times New Roman" w:cs="Times New Roman"/>
          <w:sz w:val="16"/>
          <w:szCs w:val="16"/>
          <w:vertAlign w:val="superscript"/>
          <w:lang w:val="uk-UA"/>
        </w:rPr>
      </w:pPr>
      <w:r w:rsidRPr="00836837">
        <w:rPr>
          <w:rFonts w:ascii="Times New Roman" w:eastAsia="Times New Roman" w:hAnsi="Times New Roman" w:cs="Times New Roman"/>
          <w:noProof/>
          <w:sz w:val="16"/>
          <w:szCs w:val="16"/>
          <w:lang w:val="uk-UA"/>
        </w:rPr>
        <w:pict>
          <v:shape id="Прямая со стрелкой 3" o:spid="_x0000_s1031" type="#_x0000_t32" style="position:absolute;left:0;text-align:left;margin-left:50.3pt;margin-top:.35pt;width:374.2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"/>
        </w:pict>
      </w:r>
      <w:r w:rsidRPr="00836837">
        <w:rPr>
          <w:rFonts w:ascii="Times New Roman" w:eastAsia="Times New Roman" w:hAnsi="Times New Roman" w:cs="Times New Roman"/>
          <w:sz w:val="16"/>
          <w:szCs w:val="16"/>
          <w:lang w:val="uk-UA"/>
        </w:rPr>
        <w:t xml:space="preserve"> (прізвище, ім’я,  по батькові)</w:t>
      </w:r>
    </w:p>
    <w:p w:rsidR="00836837" w:rsidRPr="00836837" w:rsidRDefault="00836837" w:rsidP="00836837">
      <w:pPr>
        <w:numPr>
          <w:ilvl w:val="0"/>
          <w:numId w:val="1"/>
        </w:numPr>
        <w:spacing w:after="0" w:line="240" w:lineRule="auto"/>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Тема дисертації:  </w:t>
      </w:r>
      <w:r w:rsidRPr="00836837">
        <w:rPr>
          <w:rFonts w:ascii="Times New Roman" w:eastAsia="Times New Roman" w:hAnsi="Times New Roman" w:cs="Times New Roman"/>
          <w:sz w:val="28"/>
          <w:szCs w:val="28"/>
          <w:highlight w:val="red"/>
          <w:lang w:val="uk-UA"/>
        </w:rPr>
        <w:t>Керування енерговикористанням в ринкових умовах</w:t>
      </w:r>
    </w:p>
    <w:p w:rsidR="00836837" w:rsidRPr="00836837" w:rsidRDefault="00836837" w:rsidP="00836837">
      <w:pPr>
        <w:spacing w:after="0" w:line="240" w:lineRule="auto"/>
        <w:ind w:left="720"/>
        <w:jc w:val="both"/>
        <w:rPr>
          <w:rFonts w:ascii="Times New Roman" w:eastAsia="Times New Roman" w:hAnsi="Times New Roman" w:cs="Times New Roman"/>
          <w:b/>
          <w:sz w:val="28"/>
          <w:szCs w:val="28"/>
          <w:lang w:val="uk-UA"/>
        </w:rPr>
      </w:pPr>
    </w:p>
    <w:p w:rsidR="00836837" w:rsidRPr="00836837" w:rsidRDefault="00836837" w:rsidP="00836837">
      <w:pPr>
        <w:spacing w:after="120" w:line="240" w:lineRule="auto"/>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 xml:space="preserve">науковий керівник:  </w:t>
      </w:r>
      <w:r w:rsidRPr="00836837">
        <w:rPr>
          <w:rFonts w:ascii="Times New Roman" w:eastAsia="Times New Roman" w:hAnsi="Times New Roman" w:cs="Times New Roman"/>
          <w:sz w:val="28"/>
          <w:szCs w:val="28"/>
          <w:u w:val="single"/>
          <w:lang w:val="uk-UA"/>
        </w:rPr>
        <w:t>к.т.н., доцент Находов В.Ф.</w:t>
      </w:r>
    </w:p>
    <w:p w:rsidR="00836837" w:rsidRPr="00836837" w:rsidRDefault="00836837" w:rsidP="00836837">
      <w:pPr>
        <w:spacing w:after="0" w:line="240" w:lineRule="auto"/>
        <w:rPr>
          <w:rFonts w:ascii="Times New Roman" w:eastAsia="Times New Roman" w:hAnsi="Times New Roman" w:cs="Times New Roman"/>
          <w:sz w:val="16"/>
          <w:szCs w:val="16"/>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16"/>
          <w:szCs w:val="16"/>
          <w:lang w:val="uk-UA"/>
        </w:rPr>
        <w:t>( прізвище, ім’я, по батькові, науковий ступінь, вчене звання)</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p w:rsidR="00836837" w:rsidRPr="00836837" w:rsidRDefault="00836837" w:rsidP="00836837">
      <w:pPr>
        <w:tabs>
          <w:tab w:val="left" w:leader="underscore" w:pos="8903"/>
        </w:tabs>
        <w:spacing w:after="0" w:line="240" w:lineRule="auto"/>
        <w:rPr>
          <w:rFonts w:ascii="Times New Roman" w:eastAsia="Times New Roman" w:hAnsi="Times New Roman" w:cs="Times New Roman"/>
          <w:i/>
          <w:sz w:val="28"/>
          <w:szCs w:val="28"/>
          <w:lang w:val="uk-UA"/>
        </w:rPr>
      </w:pPr>
      <w:r w:rsidRPr="00836837">
        <w:rPr>
          <w:rFonts w:ascii="Times New Roman" w:eastAsia="Times New Roman" w:hAnsi="Times New Roman" w:cs="Times New Roman"/>
          <w:sz w:val="28"/>
          <w:szCs w:val="28"/>
          <w:lang w:val="uk-UA"/>
        </w:rPr>
        <w:t xml:space="preserve">затверджені наказом по університету від </w:t>
      </w:r>
      <w:r w:rsidRPr="00836837">
        <w:rPr>
          <w:rFonts w:ascii="Times New Roman" w:eastAsia="Times New Roman" w:hAnsi="Times New Roman" w:cs="Times New Roman"/>
          <w:i/>
          <w:sz w:val="28"/>
          <w:szCs w:val="28"/>
          <w:lang w:val="uk-UA"/>
        </w:rPr>
        <w:t>«15» березня  2017 р. №1148-с</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2. Термін подання студентом дисертації «13» червня 2017 р.</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lang w:val="uk-UA"/>
        </w:rPr>
        <w:t xml:space="preserve">3. </w:t>
      </w:r>
      <w:r w:rsidRPr="00836837">
        <w:rPr>
          <w:rFonts w:ascii="Times New Roman" w:eastAsia="Times New Roman" w:hAnsi="Times New Roman" w:cs="Times New Roman"/>
          <w:bCs/>
          <w:sz w:val="28"/>
          <w:szCs w:val="28"/>
          <w:lang w:val="uk-UA"/>
        </w:rPr>
        <w:t xml:space="preserve">Об’єкт дослідження: </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28"/>
          <w:szCs w:val="28"/>
          <w:u w:val="single"/>
          <w:lang w:val="uk-UA"/>
        </w:rPr>
        <w:t>управління енерговикористанням підприємств в ринкових умовах.</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highlight w:val="red"/>
          <w:lang w:val="uk-UA"/>
        </w:rPr>
      </w:pPr>
      <w:r w:rsidRPr="00836837">
        <w:rPr>
          <w:rFonts w:ascii="Times New Roman" w:eastAsia="Times New Roman" w:hAnsi="Times New Roman" w:cs="Times New Roman"/>
          <w:sz w:val="28"/>
          <w:szCs w:val="28"/>
          <w:highlight w:val="red"/>
          <w:lang w:val="uk-UA"/>
        </w:rPr>
        <w:t xml:space="preserve">4. Предмет дослідження: </w:t>
      </w:r>
      <w:r w:rsidRPr="00836837">
        <w:rPr>
          <w:rFonts w:ascii="Times New Roman" w:eastAsia="Times New Roman" w:hAnsi="Times New Roman" w:cs="Times New Roman"/>
          <w:sz w:val="28"/>
          <w:szCs w:val="28"/>
          <w:highlight w:val="red"/>
          <w:u w:val="single"/>
          <w:lang w:val="uk-UA"/>
        </w:rPr>
        <w:t>структурні елементи програм управління попитом з підвищення енергоефективності та управління навантаженням під час здійснення технологічних процесів та виконання операційної діяльності підприємствами роздрібної торгівлі на прикладі супермаркету.</w:t>
      </w:r>
    </w:p>
    <w:p w:rsidR="00836837" w:rsidRPr="00836837" w:rsidRDefault="00836837" w:rsidP="00836837">
      <w:pPr>
        <w:keepNext/>
        <w:tabs>
          <w:tab w:val="left" w:leader="underscore" w:pos="9356"/>
        </w:tabs>
        <w:spacing w:before="240" w:after="0" w:line="240" w:lineRule="auto"/>
        <w:rPr>
          <w:rFonts w:ascii="Times New Roman" w:eastAsia="Times New Roman" w:hAnsi="Times New Roman" w:cs="Times New Roman"/>
          <w:spacing w:val="-2"/>
          <w:sz w:val="28"/>
          <w:szCs w:val="28"/>
          <w:highlight w:val="red"/>
          <w:lang w:val="uk-UA"/>
        </w:rPr>
      </w:pPr>
      <w:r w:rsidRPr="00836837">
        <w:rPr>
          <w:rFonts w:ascii="Times New Roman" w:eastAsia="Times New Roman" w:hAnsi="Times New Roman" w:cs="Times New Roman"/>
          <w:sz w:val="28"/>
          <w:szCs w:val="28"/>
          <w:highlight w:val="red"/>
          <w:lang w:val="uk-UA"/>
        </w:rPr>
        <w:lastRenderedPageBreak/>
        <w:t>5. Перелік завдань, які потрібно розробити:</w:t>
      </w:r>
      <w:r w:rsidRPr="00836837">
        <w:rPr>
          <w:rFonts w:ascii="Times New Roman" w:eastAsia="Times New Roman" w:hAnsi="Times New Roman" w:cs="Times New Roman"/>
          <w:sz w:val="28"/>
          <w:szCs w:val="28"/>
          <w:highlight w:val="red"/>
          <w:u w:val="single"/>
          <w:lang w:val="uk-UA"/>
        </w:rPr>
        <w:t xml:space="preserve"> визначення суттєвих факторів впливу на базовий рівень енергоспоживання  супермаркету для підвищення </w:t>
      </w:r>
      <w:r w:rsidRPr="00836837">
        <w:rPr>
          <w:rFonts w:ascii="Times New Roman" w:eastAsia="Times New Roman" w:hAnsi="Times New Roman" w:cs="Times New Roman"/>
          <w:spacing w:val="-2"/>
          <w:sz w:val="28"/>
          <w:szCs w:val="28"/>
          <w:highlight w:val="red"/>
          <w:u w:val="single"/>
          <w:lang w:val="uk-UA"/>
        </w:rPr>
        <w:t>енергетичної ефективності та вирівнювання графіка електричного навантаження.</w:t>
      </w:r>
      <w:r w:rsidRPr="00836837">
        <w:rPr>
          <w:rFonts w:ascii="Times New Roman" w:eastAsia="Times New Roman" w:hAnsi="Times New Roman" w:cs="Times New Roman"/>
          <w:spacing w:val="-2"/>
          <w:sz w:val="28"/>
          <w:szCs w:val="28"/>
          <w:highlight w:val="red"/>
          <w:lang w:val="uk-UA"/>
        </w:rPr>
        <w:t xml:space="preserve"> </w:t>
      </w:r>
    </w:p>
    <w:p w:rsidR="00836837" w:rsidRPr="00836837" w:rsidRDefault="00836837" w:rsidP="00836837">
      <w:pPr>
        <w:tabs>
          <w:tab w:val="left" w:leader="underscore" w:pos="9356"/>
        </w:tabs>
        <w:spacing w:before="240" w:after="0" w:line="240" w:lineRule="auto"/>
        <w:jc w:val="both"/>
        <w:rPr>
          <w:rFonts w:ascii="Times New Roman" w:eastAsia="Times New Roman" w:hAnsi="Times New Roman" w:cs="Times New Roman"/>
          <w:spacing w:val="-2"/>
          <w:sz w:val="28"/>
          <w:szCs w:val="28"/>
          <w:highlight w:val="red"/>
          <w:lang w:val="uk-UA"/>
        </w:rPr>
      </w:pPr>
      <w:r w:rsidRPr="00836837">
        <w:rPr>
          <w:rFonts w:ascii="Times New Roman" w:eastAsia="Times New Roman" w:hAnsi="Times New Roman" w:cs="Times New Roman"/>
          <w:spacing w:val="-2"/>
          <w:sz w:val="28"/>
          <w:szCs w:val="28"/>
          <w:highlight w:val="red"/>
          <w:lang w:val="uk-UA"/>
        </w:rPr>
        <w:t>6. Орієнтовний перелік ілюстративного матеріалу:</w:t>
      </w:r>
      <w:r w:rsidRPr="00836837">
        <w:rPr>
          <w:rFonts w:ascii="Times New Roman" w:eastAsia="Times New Roman" w:hAnsi="Times New Roman" w:cs="Times New Roman"/>
          <w:spacing w:val="-2"/>
          <w:sz w:val="28"/>
          <w:szCs w:val="28"/>
          <w:highlight w:val="red"/>
          <w:u w:val="single"/>
          <w:lang w:val="uk-UA"/>
        </w:rPr>
        <w:t xml:space="preserve"> ефект від управління на боці кінцевого споживача, діаграма Ісікави (Фішбоун), складові ТТП супермаркету, добове споживання електроенергії у супермаркеті «Сільпо», схема взаємозв’язку складових потенціалу енергозбереження в операціях і обладнанні ТТП, напрями підвищення ефективності енерговикористання у ТТП супермаркету.</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pacing w:val="-2"/>
          <w:sz w:val="28"/>
          <w:szCs w:val="28"/>
          <w:lang w:val="uk-UA"/>
        </w:rPr>
      </w:pPr>
      <w:r w:rsidRPr="00836837">
        <w:rPr>
          <w:rFonts w:ascii="Times New Roman" w:eastAsia="Times New Roman" w:hAnsi="Times New Roman" w:cs="Times New Roman"/>
          <w:spacing w:val="-2"/>
          <w:sz w:val="28"/>
          <w:szCs w:val="28"/>
          <w:highlight w:val="red"/>
          <w:lang w:val="uk-UA"/>
        </w:rPr>
        <w:t xml:space="preserve">7. Орієнтовний перелік публікацій: </w:t>
      </w:r>
      <w:r w:rsidRPr="00836837">
        <w:rPr>
          <w:rFonts w:ascii="Times New Roman" w:eastAsia="Times New Roman" w:hAnsi="Times New Roman" w:cs="Times New Roman"/>
          <w:spacing w:val="-2"/>
          <w:sz w:val="28"/>
          <w:szCs w:val="28"/>
          <w:highlight w:val="red"/>
          <w:u w:val="single"/>
          <w:lang w:val="uk-UA"/>
        </w:rPr>
        <w:t>«Аналіз енерговикористання в операціях та обладнанні торгово-технологічного процесу на підприємствах» , « Аналіз розвитку відновлюваної енергетики в Україні / Стрелкова Г.Г.», «</w:t>
      </w:r>
      <w:r w:rsidRPr="00836837">
        <w:rPr>
          <w:rFonts w:ascii="Times New Roman" w:hAnsi="Times New Roman" w:cs="Times New Roman"/>
          <w:sz w:val="28"/>
          <w:szCs w:val="28"/>
          <w:highlight w:val="red"/>
          <w:u w:val="single"/>
          <w:lang w:val="uk-UA"/>
        </w:rPr>
        <w:t>Сучасний стан розвитку відновлюваної енергетики України в сфері електрогенерації», «Регіональний розвиток відновлюваної енергетики в Україні».</w:t>
      </w:r>
    </w:p>
    <w:p w:rsidR="00836837" w:rsidRPr="00836837" w:rsidRDefault="00836837" w:rsidP="00836837">
      <w:pPr>
        <w:tabs>
          <w:tab w:val="left" w:leader="underscore" w:pos="9356"/>
        </w:tabs>
        <w:spacing w:after="0" w:line="240" w:lineRule="auto"/>
        <w:rPr>
          <w:rFonts w:ascii="Times New Roman" w:eastAsia="Times New Roman" w:hAnsi="Times New Roman" w:cs="Times New Roman"/>
          <w:spacing w:val="-2"/>
          <w:sz w:val="28"/>
          <w:szCs w:val="28"/>
          <w:lang w:val="uk-UA"/>
        </w:rPr>
      </w:pPr>
    </w:p>
    <w:p w:rsidR="00836837" w:rsidRPr="00836837" w:rsidRDefault="00836837" w:rsidP="00836837">
      <w:pPr>
        <w:tabs>
          <w:tab w:val="left" w:pos="1440"/>
          <w:tab w:val="left" w:pos="1620"/>
          <w:tab w:val="left" w:pos="9356"/>
        </w:tabs>
        <w:spacing w:after="0" w:line="240" w:lineRule="auto"/>
        <w:ind w:right="-31"/>
        <w:rPr>
          <w:rFonts w:ascii="Times New Roman" w:eastAsia="Times New Roman" w:hAnsi="Times New Roman" w:cs="Times New Roman"/>
          <w:spacing w:val="-2"/>
          <w:sz w:val="28"/>
          <w:szCs w:val="28"/>
          <w:lang w:val="uk-UA"/>
        </w:rPr>
      </w:pPr>
      <w:r w:rsidRPr="00836837">
        <w:rPr>
          <w:rFonts w:ascii="Times New Roman" w:eastAsia="Times New Roman" w:hAnsi="Times New Roman" w:cs="Times New Roman"/>
          <w:spacing w:val="-2"/>
          <w:sz w:val="28"/>
          <w:szCs w:val="28"/>
          <w:lang w:val="uk-UA"/>
        </w:rPr>
        <w:t xml:space="preserve">8. </w:t>
      </w:r>
      <w:r w:rsidRPr="00836837">
        <w:rPr>
          <w:rFonts w:ascii="Times New Roman" w:eastAsia="Times New Roman" w:hAnsi="Times New Roman" w:cs="Times New Roman"/>
          <w:bCs/>
          <w:spacing w:val="-2"/>
          <w:sz w:val="28"/>
          <w:szCs w:val="28"/>
          <w:lang w:val="uk-UA"/>
        </w:rPr>
        <w:t>Дата видачі завдання</w:t>
      </w:r>
      <w:r w:rsidRPr="00836837">
        <w:rPr>
          <w:rFonts w:ascii="Times New Roman" w:eastAsia="Times New Roman" w:hAnsi="Times New Roman" w:cs="Times New Roman"/>
          <w:spacing w:val="-2"/>
          <w:sz w:val="28"/>
          <w:szCs w:val="28"/>
          <w:lang w:val="uk-UA"/>
        </w:rPr>
        <w:t xml:space="preserve"> </w:t>
      </w:r>
      <w:r w:rsidRPr="00836837">
        <w:rPr>
          <w:rFonts w:ascii="Times New Roman" w:eastAsia="Times New Roman" w:hAnsi="Times New Roman" w:cs="Times New Roman"/>
          <w:spacing w:val="-2"/>
          <w:sz w:val="28"/>
          <w:szCs w:val="28"/>
          <w:u w:val="single"/>
          <w:lang w:val="uk-UA"/>
        </w:rPr>
        <w:t>«7» березня 2017 р.</w:t>
      </w:r>
    </w:p>
    <w:p w:rsidR="00836837" w:rsidRPr="00836837" w:rsidRDefault="00836837" w:rsidP="00836837">
      <w:pPr>
        <w:spacing w:before="24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Календарний план</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2"/>
        <w:gridCol w:w="5382"/>
        <w:gridCol w:w="2835"/>
        <w:gridCol w:w="1189"/>
      </w:tblGrid>
      <w:tr w:rsidR="00836837" w:rsidRPr="00836837" w:rsidTr="00836837">
        <w:tc>
          <w:tcPr>
            <w:tcW w:w="57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з/п</w:t>
            </w:r>
          </w:p>
        </w:tc>
        <w:tc>
          <w:tcPr>
            <w:tcW w:w="538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xml:space="preserve">Назва етапів виконання </w:t>
            </w:r>
            <w:r w:rsidRPr="00836837">
              <w:rPr>
                <w:rFonts w:ascii="Times New Roman" w:eastAsia="Times New Roman" w:hAnsi="Times New Roman" w:cs="Times New Roman"/>
                <w:sz w:val="24"/>
                <w:szCs w:val="24"/>
                <w:lang w:val="uk-UA"/>
              </w:rPr>
              <w:br/>
              <w:t>магістерської дисертац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Термін виконання етапів магістерської дисертації</w:t>
            </w:r>
          </w:p>
        </w:tc>
        <w:tc>
          <w:tcPr>
            <w:tcW w:w="1189"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Примітка</w:t>
            </w: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w:t>
            </w:r>
          </w:p>
        </w:tc>
        <w:tc>
          <w:tcPr>
            <w:tcW w:w="5382" w:type="dxa"/>
          </w:tcPr>
          <w:p w:rsidR="00836837" w:rsidRPr="00836837" w:rsidRDefault="00836837" w:rsidP="00836837">
            <w:pPr>
              <w:spacing w:after="0" w:line="240" w:lineRule="auto"/>
              <w:rPr>
                <w:rFonts w:ascii="Times New Roman" w:eastAsia="Times New Roman" w:hAnsi="Times New Roman" w:cs="Times New Roman"/>
                <w:sz w:val="24"/>
                <w:szCs w:val="24"/>
                <w:highlight w:val="red"/>
                <w:lang w:val="uk-UA"/>
              </w:rPr>
            </w:pPr>
            <w:r w:rsidRPr="00836837">
              <w:rPr>
                <w:rFonts w:ascii="Times New Roman" w:eastAsia="Times New Roman" w:hAnsi="Times New Roman" w:cs="Times New Roman"/>
                <w:sz w:val="24"/>
                <w:szCs w:val="24"/>
                <w:highlight w:val="red"/>
                <w:lang w:val="uk-UA"/>
              </w:rPr>
              <w:t>Аналіз енерговикористання та потенціалу енергозбереження в операціях та обладнанні ТТП на підприємствах торгівлі.</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7.03.2017 – 17.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w:t>
            </w:r>
          </w:p>
        </w:tc>
        <w:tc>
          <w:tcPr>
            <w:tcW w:w="5382" w:type="dxa"/>
          </w:tcPr>
          <w:p w:rsidR="00836837" w:rsidRPr="00836837" w:rsidRDefault="00836837" w:rsidP="00836837">
            <w:pPr>
              <w:spacing w:after="0" w:line="240" w:lineRule="auto"/>
              <w:rPr>
                <w:rFonts w:ascii="Times New Roman" w:eastAsia="Times New Roman" w:hAnsi="Times New Roman" w:cs="Times New Roman"/>
                <w:sz w:val="24"/>
                <w:szCs w:val="24"/>
                <w:highlight w:val="red"/>
                <w:lang w:val="uk-UA"/>
              </w:rPr>
            </w:pPr>
            <w:r w:rsidRPr="00836837">
              <w:rPr>
                <w:rFonts w:ascii="Times New Roman" w:eastAsia="Times New Roman" w:hAnsi="Times New Roman" w:cs="Times New Roman"/>
                <w:sz w:val="24"/>
                <w:szCs w:val="24"/>
                <w:highlight w:val="red"/>
                <w:lang w:val="uk-UA"/>
              </w:rPr>
              <w:t>Збір та обробка відповідними методами фактичного, фактологічного та статистичного матеріалу щодо стану об’єкту дослідження.</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0.03.2017 – 30.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3.</w:t>
            </w:r>
          </w:p>
        </w:tc>
        <w:tc>
          <w:tcPr>
            <w:tcW w:w="5382" w:type="dxa"/>
          </w:tcPr>
          <w:p w:rsidR="00836837" w:rsidRPr="00836837" w:rsidRDefault="00836837" w:rsidP="00836837">
            <w:pPr>
              <w:spacing w:after="0" w:line="240" w:lineRule="auto"/>
              <w:rPr>
                <w:rFonts w:ascii="Times New Roman" w:eastAsia="Times New Roman" w:hAnsi="Times New Roman" w:cs="Times New Roman"/>
                <w:sz w:val="24"/>
                <w:szCs w:val="24"/>
                <w:highlight w:val="red"/>
                <w:lang w:val="uk-UA"/>
              </w:rPr>
            </w:pPr>
            <w:r w:rsidRPr="00836837">
              <w:rPr>
                <w:rFonts w:ascii="Times New Roman" w:eastAsia="Times New Roman" w:hAnsi="Times New Roman" w:cs="Times New Roman"/>
                <w:sz w:val="24"/>
                <w:szCs w:val="24"/>
                <w:highlight w:val="red"/>
                <w:lang w:val="uk-UA"/>
              </w:rPr>
              <w:t>Ознайомлення з іноземними та вітчизняними науково-інформаційними джерелами за спеціалі-зацією, обрання наукової проблематики та фор-мування бібліограф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4.04.2017 – 14.04.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4.</w:t>
            </w:r>
          </w:p>
        </w:tc>
        <w:tc>
          <w:tcPr>
            <w:tcW w:w="5382" w:type="dxa"/>
          </w:tcPr>
          <w:p w:rsidR="00836837" w:rsidRPr="00836837" w:rsidRDefault="00836837" w:rsidP="00836837">
            <w:pPr>
              <w:spacing w:after="0" w:line="240" w:lineRule="auto"/>
              <w:rPr>
                <w:rFonts w:ascii="Times New Roman" w:eastAsia="Times New Roman" w:hAnsi="Times New Roman" w:cs="Times New Roman"/>
                <w:sz w:val="24"/>
                <w:szCs w:val="24"/>
                <w:highlight w:val="red"/>
                <w:lang w:val="uk-UA"/>
              </w:rPr>
            </w:pPr>
            <w:r w:rsidRPr="00836837">
              <w:rPr>
                <w:rFonts w:ascii="Times New Roman" w:eastAsia="Times New Roman" w:hAnsi="Times New Roman" w:cs="Times New Roman"/>
                <w:sz w:val="24"/>
                <w:szCs w:val="24"/>
                <w:highlight w:val="red"/>
                <w:lang w:val="uk-UA"/>
              </w:rPr>
              <w:t>Аналіз методів прикладної статистики та їх застосування для побудови моделі енерговикористання ТТП</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5.05.2017 – 12.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5.</w:t>
            </w:r>
          </w:p>
        </w:tc>
        <w:tc>
          <w:tcPr>
            <w:tcW w:w="5382" w:type="dxa"/>
          </w:tcPr>
          <w:p w:rsidR="00836837" w:rsidRPr="00836837" w:rsidRDefault="00836837" w:rsidP="00836837">
            <w:pPr>
              <w:spacing w:after="0" w:line="240" w:lineRule="auto"/>
              <w:rPr>
                <w:rFonts w:ascii="Times New Roman" w:eastAsia="Times New Roman" w:hAnsi="Times New Roman" w:cs="Times New Roman"/>
                <w:sz w:val="24"/>
                <w:szCs w:val="24"/>
                <w:highlight w:val="red"/>
                <w:lang w:val="uk-UA"/>
              </w:rPr>
            </w:pPr>
            <w:r w:rsidRPr="00836837">
              <w:rPr>
                <w:rFonts w:ascii="Times New Roman" w:eastAsia="Times New Roman" w:hAnsi="Times New Roman" w:cs="Times New Roman"/>
                <w:sz w:val="24"/>
                <w:szCs w:val="24"/>
                <w:highlight w:val="red"/>
                <w:lang w:val="uk-UA"/>
              </w:rPr>
              <w:t>Розробка прикладу енергетичної моделі ТТП підприємств торгівлі та аналіз можливого потенціалу ефективності енерговикористання.</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5.05.2017 – 19.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6.</w:t>
            </w:r>
          </w:p>
        </w:tc>
        <w:tc>
          <w:tcPr>
            <w:tcW w:w="5382" w:type="dxa"/>
          </w:tcPr>
          <w:p w:rsidR="00836837" w:rsidRPr="00836837" w:rsidRDefault="00836837" w:rsidP="00836837">
            <w:pPr>
              <w:spacing w:after="0" w:line="240" w:lineRule="auto"/>
              <w:rPr>
                <w:rFonts w:ascii="Times New Roman" w:eastAsia="Times New Roman" w:hAnsi="Times New Roman" w:cs="Times New Roman"/>
                <w:sz w:val="24"/>
                <w:szCs w:val="24"/>
                <w:highlight w:val="red"/>
                <w:lang w:val="uk-UA"/>
              </w:rPr>
            </w:pPr>
            <w:r w:rsidRPr="00836837">
              <w:rPr>
                <w:rFonts w:ascii="Times New Roman" w:eastAsia="Times New Roman" w:hAnsi="Times New Roman" w:cs="Times New Roman"/>
                <w:sz w:val="24"/>
                <w:szCs w:val="24"/>
                <w:highlight w:val="red"/>
                <w:lang w:val="uk-UA"/>
              </w:rPr>
              <w:t>Оформлення магістерської дисертац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2.05.2017 – 12.06.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bl>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 xml:space="preserve">Студент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Ю.В.Пахарєв</w:t>
      </w:r>
      <w:r w:rsidRPr="00836837">
        <w:rPr>
          <w:rFonts w:ascii="Times New Roman" w:eastAsia="Times New Roman" w:hAnsi="Times New Roman" w:cs="Times New Roman"/>
          <w:sz w:val="28"/>
          <w:szCs w:val="28"/>
          <w:lang w:val="uk-UA"/>
        </w:rPr>
        <w:t xml:space="preserve">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ідпис)</w:t>
      </w:r>
      <w:r w:rsidRPr="00836837">
        <w:rPr>
          <w:rFonts w:ascii="Times New Roman" w:eastAsia="Times New Roman" w:hAnsi="Times New Roman" w:cs="Times New Roman"/>
          <w:bCs/>
          <w:sz w:val="28"/>
          <w:szCs w:val="28"/>
          <w:vertAlign w:val="superscript"/>
          <w:lang w:val="uk-UA"/>
        </w:rPr>
        <w:tab/>
        <w:t>(ініціали, прізвище)</w:t>
      </w: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8"/>
          <w:lang w:val="uk-UA"/>
        </w:rPr>
      </w:pPr>
      <w:r w:rsidRPr="00836837">
        <w:rPr>
          <w:rFonts w:ascii="Times New Roman" w:eastAsia="Times New Roman" w:hAnsi="Times New Roman" w:cs="Times New Roman"/>
          <w:bCs/>
          <w:sz w:val="28"/>
          <w:szCs w:val="28"/>
          <w:lang w:val="uk-UA"/>
        </w:rPr>
        <w:t xml:space="preserve">Науковий керівник дисертації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 xml:space="preserve">В.Ф.Находов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ідпис)</w:t>
      </w:r>
      <w:r w:rsidRPr="00836837">
        <w:rPr>
          <w:rFonts w:ascii="Times New Roman" w:eastAsia="Times New Roman" w:hAnsi="Times New Roman" w:cs="Times New Roman"/>
          <w:bCs/>
          <w:sz w:val="28"/>
          <w:szCs w:val="28"/>
          <w:vertAlign w:val="superscript"/>
          <w:lang w:val="uk-UA"/>
        </w:rPr>
        <w:tab/>
        <w:t>(ініціали,прізвище</w:t>
      </w:r>
      <w:bookmarkStart w:id="2" w:name="_Toc484945927"/>
      <w:bookmarkStart w:id="3" w:name="_Toc485037669"/>
      <w:r w:rsidRPr="00836837">
        <w:rPr>
          <w:rFonts w:ascii="Times New Roman" w:eastAsia="Times New Roman" w:hAnsi="Times New Roman" w:cs="Times New Roman"/>
          <w:bCs/>
          <w:sz w:val="28"/>
          <w:szCs w:val="28"/>
          <w:vertAlign w:val="superscript"/>
          <w:lang w:val="uk-UA"/>
        </w:rPr>
        <w:t>)</w:t>
      </w:r>
    </w:p>
    <w:p w:rsidR="007079B1" w:rsidRDefault="00836837" w:rsidP="007079B1">
      <w:pPr>
        <w:tabs>
          <w:tab w:val="left" w:pos="4253"/>
          <w:tab w:val="left" w:pos="6663"/>
          <w:tab w:val="right" w:pos="8931"/>
        </w:tabs>
        <w:spacing w:after="0" w:line="240" w:lineRule="auto"/>
        <w:rPr>
          <w:rFonts w:ascii="Times New Roman" w:hAnsi="Times New Roman" w:cs="Times New Roman"/>
          <w:sz w:val="28"/>
          <w:szCs w:val="28"/>
          <w:lang w:val="uk-UA"/>
        </w:rPr>
      </w:pPr>
      <w:r w:rsidRPr="00836837">
        <w:rPr>
          <w:rFonts w:ascii="Times New Roman" w:eastAsia="Times New Roman" w:hAnsi="Times New Roman" w:cs="Times New Roman"/>
          <w:bCs/>
          <w:sz w:val="28"/>
          <w:szCs w:val="28"/>
          <w:vertAlign w:val="superscript"/>
          <w:lang w:val="uk-UA"/>
        </w:rPr>
        <w:t xml:space="preserve">   </w:t>
      </w:r>
      <w:bookmarkEnd w:id="2"/>
      <w:bookmarkEnd w:id="3"/>
    </w:p>
    <w:p w:rsidR="007079B1" w:rsidRDefault="007079B1">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836837" w:rsidRDefault="00836837" w:rsidP="007079B1">
      <w:pPr>
        <w:tabs>
          <w:tab w:val="left" w:pos="4253"/>
          <w:tab w:val="left" w:pos="6663"/>
          <w:tab w:val="right" w:pos="8931"/>
        </w:tabs>
        <w:spacing w:after="0" w:line="240" w:lineRule="auto"/>
        <w:jc w:val="center"/>
        <w:rPr>
          <w:rFonts w:ascii="Times New Roman" w:eastAsia="Times New Roman" w:hAnsi="Times New Roman" w:cs="Times New Roman"/>
          <w:color w:val="000000"/>
          <w:sz w:val="28"/>
          <w:szCs w:val="28"/>
          <w:lang w:val="uk-UA"/>
        </w:rPr>
      </w:pPr>
      <w:r w:rsidRPr="00836837">
        <w:rPr>
          <w:rFonts w:ascii="Times New Roman" w:hAnsi="Times New Roman" w:cs="Times New Roman"/>
          <w:sz w:val="28"/>
          <w:szCs w:val="28"/>
          <w:lang w:val="uk-UA"/>
        </w:rPr>
        <w:lastRenderedPageBreak/>
        <w:t>РЕФЕРАТ</w:t>
      </w:r>
    </w:p>
    <w:p w:rsidR="00836837" w:rsidRPr="00836837" w:rsidRDefault="00836837" w:rsidP="00836837">
      <w:pPr>
        <w:tabs>
          <w:tab w:val="num" w:pos="900"/>
        </w:tabs>
        <w:spacing w:after="0" w:line="360" w:lineRule="auto"/>
        <w:ind w:firstLine="567"/>
        <w:jc w:val="both"/>
        <w:rPr>
          <w:rFonts w:ascii="Times New Roman" w:eastAsia="Times New Roman" w:hAnsi="Times New Roman" w:cs="Times New Roman"/>
          <w:color w:val="000000"/>
          <w:sz w:val="28"/>
          <w:szCs w:val="28"/>
          <w:lang w:val="uk-UA"/>
        </w:rPr>
      </w:pPr>
      <w:r w:rsidRPr="00836837">
        <w:rPr>
          <w:rFonts w:ascii="Times New Roman" w:eastAsia="Times New Roman" w:hAnsi="Times New Roman" w:cs="Times New Roman"/>
          <w:color w:val="000000"/>
          <w:sz w:val="28"/>
          <w:szCs w:val="28"/>
          <w:lang w:val="uk-UA"/>
        </w:rPr>
        <w:t xml:space="preserve">Магістерська дисертація має обсяг </w:t>
      </w:r>
      <w:r w:rsidRPr="00836837">
        <w:rPr>
          <w:rFonts w:ascii="Times New Roman" w:eastAsia="Times New Roman" w:hAnsi="Times New Roman" w:cs="Times New Roman"/>
          <w:color w:val="000000"/>
          <w:sz w:val="28"/>
          <w:szCs w:val="28"/>
          <w:highlight w:val="red"/>
          <w:lang w:val="uk-UA"/>
        </w:rPr>
        <w:t>103</w:t>
      </w:r>
      <w:r w:rsidRPr="00836837">
        <w:rPr>
          <w:rFonts w:ascii="Times New Roman" w:eastAsia="Times New Roman" w:hAnsi="Times New Roman" w:cs="Times New Roman"/>
          <w:color w:val="000000"/>
          <w:sz w:val="28"/>
          <w:szCs w:val="28"/>
          <w:lang w:val="uk-UA"/>
        </w:rPr>
        <w:t xml:space="preserve"> сторінку,  містить </w:t>
      </w:r>
      <w:r w:rsidRPr="00836837">
        <w:rPr>
          <w:rFonts w:ascii="Times New Roman" w:eastAsia="Times New Roman" w:hAnsi="Times New Roman" w:cs="Times New Roman"/>
          <w:color w:val="000000"/>
          <w:sz w:val="28"/>
          <w:szCs w:val="28"/>
          <w:highlight w:val="red"/>
          <w:lang w:val="uk-UA"/>
        </w:rPr>
        <w:t>16</w:t>
      </w:r>
      <w:r w:rsidRPr="00836837">
        <w:rPr>
          <w:rFonts w:ascii="Times New Roman" w:eastAsia="Times New Roman" w:hAnsi="Times New Roman" w:cs="Times New Roman"/>
          <w:color w:val="000000"/>
          <w:sz w:val="28"/>
          <w:szCs w:val="28"/>
          <w:lang w:val="uk-UA"/>
        </w:rPr>
        <w:t xml:space="preserve"> ілюстрацій, </w:t>
      </w:r>
      <w:r w:rsidRPr="00836837">
        <w:rPr>
          <w:rFonts w:ascii="Times New Roman" w:eastAsia="Times New Roman" w:hAnsi="Times New Roman" w:cs="Times New Roman"/>
          <w:color w:val="000000"/>
          <w:sz w:val="28"/>
          <w:szCs w:val="28"/>
          <w:highlight w:val="red"/>
          <w:lang w:val="uk-UA"/>
        </w:rPr>
        <w:t>25</w:t>
      </w:r>
      <w:r w:rsidRPr="00836837">
        <w:rPr>
          <w:rFonts w:ascii="Times New Roman" w:eastAsia="Times New Roman" w:hAnsi="Times New Roman" w:cs="Times New Roman"/>
          <w:color w:val="000000"/>
          <w:sz w:val="28"/>
          <w:szCs w:val="28"/>
          <w:lang w:val="uk-UA"/>
        </w:rPr>
        <w:t xml:space="preserve"> таблиць, </w:t>
      </w:r>
      <w:r w:rsidRPr="00836837">
        <w:rPr>
          <w:rFonts w:ascii="Times New Roman" w:eastAsia="Times New Roman" w:hAnsi="Times New Roman" w:cs="Times New Roman"/>
          <w:sz w:val="28"/>
          <w:szCs w:val="28"/>
          <w:highlight w:val="red"/>
          <w:lang w:val="uk-UA"/>
        </w:rPr>
        <w:t>37</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color w:val="000000"/>
          <w:sz w:val="28"/>
          <w:szCs w:val="28"/>
          <w:lang w:val="uk-UA"/>
        </w:rPr>
        <w:t xml:space="preserve">джерел </w:t>
      </w:r>
      <w:r w:rsidRPr="00836837">
        <w:rPr>
          <w:rFonts w:ascii="Times New Roman" w:eastAsia="Times New Roman" w:hAnsi="Times New Roman" w:cs="Times New Roman"/>
          <w:sz w:val="28"/>
          <w:szCs w:val="28"/>
          <w:lang w:val="uk-UA"/>
        </w:rPr>
        <w:t>за бібліографічним переліком посилань</w:t>
      </w:r>
      <w:r w:rsidRPr="00836837">
        <w:rPr>
          <w:rFonts w:ascii="Times New Roman" w:eastAsia="Times New Roman" w:hAnsi="Times New Roman" w:cs="Times New Roman"/>
          <w:color w:val="000000"/>
          <w:sz w:val="28"/>
          <w:szCs w:val="28"/>
          <w:lang w:val="uk-UA"/>
        </w:rPr>
        <w:t>.</w:t>
      </w:r>
    </w:p>
    <w:p w:rsidR="00836837" w:rsidRPr="00836837" w:rsidRDefault="00836837" w:rsidP="00836837">
      <w:pPr>
        <w:pStyle w:val="a5"/>
        <w:spacing w:after="0" w:line="360" w:lineRule="auto"/>
        <w:ind w:left="0" w:firstLine="567"/>
        <w:jc w:val="both"/>
        <w:rPr>
          <w:rFonts w:cs="Times New Roman"/>
          <w:bCs/>
          <w:color w:val="000000"/>
          <w:szCs w:val="28"/>
          <w:highlight w:val="red"/>
          <w:lang w:val="uk-UA"/>
        </w:rPr>
      </w:pPr>
      <w:r w:rsidRPr="00836837">
        <w:rPr>
          <w:rFonts w:cs="Times New Roman"/>
          <w:b/>
          <w:szCs w:val="28"/>
          <w:highlight w:val="red"/>
          <w:lang w:val="uk-UA"/>
        </w:rPr>
        <w:t>Актуальність теми.</w:t>
      </w:r>
      <w:r w:rsidRPr="00836837">
        <w:rPr>
          <w:rFonts w:cs="Times New Roman"/>
          <w:szCs w:val="28"/>
          <w:highlight w:val="red"/>
          <w:lang w:val="uk-UA"/>
        </w:rPr>
        <w:t xml:space="preserve"> </w:t>
      </w:r>
      <w:r w:rsidRPr="00836837">
        <w:rPr>
          <w:rFonts w:cs="Times New Roman"/>
          <w:bCs/>
          <w:color w:val="000000"/>
          <w:szCs w:val="28"/>
          <w:highlight w:val="red"/>
          <w:lang w:val="uk-UA"/>
        </w:rPr>
        <w:t>Сучасним підходом мінімізації енерговитрат на підприємствах роздрібної торгівлі, до яких відносяться супермаркети, є впровадження програм управління енерговикористанням на боці кінцевого споживача. Такий підхід включає дві складові: довгострокова програма з підвищення енергоефективності та короткострокові програми з управління попитом. Такий підхід дозволяє застосувати ринкові механізми в сфері енергозбереження та енергоефективності і базується на прогнозуванні електроспоживання шляхом аналізу історичної бази даних.Пpогнозування електpоcпоживання є одним із найважливіших завдань упpавління ефективним cпоживанням енеpгетичних pеcуpcів на підпpиємcтві. Вибіp ефективного методу пpогнозування дозволить забезпечити pаціональне cпоживання електpичної енеpгії об’єктами підпpиємcтв на пpогнозний пеpіод та підвищити якіcть упpавління cпоживанням електpичної енеpгії.</w:t>
      </w:r>
    </w:p>
    <w:p w:rsidR="00836837" w:rsidRPr="00836837" w:rsidRDefault="00836837" w:rsidP="00836837">
      <w:pPr>
        <w:pStyle w:val="a5"/>
        <w:spacing w:line="360" w:lineRule="auto"/>
        <w:ind w:left="0" w:firstLine="567"/>
        <w:jc w:val="both"/>
        <w:rPr>
          <w:rFonts w:cs="Times New Roman"/>
          <w:color w:val="000000"/>
          <w:szCs w:val="28"/>
          <w:highlight w:val="red"/>
          <w:lang w:val="uk-UA"/>
        </w:rPr>
      </w:pPr>
      <w:r w:rsidRPr="00836837">
        <w:rPr>
          <w:rFonts w:cs="Times New Roman"/>
          <w:b/>
          <w:color w:val="000000"/>
          <w:szCs w:val="28"/>
          <w:highlight w:val="red"/>
          <w:lang w:val="uk-UA"/>
        </w:rPr>
        <w:t>Мета дослідження</w:t>
      </w:r>
      <w:r w:rsidRPr="00836837">
        <w:rPr>
          <w:rFonts w:cs="Times New Roman"/>
          <w:color w:val="000000"/>
          <w:szCs w:val="28"/>
          <w:highlight w:val="red"/>
          <w:lang w:val="uk-UA"/>
        </w:rPr>
        <w:t>. Зменшення базового рівня енергоспоживання та вирівнювання графіка електричного навантаження для системного скорочення енергетичних витрат, підвищення прибутковості та конкурентоспроможності підприємств роздрібної торгівлі.</w:t>
      </w:r>
    </w:p>
    <w:p w:rsidR="00836837" w:rsidRPr="00836837" w:rsidRDefault="00836837" w:rsidP="00836837">
      <w:pPr>
        <w:pStyle w:val="a5"/>
        <w:spacing w:line="360" w:lineRule="auto"/>
        <w:ind w:left="0" w:firstLine="567"/>
        <w:jc w:val="both"/>
        <w:rPr>
          <w:rFonts w:cs="Times New Roman"/>
          <w:color w:val="000000"/>
          <w:szCs w:val="28"/>
          <w:highlight w:val="red"/>
          <w:lang w:val="uk-UA"/>
        </w:rPr>
      </w:pPr>
      <w:r w:rsidRPr="00836837">
        <w:rPr>
          <w:rFonts w:cs="Times New Roman"/>
          <w:b/>
          <w:color w:val="000000"/>
          <w:szCs w:val="28"/>
          <w:highlight w:val="red"/>
          <w:lang w:val="uk-UA"/>
        </w:rPr>
        <w:t>Завдання дослідження</w:t>
      </w:r>
      <w:r w:rsidRPr="00836837">
        <w:rPr>
          <w:rFonts w:cs="Times New Roman"/>
          <w:color w:val="000000"/>
          <w:szCs w:val="28"/>
          <w:highlight w:val="red"/>
          <w:lang w:val="uk-UA"/>
        </w:rPr>
        <w:t>. Впровадження програм управління попитом на підприємствах роздрібної торгівлі для підвищення ефективності енерговикористання, мінімізації енергетичних витрат та збільшення прибутковості підприємства.</w:t>
      </w:r>
    </w:p>
    <w:p w:rsidR="007079B1" w:rsidRDefault="00836837" w:rsidP="007079B1">
      <w:pPr>
        <w:pStyle w:val="a5"/>
        <w:spacing w:line="360" w:lineRule="auto"/>
        <w:ind w:left="0" w:firstLine="567"/>
        <w:jc w:val="both"/>
        <w:rPr>
          <w:rFonts w:cs="Times New Roman"/>
          <w:color w:val="000000"/>
          <w:szCs w:val="28"/>
          <w:highlight w:val="red"/>
          <w:lang w:val="uk-UA"/>
        </w:rPr>
      </w:pPr>
      <w:r w:rsidRPr="00836837">
        <w:rPr>
          <w:rFonts w:cs="Times New Roman"/>
          <w:b/>
          <w:color w:val="000000"/>
          <w:szCs w:val="28"/>
          <w:highlight w:val="red"/>
          <w:lang w:val="uk-UA"/>
        </w:rPr>
        <w:t>Об’єкт дослідження</w:t>
      </w:r>
      <w:r w:rsidRPr="00836837">
        <w:rPr>
          <w:rFonts w:cs="Times New Roman"/>
          <w:color w:val="000000"/>
          <w:szCs w:val="28"/>
          <w:highlight w:val="red"/>
          <w:lang w:val="uk-UA"/>
        </w:rPr>
        <w:t>. Управління енерговикористанням підприємств в ринкових умовах.</w:t>
      </w:r>
    </w:p>
    <w:p w:rsidR="007079B1" w:rsidRDefault="007079B1">
      <w:pPr>
        <w:rPr>
          <w:rFonts w:ascii="Times New Roman" w:eastAsiaTheme="minorHAnsi" w:hAnsi="Times New Roman" w:cs="Times New Roman"/>
          <w:color w:val="000000"/>
          <w:sz w:val="28"/>
          <w:szCs w:val="28"/>
          <w:highlight w:val="red"/>
          <w:lang w:val="uk-UA" w:eastAsia="en-US"/>
        </w:rPr>
      </w:pPr>
      <w:r>
        <w:rPr>
          <w:rFonts w:cs="Times New Roman"/>
          <w:color w:val="000000"/>
          <w:szCs w:val="28"/>
          <w:highlight w:val="red"/>
          <w:lang w:val="uk-UA"/>
        </w:rPr>
        <w:br w:type="page"/>
      </w:r>
    </w:p>
    <w:p w:rsidR="00836837" w:rsidRPr="00836837" w:rsidRDefault="00836837" w:rsidP="007079B1">
      <w:pPr>
        <w:pStyle w:val="a5"/>
        <w:spacing w:line="360" w:lineRule="auto"/>
        <w:ind w:left="0" w:firstLine="567"/>
        <w:jc w:val="both"/>
        <w:rPr>
          <w:rFonts w:cs="Times New Roman"/>
          <w:color w:val="000000"/>
          <w:szCs w:val="28"/>
          <w:highlight w:val="red"/>
          <w:lang w:val="uk-UA"/>
        </w:rPr>
      </w:pPr>
      <w:r w:rsidRPr="00836837">
        <w:rPr>
          <w:rFonts w:cs="Times New Roman"/>
          <w:b/>
          <w:color w:val="000000"/>
          <w:szCs w:val="28"/>
          <w:highlight w:val="red"/>
          <w:lang w:val="uk-UA"/>
        </w:rPr>
        <w:lastRenderedPageBreak/>
        <w:t>Предмет дослідження.</w:t>
      </w:r>
      <w:r w:rsidRPr="00836837">
        <w:rPr>
          <w:rFonts w:cs="Times New Roman"/>
          <w:color w:val="000000"/>
          <w:szCs w:val="28"/>
          <w:highlight w:val="red"/>
          <w:lang w:val="uk-UA"/>
        </w:rPr>
        <w:t xml:space="preserve"> Структурні елементи програм управління попитом з підвищення енергоефективності та управління навантаженням під час здійснення технологічних процесів та виконання операційної діяльності підприємствами роздрібної торгівлі на прикладі супермаркету.</w:t>
      </w:r>
    </w:p>
    <w:p w:rsidR="00836837" w:rsidRPr="00836837" w:rsidRDefault="00836837" w:rsidP="00836837">
      <w:pPr>
        <w:tabs>
          <w:tab w:val="left" w:pos="540"/>
        </w:tabs>
        <w:spacing w:after="0" w:line="360" w:lineRule="auto"/>
        <w:ind w:firstLine="540"/>
        <w:jc w:val="both"/>
        <w:rPr>
          <w:rFonts w:ascii="Times New Roman" w:hAnsi="Times New Roman" w:cs="Times New Roman"/>
          <w:color w:val="000000"/>
          <w:sz w:val="28"/>
          <w:szCs w:val="28"/>
          <w:highlight w:val="red"/>
          <w:lang w:val="uk-UA"/>
        </w:rPr>
      </w:pPr>
      <w:r w:rsidRPr="00836837">
        <w:rPr>
          <w:rFonts w:ascii="Times New Roman" w:hAnsi="Times New Roman" w:cs="Times New Roman"/>
          <w:b/>
          <w:bCs/>
          <w:color w:val="000000"/>
          <w:sz w:val="28"/>
          <w:szCs w:val="28"/>
          <w:highlight w:val="red"/>
          <w:lang w:val="uk-UA"/>
        </w:rPr>
        <w:t>Методи дослідження.</w:t>
      </w:r>
      <w:r w:rsidRPr="00836837">
        <w:rPr>
          <w:rFonts w:ascii="Times New Roman" w:hAnsi="Times New Roman" w:cs="Times New Roman"/>
          <w:color w:val="000000"/>
          <w:sz w:val="28"/>
          <w:szCs w:val="28"/>
          <w:highlight w:val="red"/>
          <w:lang w:val="uk-UA"/>
        </w:rPr>
        <w:t xml:space="preserve"> За допомогою системного підходу було проведено структурно-логічний аналіз торговельного підприємства з метою підвищення ефективності його функціонування. Для поглибленого статистичного аналізу даних в розрахунках використовувалась програма-надбудова Microsoft Excel «Пакет аналізу».</w:t>
      </w:r>
    </w:p>
    <w:p w:rsidR="007079B1"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Обґрунтування наукової новизни.</w:t>
      </w:r>
      <w:r w:rsidRPr="00836837">
        <w:rPr>
          <w:rFonts w:ascii="Times New Roman" w:hAnsi="Times New Roman" w:cs="Times New Roman"/>
          <w:sz w:val="28"/>
          <w:szCs w:val="28"/>
          <w:highlight w:val="red"/>
          <w:lang w:val="uk-UA"/>
        </w:rPr>
        <w:t xml:space="preserve"> Прибутковість та конкурентоспроможність підприємств роздрібної торгівлі, до яких відносяться супермаркети, залежить від рівня витрат обігу, умовно-змінною складовою яких є паливно-енергетичні витрати. Ці витрати пов’язані із здійсненням торговельної, комерційної та виробничої діяльності підприємства. Тому із зростанням тарифів на комунальні послуги, електроенергію та інші енергетичні ресурси ця складова буде суттєво збільшуватися, що впливатиме на прибутковість та конкурентоспроможність підприємства. Умовою системного скорочення енерговитрат та підвищення прибутковості супермаркетів є впровадження програм управління попитом, які охоплюють як технічні, управлінські й організаційні аспекти підвищення енергоефективності, так і ринкові інструменти управління графіками електричного навантаження підприємства. Проте, для зазначеного типу підприємств рівень поточних витрат, пов'язаний з обсягами споживання електричної енергії, теплової енергії та води, формується під впливом як зовнішніх, так і внутрішніх факторів (стан економіки країни; кон’юнктура ринків; інструменти державного регулювання; ефективність використання власних ресурсів підприємства </w:t>
      </w:r>
      <w:r w:rsidR="007079B1">
        <w:rPr>
          <w:rFonts w:ascii="Times New Roman" w:hAnsi="Times New Roman" w:cs="Times New Roman"/>
          <w:sz w:val="28"/>
          <w:szCs w:val="28"/>
          <w:highlight w:val="red"/>
          <w:lang w:val="uk-UA"/>
        </w:rPr>
        <w:t>тощо). Ця багатофакторність має</w:t>
      </w:r>
    </w:p>
    <w:p w:rsidR="007079B1" w:rsidRDefault="007079B1">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836837" w:rsidRDefault="00836837" w:rsidP="00836837">
      <w:pPr>
        <w:spacing w:after="0" w:line="360" w:lineRule="auto"/>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lastRenderedPageBreak/>
        <w:t>враховуватися при впровадженні програм управління попитом на підприємствах роздрібної торгівлі шляхом проведення системного аналізу ефективності управління енерговикористанням у технологічних процесах і операційній діяльності, визначення потенціалу і складових енергоефективності підприємства. Це впливатиме на вибір методів і моделей побудови короткострокових і довгострокових прогнозів попиту для управління графіками електричного навантаження.</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Практичне значення одержаних результатів</w:t>
      </w:r>
      <w:r w:rsidRPr="00836837">
        <w:rPr>
          <w:rFonts w:ascii="Times New Roman" w:hAnsi="Times New Roman" w:cs="Times New Roman"/>
          <w:sz w:val="28"/>
          <w:szCs w:val="28"/>
          <w:highlight w:val="red"/>
          <w:lang w:val="uk-UA"/>
        </w:rPr>
        <w:t>. Дослідження було проведено на підставі оброблення статистичної бази даних супермаркету «Сільпо», розташоване за адресою: м. Київ, вул. Леся Курбаса 15а.  Результати будуть запропоновані керівницту супермаркета «Сільпо».</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Апробація результатів дисертації.</w:t>
      </w:r>
      <w:r w:rsidRPr="00836837">
        <w:rPr>
          <w:rFonts w:ascii="Times New Roman" w:hAnsi="Times New Roman" w:cs="Times New Roman"/>
          <w:sz w:val="28"/>
          <w:szCs w:val="28"/>
          <w:highlight w:val="red"/>
          <w:lang w:val="uk-UA"/>
        </w:rPr>
        <w:t xml:space="preserve"> </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1. Аналіз енерговикористання в операціях та обладнанні торгово-технологічного процесу на підприємствах торгівлі / Стрелкова Г.Г., Іщенко О.С. // Енергетичний менеджмент: стан та перспективи розвитку – PEMS’16: ІІІ Міжнар. наук.-практ. та навч.-метод. конф., 30.05-01.06.2016 р.: матеріали конф. – К.: НТУУ «КПІ», 2016.- С. 103-104.</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2. Аналіз розвитку відновлюваної енергетики в Україні / Стрелкова Г.Г., Андрушков О.В., Іщенко О.С., Далібожак І.І. // Енергетичний менеджмент: стан та перспективи розвитку – PEMS’17: ІV Міжнар. наук.-практ. та навч.-метод. конф., 25.04-27.04.2017 р.: матеріали конф. – К.: НТУУ «КПІ імені Ігоря Сікорського», 2017.- С. 118-119.</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3. Сучасний стан розвитку відновлюваної енергетики України в сфері електрогенерації / Стрелкова Г.Г., Далібожак І.І., Андрушков О.В., Іщенко О.С., // Енергетичний менеджмент: стан та перспективи розвитку – PEMS’17: ІV Міжнар. наук.-практ. та навч.-метод. конф., 25.04-27.04.2017 р.: матеріали конф. – К.: НТУУ «КПІ імені Ігоря Сікорського», 2017.- С. 120-121.</w:t>
      </w:r>
    </w:p>
    <w:p w:rsidR="007079B1" w:rsidRDefault="00836837" w:rsidP="007079B1">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4. Регіональний розвиток відновлюваної енергетики в Україні / Стрелкова Г.Г., Іщенко О.С., Андрушков О.В.,</w:t>
      </w:r>
      <w:r w:rsidR="007079B1">
        <w:rPr>
          <w:rFonts w:ascii="Times New Roman" w:hAnsi="Times New Roman" w:cs="Times New Roman"/>
          <w:sz w:val="28"/>
          <w:szCs w:val="28"/>
          <w:highlight w:val="red"/>
          <w:lang w:val="uk-UA"/>
        </w:rPr>
        <w:t xml:space="preserve"> Далібожак І.І. // Енергетичний</w:t>
      </w:r>
    </w:p>
    <w:p w:rsidR="00836837" w:rsidRPr="00836837" w:rsidRDefault="00836837" w:rsidP="007079B1">
      <w:pPr>
        <w:spacing w:after="0" w:line="360" w:lineRule="auto"/>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lastRenderedPageBreak/>
        <w:t>менеджмент: стан та перспективи розвитку – PEMS’17: ІV Міжнар. наук.-практ. та навч.-метод. конф., 25.04-27.04.2017 р.: матеріали конф. – К.: НТУУ «КПІ імені Ігоря Сікорського», 2017.- С. 122-124.</w:t>
      </w:r>
    </w:p>
    <w:p w:rsidR="00836837" w:rsidRPr="00836837" w:rsidRDefault="00836837" w:rsidP="00836837">
      <w:pPr>
        <w:spacing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 xml:space="preserve">Ключові слова: </w:t>
      </w:r>
      <w:r w:rsidRPr="00836837">
        <w:rPr>
          <w:rFonts w:ascii="Times New Roman" w:hAnsi="Times New Roman" w:cs="Times New Roman"/>
          <w:sz w:val="28"/>
          <w:szCs w:val="28"/>
          <w:highlight w:val="red"/>
          <w:lang w:val="uk-UA"/>
        </w:rPr>
        <w:t>енергоефективність,  системний підхід, структурно-логічний аналіз, кореляційно-регресійний аналіз, торгівельне підприємство, супермаркет, управління попитом, реагування попиту, управління навантаженням, ринкові умови, довгострокові і короткострокові програми, аналіз ефективності, енергетична модель, база даних, картографічний веб-сервіс.</w:t>
      </w: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836837" w:rsidRPr="00836837" w:rsidRDefault="00836837" w:rsidP="00836837">
      <w:pPr>
        <w:rPr>
          <w:rFonts w:ascii="Times New Roman" w:hAnsi="Times New Roman" w:cs="Times New Roman"/>
          <w:sz w:val="28"/>
          <w:szCs w:val="28"/>
          <w:highlight w:val="red"/>
          <w:lang w:val="uk-UA"/>
        </w:rPr>
      </w:pPr>
    </w:p>
    <w:p w:rsidR="007079B1" w:rsidRDefault="00836837" w:rsidP="007079B1">
      <w:pPr>
        <w:tabs>
          <w:tab w:val="left" w:pos="2880"/>
        </w:tabs>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ab/>
      </w:r>
    </w:p>
    <w:p w:rsidR="007079B1" w:rsidRDefault="007079B1">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836837" w:rsidRDefault="00836837" w:rsidP="007079B1">
      <w:pPr>
        <w:tabs>
          <w:tab w:val="left" w:pos="2880"/>
        </w:tabs>
        <w:jc w:val="center"/>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lastRenderedPageBreak/>
        <w:t>ABSTRACT</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Master's thesis has a volume of 103 Page 4 and the application contains 16 illustrations, 25 tables, 37 bibliographic sources for references.</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Actuality of theme</w:t>
      </w:r>
      <w:r w:rsidRPr="00836837">
        <w:rPr>
          <w:rFonts w:ascii="Times New Roman" w:hAnsi="Times New Roman" w:cs="Times New Roman"/>
          <w:sz w:val="28"/>
          <w:szCs w:val="28"/>
          <w:highlight w:val="red"/>
          <w:lang w:val="uk-UA"/>
        </w:rPr>
        <w:t>. Current approaches to minimize energy consumption for retailers, which include supermarkets, is implementing programs Management were on the side of the end user. This approach includes two components: long-term program to improve energy efficiency and short-term demand management programs. This approach allows the use of market mechanisms in the energy saving and energy efficiency and power consumption based on the prediction by analyzing historical database danyh.Ppohnozuvannya elektpocpozhyvannya is one of the most important tasks uppavlinnya effective enephetychnyh Consumption pecupciv on pidppyyemctvi. Vybip effective method ppohnozuvannya will provide patsionalne Consumption elektpychnoyi enephiyi objects pidppyyemctv on ppohnoznyy period there and increase yakict uppavlinnya Consumption elektpychnoyi enephiyi.</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The aim of the study.</w:t>
      </w:r>
      <w:r w:rsidRPr="00836837">
        <w:rPr>
          <w:rFonts w:ascii="Times New Roman" w:hAnsi="Times New Roman" w:cs="Times New Roman"/>
          <w:sz w:val="28"/>
          <w:szCs w:val="28"/>
          <w:highlight w:val="red"/>
          <w:lang w:val="uk-UA"/>
        </w:rPr>
        <w:t xml:space="preserve"> Reducing energy consumption baseline and alignment schedule for system electrical load reduction of energy costs, increase profitability and competitiveness of retailers.</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Objectives of the study.</w:t>
      </w:r>
      <w:r w:rsidRPr="00836837">
        <w:rPr>
          <w:rFonts w:ascii="Times New Roman" w:hAnsi="Times New Roman" w:cs="Times New Roman"/>
          <w:sz w:val="28"/>
          <w:szCs w:val="28"/>
          <w:highlight w:val="red"/>
          <w:lang w:val="uk-UA"/>
        </w:rPr>
        <w:t xml:space="preserve"> Implementation of demand management programs retail establishments to improve energy efficiency, minimize energy costs and increase profitability.</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Object of study.</w:t>
      </w:r>
      <w:r w:rsidRPr="00836837">
        <w:rPr>
          <w:rFonts w:ascii="Times New Roman" w:hAnsi="Times New Roman" w:cs="Times New Roman"/>
          <w:sz w:val="28"/>
          <w:szCs w:val="28"/>
          <w:highlight w:val="red"/>
          <w:lang w:val="uk-UA"/>
        </w:rPr>
        <w:t xml:space="preserve"> Managing energy use in market conditions.</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Subject of study</w:t>
      </w:r>
      <w:r w:rsidRPr="00836837">
        <w:rPr>
          <w:rFonts w:ascii="Times New Roman" w:hAnsi="Times New Roman" w:cs="Times New Roman"/>
          <w:sz w:val="28"/>
          <w:szCs w:val="28"/>
          <w:highlight w:val="red"/>
          <w:lang w:val="uk-UA"/>
        </w:rPr>
        <w:t>. Structural elements of demand management programs to improve energy efficiency and load management during the processes and performance of operations by retailers for example supermarket.</w:t>
      </w:r>
    </w:p>
    <w:p w:rsidR="00E964E3"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Research methods.</w:t>
      </w:r>
      <w:r w:rsidRPr="00836837">
        <w:rPr>
          <w:rFonts w:ascii="Times New Roman" w:hAnsi="Times New Roman" w:cs="Times New Roman"/>
          <w:sz w:val="28"/>
          <w:szCs w:val="28"/>
          <w:highlight w:val="red"/>
          <w:lang w:val="uk-UA"/>
        </w:rPr>
        <w:t xml:space="preserve"> Using a systematic approach was conducted structural and logical analysis of commercial enterprise in order to improve its efficiency. For in-depth statistical analysis of the data used in the calculation of add-in program Microsoft Excel «Packet Analysis".</w:t>
      </w:r>
    </w:p>
    <w:p w:rsidR="00E964E3" w:rsidRDefault="00E964E3">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lastRenderedPageBreak/>
        <w:t>Justification scientific innovation.</w:t>
      </w:r>
      <w:r w:rsidRPr="00836837">
        <w:rPr>
          <w:rFonts w:ascii="Times New Roman" w:hAnsi="Times New Roman" w:cs="Times New Roman"/>
          <w:sz w:val="28"/>
          <w:szCs w:val="28"/>
          <w:highlight w:val="red"/>
          <w:lang w:val="uk-UA"/>
        </w:rPr>
        <w:t xml:space="preserve"> Profitability and competitiveness of retailers, which include supermarkets, depends on the costs, semi-variable component which is the fuel and energy costs. The costs associated with the implementation of the trade, commercial and production activity. Therefore, with the increase in utility tariffs, electricity and other energy resources, this component will significantly increase, which will affect the profitability and competitiveness. The condition of the system reduce energy consumption and increase profitability supermarkets are implementing demand management programs, covering both technical, managerial and organizational aspects of energy efficiency and management markets electric load schedules enterprise. However, for this type of enterprises level operating costs associated with the volume of electricity consumption, heat and water, is influenced by both external and internal factors (state of the economy, market conditions, government regulation tools, efficiency Private enterprise resources, etc.). This is bahatofaktornist considered when implementing demand management programs for retail trade through a systematic analysis of the efficiency of energy use in managing manufacturing processes and operations, and determine the potential of energy efficiency components. This will influence the choice of methods and models of construction and long-term demand forecasts to manage schedules electrical load.</w:t>
      </w:r>
    </w:p>
    <w:p w:rsidR="00836837" w:rsidRPr="00836837" w:rsidRDefault="00836837" w:rsidP="00836837">
      <w:pPr>
        <w:spacing w:after="0" w:line="360" w:lineRule="auto"/>
        <w:ind w:firstLine="426"/>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The practical significance of the results.</w:t>
      </w:r>
      <w:r w:rsidRPr="00836837">
        <w:rPr>
          <w:rFonts w:ascii="Times New Roman" w:hAnsi="Times New Roman" w:cs="Times New Roman"/>
          <w:sz w:val="28"/>
          <w:szCs w:val="28"/>
          <w:highlight w:val="red"/>
          <w:lang w:val="uk-UA"/>
        </w:rPr>
        <w:t xml:space="preserve"> The study was conducted on the basis of statistical processing database supermarket "Silpо", located at:. Kyiv, str. Kurbas 15a. Results will be offered kerivnytstu supermarket "Silpо".</w:t>
      </w:r>
    </w:p>
    <w:p w:rsidR="00836837" w:rsidRPr="00836837" w:rsidRDefault="00836837" w:rsidP="00836837">
      <w:pPr>
        <w:spacing w:after="0" w:line="360" w:lineRule="auto"/>
        <w:ind w:firstLine="567"/>
        <w:jc w:val="both"/>
        <w:rPr>
          <w:rFonts w:ascii="Times New Roman" w:hAnsi="Times New Roman" w:cs="Times New Roman"/>
          <w:b/>
          <w:sz w:val="28"/>
          <w:szCs w:val="28"/>
          <w:highlight w:val="red"/>
          <w:lang w:val="uk-UA"/>
        </w:rPr>
      </w:pPr>
      <w:r w:rsidRPr="00836837">
        <w:rPr>
          <w:rFonts w:ascii="Times New Roman" w:hAnsi="Times New Roman" w:cs="Times New Roman"/>
          <w:b/>
          <w:sz w:val="28"/>
          <w:szCs w:val="28"/>
          <w:highlight w:val="red"/>
          <w:lang w:val="uk-UA"/>
        </w:rPr>
        <w:t>Testing Results thesis.</w:t>
      </w:r>
    </w:p>
    <w:p w:rsidR="00E964E3"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1. Analysis of energy operations and equipment, commercial and technological process in trade / Strelkova G.G., Ishchenko O.S. // Energy Management: Status and Prospects - PEMS'16: Third International. nauk. and practical. and Teach method. Conf., 30.05-01.06.2016 g .: Proceedings of the conference. – K .: NTU "KPI", 2016.- P. </w:t>
      </w:r>
      <w:bookmarkStart w:id="4" w:name="_GoBack"/>
      <w:bookmarkEnd w:id="4"/>
      <w:r w:rsidRPr="00836837">
        <w:rPr>
          <w:rFonts w:ascii="Times New Roman" w:hAnsi="Times New Roman" w:cs="Times New Roman"/>
          <w:sz w:val="28"/>
          <w:szCs w:val="28"/>
          <w:highlight w:val="red"/>
          <w:lang w:val="uk-UA"/>
        </w:rPr>
        <w:t>103-104.</w:t>
      </w:r>
    </w:p>
    <w:p w:rsidR="00E964E3" w:rsidRDefault="00E964E3">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lastRenderedPageBreak/>
        <w:t>2. Analysis of renewable energy in Ukraine / Strelkova G.G., Andrushkov O.V., Ishchenko O.S., Dalibozhak I.I .// Energy Management: Status and Prospects - PEMS'17: IV Intern. nauk. and practical. and Teach method. Conf., 25.04-27.04.2017 g .: Proceedings of the conference. - K .: NTU "KPI named Igor Sikorsky", 2017.- P. 118-119.</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3. Current status of renewable energy power generation in the area of ​​Ukraine / Strelkova G.G., Dalibozhak I.I., Andrushkov O.V., O.S. Ishchenko, // Energy Management: Status and Prospects - PEMS'17: IV Intern. nauk. and practical. and Teach method. Conf., 25.04-27.04.2017 g .: Proceedings of the conference. - K .: NTU "KPI named Igor Sikorsky", 2017.- P. 120-121.</w:t>
      </w:r>
    </w:p>
    <w:p w:rsidR="00836837" w:rsidRPr="00836837" w:rsidRDefault="00836837" w:rsidP="00836837">
      <w:pPr>
        <w:spacing w:after="0"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sz w:val="28"/>
          <w:szCs w:val="28"/>
          <w:highlight w:val="red"/>
          <w:lang w:val="uk-UA"/>
        </w:rPr>
        <w:t>4. Regional development of renewable energy in Ukraine / Strelkova G.G., Ishchenko O.S., Andrushkov O.V., Dalibozhak I.I. // Energy Management: Status and Prospects - PEMS'17: IV Intern. nauk. and practical. and Teach method. Conf., 25.04-27.04.2017 g .: Proceedings of the conference. - K .: NTU "KPI named Igor Sikorsky", 2017.- P. 122-124.</w:t>
      </w:r>
    </w:p>
    <w:p w:rsidR="00E964E3" w:rsidRDefault="00836837" w:rsidP="00836837">
      <w:pPr>
        <w:spacing w:line="360" w:lineRule="auto"/>
        <w:ind w:firstLine="567"/>
        <w:jc w:val="both"/>
        <w:rPr>
          <w:rFonts w:ascii="Times New Roman" w:hAnsi="Times New Roman" w:cs="Times New Roman"/>
          <w:sz w:val="28"/>
          <w:szCs w:val="28"/>
          <w:highlight w:val="red"/>
          <w:lang w:val="uk-UA"/>
        </w:rPr>
      </w:pPr>
      <w:r w:rsidRPr="00836837">
        <w:rPr>
          <w:rFonts w:ascii="Times New Roman" w:hAnsi="Times New Roman" w:cs="Times New Roman"/>
          <w:b/>
          <w:sz w:val="28"/>
          <w:szCs w:val="28"/>
          <w:highlight w:val="red"/>
          <w:lang w:val="uk-UA"/>
        </w:rPr>
        <w:t>Keywords:</w:t>
      </w:r>
      <w:r w:rsidRPr="00836837">
        <w:rPr>
          <w:rFonts w:ascii="Times New Roman" w:hAnsi="Times New Roman" w:cs="Times New Roman"/>
          <w:sz w:val="28"/>
          <w:szCs w:val="28"/>
          <w:highlight w:val="red"/>
          <w:lang w:val="uk-UA"/>
        </w:rPr>
        <w:t xml:space="preserve"> energy efficiency, system approach, structural and logical analysis, correlation and regression analysis, commercial enterprise, supermarket, demand management, response demand load management, market conditions, long-term and short-term programs, efficiency analysis, energy model, database, mapping web service.</w:t>
      </w:r>
    </w:p>
    <w:p w:rsidR="00E964E3" w:rsidRDefault="00E964E3">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9046AE" w:rsidRPr="008D12E4" w:rsidRDefault="00E964E3" w:rsidP="008D12E4">
      <w:pPr>
        <w:jc w:val="center"/>
        <w:rPr>
          <w:lang w:val="uk-UA"/>
        </w:rPr>
      </w:pPr>
      <w:r w:rsidRPr="00836837">
        <w:rPr>
          <w:rFonts w:ascii="Times New Roman" w:hAnsi="Times New Roman" w:cs="Times New Roman"/>
          <w:b/>
          <w:bCs/>
          <w:color w:val="000000"/>
          <w:sz w:val="28"/>
          <w:szCs w:val="28"/>
          <w:lang w:val="uk-UA"/>
        </w:rPr>
        <w:lastRenderedPageBreak/>
        <w:t>ЗМІСТ</w:t>
      </w:r>
    </w:p>
    <w:p w:rsidR="00797AB9" w:rsidRDefault="008D12E4">
      <w:pPr>
        <w:pStyle w:val="11"/>
        <w:rPr>
          <w:rFonts w:asciiTheme="minorHAnsi" w:eastAsiaTheme="minorEastAsia" w:hAnsiTheme="minorHAnsi"/>
          <w:noProof/>
          <w:sz w:val="22"/>
          <w:lang w:eastAsia="ru-RU"/>
        </w:rPr>
      </w:pPr>
      <w:r>
        <w:rPr>
          <w:rFonts w:cs="Times New Roman"/>
          <w:b/>
          <w:bCs/>
          <w:color w:val="000000"/>
          <w:szCs w:val="28"/>
          <w:lang w:val="uk-UA"/>
        </w:rPr>
        <w:fldChar w:fldCharType="begin"/>
      </w:r>
      <w:r>
        <w:rPr>
          <w:rFonts w:cs="Times New Roman"/>
          <w:b/>
          <w:bCs/>
          <w:color w:val="000000"/>
          <w:szCs w:val="28"/>
          <w:lang w:val="uk-UA"/>
        </w:rPr>
        <w:instrText xml:space="preserve"> TOC \o "1-2" \h \z \u </w:instrText>
      </w:r>
      <w:r>
        <w:rPr>
          <w:rFonts w:cs="Times New Roman"/>
          <w:b/>
          <w:bCs/>
          <w:color w:val="000000"/>
          <w:szCs w:val="28"/>
          <w:lang w:val="uk-UA"/>
        </w:rPr>
        <w:fldChar w:fldCharType="separate"/>
      </w:r>
      <w:hyperlink w:anchor="_Toc485721294" w:history="1">
        <w:r w:rsidR="00797AB9" w:rsidRPr="00571041">
          <w:rPr>
            <w:rStyle w:val="af3"/>
            <w:rFonts w:cs="Times New Roman"/>
            <w:noProof/>
            <w:lang w:val="uk-UA"/>
          </w:rPr>
          <w:t>ВСТУП</w:t>
        </w:r>
        <w:r w:rsidR="00797AB9">
          <w:rPr>
            <w:noProof/>
            <w:webHidden/>
          </w:rPr>
          <w:tab/>
        </w:r>
        <w:r w:rsidR="00797AB9">
          <w:rPr>
            <w:noProof/>
            <w:webHidden/>
          </w:rPr>
          <w:fldChar w:fldCharType="begin"/>
        </w:r>
        <w:r w:rsidR="00797AB9">
          <w:rPr>
            <w:noProof/>
            <w:webHidden/>
          </w:rPr>
          <w:instrText xml:space="preserve"> PAGEREF _Toc485721294 \h </w:instrText>
        </w:r>
        <w:r w:rsidR="00797AB9">
          <w:rPr>
            <w:noProof/>
            <w:webHidden/>
          </w:rPr>
        </w:r>
        <w:r w:rsidR="00797AB9">
          <w:rPr>
            <w:noProof/>
            <w:webHidden/>
          </w:rPr>
          <w:fldChar w:fldCharType="separate"/>
        </w:r>
        <w:r w:rsidR="00797AB9">
          <w:rPr>
            <w:noProof/>
            <w:webHidden/>
          </w:rPr>
          <w:t>13</w:t>
        </w:r>
        <w:r w:rsidR="00797AB9">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295" w:history="1">
        <w:r w:rsidRPr="00571041">
          <w:rPr>
            <w:rStyle w:val="af3"/>
            <w:rFonts w:cs="Times New Roman"/>
            <w:noProof/>
            <w:lang w:val="uk-UA"/>
          </w:rPr>
          <w:t>1.ІСНУЮЧІ В УКРАЇНІ ПІДХОДИ ДО ОЦІНКИ ТА КОНТРОЛЮЕФЕКТИВНОСТІ ЕНЕРГОВИКОРИСТАННЯ</w:t>
        </w:r>
        <w:r>
          <w:rPr>
            <w:noProof/>
            <w:webHidden/>
          </w:rPr>
          <w:tab/>
        </w:r>
        <w:r>
          <w:rPr>
            <w:noProof/>
            <w:webHidden/>
          </w:rPr>
          <w:fldChar w:fldCharType="begin"/>
        </w:r>
        <w:r>
          <w:rPr>
            <w:noProof/>
            <w:webHidden/>
          </w:rPr>
          <w:instrText xml:space="preserve"> PAGEREF _Toc485721295 \h </w:instrText>
        </w:r>
        <w:r>
          <w:rPr>
            <w:noProof/>
            <w:webHidden/>
          </w:rPr>
        </w:r>
        <w:r>
          <w:rPr>
            <w:noProof/>
            <w:webHidden/>
          </w:rPr>
          <w:fldChar w:fldCharType="separate"/>
        </w:r>
        <w:r>
          <w:rPr>
            <w:noProof/>
            <w:webHidden/>
          </w:rPr>
          <w:t>1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6" w:history="1">
        <w:r w:rsidRPr="00571041">
          <w:rPr>
            <w:rStyle w:val="af3"/>
            <w:rFonts w:cs="Times New Roman"/>
            <w:noProof/>
            <w:lang w:val="uk-UA"/>
          </w:rPr>
          <w:t>1.1 Необхідність кількісної оцінки та контролю ефективності енерговикористання в Україні</w:t>
        </w:r>
        <w:r>
          <w:rPr>
            <w:noProof/>
            <w:webHidden/>
          </w:rPr>
          <w:tab/>
        </w:r>
        <w:r>
          <w:rPr>
            <w:noProof/>
            <w:webHidden/>
          </w:rPr>
          <w:fldChar w:fldCharType="begin"/>
        </w:r>
        <w:r>
          <w:rPr>
            <w:noProof/>
            <w:webHidden/>
          </w:rPr>
          <w:instrText xml:space="preserve"> PAGEREF _Toc485721296 \h </w:instrText>
        </w:r>
        <w:r>
          <w:rPr>
            <w:noProof/>
            <w:webHidden/>
          </w:rPr>
        </w:r>
        <w:r>
          <w:rPr>
            <w:noProof/>
            <w:webHidden/>
          </w:rPr>
          <w:fldChar w:fldCharType="separate"/>
        </w:r>
        <w:r>
          <w:rPr>
            <w:noProof/>
            <w:webHidden/>
          </w:rPr>
          <w:t>1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7" w:history="1">
        <w:r w:rsidRPr="00571041">
          <w:rPr>
            <w:rStyle w:val="af3"/>
            <w:rFonts w:cs="Times New Roman"/>
            <w:noProof/>
            <w:lang w:val="uk-UA"/>
          </w:rPr>
          <w:t>1.2 Показники ефективності використання електричної енергії</w:t>
        </w:r>
        <w:r>
          <w:rPr>
            <w:noProof/>
            <w:webHidden/>
          </w:rPr>
          <w:tab/>
        </w:r>
        <w:r>
          <w:rPr>
            <w:noProof/>
            <w:webHidden/>
          </w:rPr>
          <w:fldChar w:fldCharType="begin"/>
        </w:r>
        <w:r>
          <w:rPr>
            <w:noProof/>
            <w:webHidden/>
          </w:rPr>
          <w:instrText xml:space="preserve"> PAGEREF _Toc485721297 \h </w:instrText>
        </w:r>
        <w:r>
          <w:rPr>
            <w:noProof/>
            <w:webHidden/>
          </w:rPr>
        </w:r>
        <w:r>
          <w:rPr>
            <w:noProof/>
            <w:webHidden/>
          </w:rPr>
          <w:fldChar w:fldCharType="separate"/>
        </w:r>
        <w:r>
          <w:rPr>
            <w:noProof/>
            <w:webHidden/>
          </w:rPr>
          <w:t>2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8" w:history="1">
        <w:r w:rsidRPr="00571041">
          <w:rPr>
            <w:rStyle w:val="af3"/>
            <w:rFonts w:cs="Times New Roman"/>
            <w:noProof/>
            <w:lang w:val="uk-UA"/>
          </w:rPr>
          <w:t>1.3 Реалізація державної політики у сфері ефективного використання паливно-енергетичних ресурсів</w:t>
        </w:r>
        <w:r>
          <w:rPr>
            <w:noProof/>
            <w:webHidden/>
          </w:rPr>
          <w:tab/>
        </w:r>
        <w:r>
          <w:rPr>
            <w:noProof/>
            <w:webHidden/>
          </w:rPr>
          <w:fldChar w:fldCharType="begin"/>
        </w:r>
        <w:r>
          <w:rPr>
            <w:noProof/>
            <w:webHidden/>
          </w:rPr>
          <w:instrText xml:space="preserve"> PAGEREF _Toc485721298 \h </w:instrText>
        </w:r>
        <w:r>
          <w:rPr>
            <w:noProof/>
            <w:webHidden/>
          </w:rPr>
        </w:r>
        <w:r>
          <w:rPr>
            <w:noProof/>
            <w:webHidden/>
          </w:rPr>
          <w:fldChar w:fldCharType="separate"/>
        </w:r>
        <w:r>
          <w:rPr>
            <w:noProof/>
            <w:webHidden/>
          </w:rPr>
          <w:t>2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9" w:history="1">
        <w:r w:rsidRPr="00571041">
          <w:rPr>
            <w:rStyle w:val="af3"/>
            <w:rFonts w:cs="Times New Roman"/>
            <w:noProof/>
            <w:lang w:val="uk-UA"/>
          </w:rPr>
          <w:t>1.4 Методичні основи оцінки та контролю ефективності використання ПЕР в Україні</w:t>
        </w:r>
        <w:r>
          <w:rPr>
            <w:noProof/>
            <w:webHidden/>
          </w:rPr>
          <w:tab/>
        </w:r>
        <w:r>
          <w:rPr>
            <w:noProof/>
            <w:webHidden/>
          </w:rPr>
          <w:fldChar w:fldCharType="begin"/>
        </w:r>
        <w:r>
          <w:rPr>
            <w:noProof/>
            <w:webHidden/>
          </w:rPr>
          <w:instrText xml:space="preserve"> PAGEREF _Toc485721299 \h </w:instrText>
        </w:r>
        <w:r>
          <w:rPr>
            <w:noProof/>
            <w:webHidden/>
          </w:rPr>
        </w:r>
        <w:r>
          <w:rPr>
            <w:noProof/>
            <w:webHidden/>
          </w:rPr>
          <w:fldChar w:fldCharType="separate"/>
        </w:r>
        <w:r>
          <w:rPr>
            <w:noProof/>
            <w:webHidden/>
          </w:rPr>
          <w:t>2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0" w:history="1">
        <w:r w:rsidRPr="00571041">
          <w:rPr>
            <w:rStyle w:val="af3"/>
            <w:rFonts w:cs="Times New Roman"/>
            <w:noProof/>
            <w:lang w:val="uk-UA"/>
          </w:rPr>
          <w:t>1.5 Основні недоліки діючих в Україні методик встановлення норм питомої витрати електричної енергії</w:t>
        </w:r>
        <w:r>
          <w:rPr>
            <w:noProof/>
            <w:webHidden/>
          </w:rPr>
          <w:tab/>
        </w:r>
        <w:r>
          <w:rPr>
            <w:noProof/>
            <w:webHidden/>
          </w:rPr>
          <w:fldChar w:fldCharType="begin"/>
        </w:r>
        <w:r>
          <w:rPr>
            <w:noProof/>
            <w:webHidden/>
          </w:rPr>
          <w:instrText xml:space="preserve"> PAGEREF _Toc485721300 \h </w:instrText>
        </w:r>
        <w:r>
          <w:rPr>
            <w:noProof/>
            <w:webHidden/>
          </w:rPr>
        </w:r>
        <w:r>
          <w:rPr>
            <w:noProof/>
            <w:webHidden/>
          </w:rPr>
          <w:fldChar w:fldCharType="separate"/>
        </w:r>
        <w:r>
          <w:rPr>
            <w:noProof/>
            <w:webHidden/>
          </w:rPr>
          <w:t>31</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1" w:history="1">
        <w:r w:rsidRPr="00571041">
          <w:rPr>
            <w:rStyle w:val="af3"/>
            <w:rFonts w:cs="Times New Roman"/>
            <w:noProof/>
            <w:lang w:val="uk-UA"/>
          </w:rPr>
          <w:t>1.6 Методичні засади нормування питомих витрат електроенергії на підприємствах теплоенергетики</w:t>
        </w:r>
        <w:r>
          <w:rPr>
            <w:noProof/>
            <w:webHidden/>
          </w:rPr>
          <w:tab/>
        </w:r>
        <w:r>
          <w:rPr>
            <w:noProof/>
            <w:webHidden/>
          </w:rPr>
          <w:fldChar w:fldCharType="begin"/>
        </w:r>
        <w:r>
          <w:rPr>
            <w:noProof/>
            <w:webHidden/>
          </w:rPr>
          <w:instrText xml:space="preserve"> PAGEREF _Toc485721301 \h </w:instrText>
        </w:r>
        <w:r>
          <w:rPr>
            <w:noProof/>
            <w:webHidden/>
          </w:rPr>
        </w:r>
        <w:r>
          <w:rPr>
            <w:noProof/>
            <w:webHidden/>
          </w:rPr>
          <w:fldChar w:fldCharType="separate"/>
        </w:r>
        <w:r>
          <w:rPr>
            <w:noProof/>
            <w:webHidden/>
          </w:rPr>
          <w:t>34</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2" w:history="1">
        <w:r w:rsidRPr="00571041">
          <w:rPr>
            <w:rStyle w:val="af3"/>
            <w:rFonts w:cs="Times New Roman"/>
            <w:noProof/>
            <w:lang w:val="uk-UA"/>
          </w:rPr>
          <w:t>Висновки до розділу</w:t>
        </w:r>
        <w:r>
          <w:rPr>
            <w:noProof/>
            <w:webHidden/>
          </w:rPr>
          <w:tab/>
        </w:r>
        <w:r>
          <w:rPr>
            <w:noProof/>
            <w:webHidden/>
          </w:rPr>
          <w:fldChar w:fldCharType="begin"/>
        </w:r>
        <w:r>
          <w:rPr>
            <w:noProof/>
            <w:webHidden/>
          </w:rPr>
          <w:instrText xml:space="preserve"> PAGEREF _Toc485721302 \h </w:instrText>
        </w:r>
        <w:r>
          <w:rPr>
            <w:noProof/>
            <w:webHidden/>
          </w:rPr>
        </w:r>
        <w:r>
          <w:rPr>
            <w:noProof/>
            <w:webHidden/>
          </w:rPr>
          <w:fldChar w:fldCharType="separate"/>
        </w:r>
        <w:r>
          <w:rPr>
            <w:noProof/>
            <w:webHidden/>
          </w:rPr>
          <w:t>41</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03" w:history="1">
        <w:r w:rsidRPr="00571041">
          <w:rPr>
            <w:rStyle w:val="af3"/>
            <w:rFonts w:cs="Times New Roman"/>
            <w:noProof/>
            <w:lang w:val="uk-UA"/>
          </w:rPr>
          <w:t>2. УДОСКОНАЛЕННЯ ІСНУЮЧИХ МЕТОДІВ РОЗРАХУНКУ ВИТРАТ ЕЛЕКТРОЕНЕРГІЇ НА ВИРОБНИЦТВО ТА ТРАНСПОРТУВАННЯ ТЕПЛА</w:t>
        </w:r>
        <w:r>
          <w:rPr>
            <w:noProof/>
            <w:webHidden/>
          </w:rPr>
          <w:tab/>
        </w:r>
        <w:r>
          <w:rPr>
            <w:noProof/>
            <w:webHidden/>
          </w:rPr>
          <w:fldChar w:fldCharType="begin"/>
        </w:r>
        <w:r>
          <w:rPr>
            <w:noProof/>
            <w:webHidden/>
          </w:rPr>
          <w:instrText xml:space="preserve"> PAGEREF _Toc485721303 \h </w:instrText>
        </w:r>
        <w:r>
          <w:rPr>
            <w:noProof/>
            <w:webHidden/>
          </w:rPr>
        </w:r>
        <w:r>
          <w:rPr>
            <w:noProof/>
            <w:webHidden/>
          </w:rPr>
          <w:fldChar w:fldCharType="separate"/>
        </w:r>
        <w:r>
          <w:rPr>
            <w:noProof/>
            <w:webHidden/>
          </w:rPr>
          <w:t>42</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4" w:history="1">
        <w:r w:rsidRPr="00571041">
          <w:rPr>
            <w:rStyle w:val="af3"/>
            <w:rFonts w:cs="Times New Roman"/>
            <w:noProof/>
            <w:lang w:val="uk-UA"/>
          </w:rPr>
          <w:t>2.1 Загальні положення проведення розрахунку нормативних витрат електроенергії на виробництво і транспортування тепла</w:t>
        </w:r>
        <w:r>
          <w:rPr>
            <w:noProof/>
            <w:webHidden/>
          </w:rPr>
          <w:tab/>
        </w:r>
        <w:r>
          <w:rPr>
            <w:noProof/>
            <w:webHidden/>
          </w:rPr>
          <w:fldChar w:fldCharType="begin"/>
        </w:r>
        <w:r>
          <w:rPr>
            <w:noProof/>
            <w:webHidden/>
          </w:rPr>
          <w:instrText xml:space="preserve"> PAGEREF _Toc485721304 \h </w:instrText>
        </w:r>
        <w:r>
          <w:rPr>
            <w:noProof/>
            <w:webHidden/>
          </w:rPr>
        </w:r>
        <w:r>
          <w:rPr>
            <w:noProof/>
            <w:webHidden/>
          </w:rPr>
          <w:fldChar w:fldCharType="separate"/>
        </w:r>
        <w:r>
          <w:rPr>
            <w:noProof/>
            <w:webHidden/>
          </w:rPr>
          <w:t>42</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5" w:history="1">
        <w:r w:rsidRPr="00571041">
          <w:rPr>
            <w:rStyle w:val="af3"/>
            <w:rFonts w:cs="Times New Roman"/>
            <w:noProof/>
            <w:lang w:val="uk-UA"/>
          </w:rPr>
          <w:t>2.2 Методичні основи створення спеціального програмного продукту для розрахунку нормативних витрат електроенергії на виробництво і транспортування тепла</w:t>
        </w:r>
        <w:r>
          <w:rPr>
            <w:noProof/>
            <w:webHidden/>
          </w:rPr>
          <w:tab/>
        </w:r>
        <w:r>
          <w:rPr>
            <w:noProof/>
            <w:webHidden/>
          </w:rPr>
          <w:fldChar w:fldCharType="begin"/>
        </w:r>
        <w:r>
          <w:rPr>
            <w:noProof/>
            <w:webHidden/>
          </w:rPr>
          <w:instrText xml:space="preserve"> PAGEREF _Toc485721305 \h </w:instrText>
        </w:r>
        <w:r>
          <w:rPr>
            <w:noProof/>
            <w:webHidden/>
          </w:rPr>
        </w:r>
        <w:r>
          <w:rPr>
            <w:noProof/>
            <w:webHidden/>
          </w:rPr>
          <w:fldChar w:fldCharType="separate"/>
        </w:r>
        <w:r>
          <w:rPr>
            <w:noProof/>
            <w:webHidden/>
          </w:rPr>
          <w:t>4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6" w:history="1">
        <w:r w:rsidRPr="00571041">
          <w:rPr>
            <w:rStyle w:val="af3"/>
            <w:rFonts w:cs="Times New Roman"/>
            <w:noProof/>
            <w:lang w:val="uk-UA"/>
          </w:rPr>
          <w:t>2.3 Можливий підхід до вирішення існуючої проблеми</w:t>
        </w:r>
        <w:r>
          <w:rPr>
            <w:noProof/>
            <w:webHidden/>
          </w:rPr>
          <w:tab/>
        </w:r>
        <w:r>
          <w:rPr>
            <w:noProof/>
            <w:webHidden/>
          </w:rPr>
          <w:fldChar w:fldCharType="begin"/>
        </w:r>
        <w:r>
          <w:rPr>
            <w:noProof/>
            <w:webHidden/>
          </w:rPr>
          <w:instrText xml:space="preserve"> PAGEREF _Toc485721306 \h </w:instrText>
        </w:r>
        <w:r>
          <w:rPr>
            <w:noProof/>
            <w:webHidden/>
          </w:rPr>
        </w:r>
        <w:r>
          <w:rPr>
            <w:noProof/>
            <w:webHidden/>
          </w:rPr>
          <w:fldChar w:fldCharType="separate"/>
        </w:r>
        <w:r>
          <w:rPr>
            <w:noProof/>
            <w:webHidden/>
          </w:rPr>
          <w:t>4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7" w:history="1">
        <w:r w:rsidRPr="00571041">
          <w:rPr>
            <w:rStyle w:val="af3"/>
            <w:rFonts w:cs="Times New Roman"/>
            <w:noProof/>
            <w:lang w:val="uk-UA"/>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r>
          <w:rPr>
            <w:noProof/>
            <w:webHidden/>
          </w:rPr>
          <w:tab/>
        </w:r>
        <w:r>
          <w:rPr>
            <w:noProof/>
            <w:webHidden/>
          </w:rPr>
          <w:fldChar w:fldCharType="begin"/>
        </w:r>
        <w:r>
          <w:rPr>
            <w:noProof/>
            <w:webHidden/>
          </w:rPr>
          <w:instrText xml:space="preserve"> PAGEREF _Toc485721307 \h </w:instrText>
        </w:r>
        <w:r>
          <w:rPr>
            <w:noProof/>
            <w:webHidden/>
          </w:rPr>
        </w:r>
        <w:r>
          <w:rPr>
            <w:noProof/>
            <w:webHidden/>
          </w:rPr>
          <w:fldChar w:fldCharType="separate"/>
        </w:r>
        <w:r>
          <w:rPr>
            <w:noProof/>
            <w:webHidden/>
          </w:rPr>
          <w:t>4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8" w:history="1">
        <w:r w:rsidRPr="00797AB9">
          <w:rPr>
            <w:rStyle w:val="af3"/>
            <w:rFonts w:eastAsia="Calibri" w:cs="Times New Roman"/>
            <w:noProof/>
            <w:lang w:val="uk-UA"/>
          </w:rPr>
          <w:t>2.5 Загальний алгоритм побудови електробалансів котельних на основі ймовірнісно-статистичного підходу із застосуванням методів програмування</w:t>
        </w:r>
        <w:r>
          <w:rPr>
            <w:noProof/>
            <w:webHidden/>
          </w:rPr>
          <w:tab/>
        </w:r>
        <w:r>
          <w:rPr>
            <w:noProof/>
            <w:webHidden/>
          </w:rPr>
          <w:fldChar w:fldCharType="begin"/>
        </w:r>
        <w:r>
          <w:rPr>
            <w:noProof/>
            <w:webHidden/>
          </w:rPr>
          <w:instrText xml:space="preserve"> PAGEREF _Toc485721308 \h </w:instrText>
        </w:r>
        <w:r>
          <w:rPr>
            <w:noProof/>
            <w:webHidden/>
          </w:rPr>
        </w:r>
        <w:r>
          <w:rPr>
            <w:noProof/>
            <w:webHidden/>
          </w:rPr>
          <w:fldChar w:fldCharType="separate"/>
        </w:r>
        <w:r>
          <w:rPr>
            <w:noProof/>
            <w:webHidden/>
          </w:rPr>
          <w:t>5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9" w:history="1">
        <w:r w:rsidRPr="00571041">
          <w:rPr>
            <w:rStyle w:val="af3"/>
            <w:rFonts w:cs="Times New Roman"/>
            <w:noProof/>
            <w:lang w:val="uk-UA"/>
          </w:rPr>
          <w:t>2.6 Необхідність розробки та використання спеціального програмного продукту для проведення розрахунку витратної частини підприємства з використання ймовірнісно-статистичного методу</w:t>
        </w:r>
        <w:r>
          <w:rPr>
            <w:noProof/>
            <w:webHidden/>
          </w:rPr>
          <w:tab/>
        </w:r>
        <w:r>
          <w:rPr>
            <w:noProof/>
            <w:webHidden/>
          </w:rPr>
          <w:fldChar w:fldCharType="begin"/>
        </w:r>
        <w:r>
          <w:rPr>
            <w:noProof/>
            <w:webHidden/>
          </w:rPr>
          <w:instrText xml:space="preserve"> PAGEREF _Toc485721309 \h </w:instrText>
        </w:r>
        <w:r>
          <w:rPr>
            <w:noProof/>
            <w:webHidden/>
          </w:rPr>
        </w:r>
        <w:r>
          <w:rPr>
            <w:noProof/>
            <w:webHidden/>
          </w:rPr>
          <w:fldChar w:fldCharType="separate"/>
        </w:r>
        <w:r>
          <w:rPr>
            <w:noProof/>
            <w:webHidden/>
          </w:rPr>
          <w:t>6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0" w:history="1">
        <w:r w:rsidRPr="00571041">
          <w:rPr>
            <w:rStyle w:val="af3"/>
            <w:rFonts w:cs="Times New Roman"/>
            <w:noProof/>
            <w:lang w:val="uk-UA"/>
          </w:rPr>
          <w:t>2.7 Створення алгоритму програмного продукту для розрахунку витратної частини балансу електричної енергії на виробничому об’єкті</w:t>
        </w:r>
        <w:r>
          <w:rPr>
            <w:noProof/>
            <w:webHidden/>
          </w:rPr>
          <w:tab/>
        </w:r>
        <w:r>
          <w:rPr>
            <w:noProof/>
            <w:webHidden/>
          </w:rPr>
          <w:fldChar w:fldCharType="begin"/>
        </w:r>
        <w:r>
          <w:rPr>
            <w:noProof/>
            <w:webHidden/>
          </w:rPr>
          <w:instrText xml:space="preserve"> PAGEREF _Toc485721310 \h </w:instrText>
        </w:r>
        <w:r>
          <w:rPr>
            <w:noProof/>
            <w:webHidden/>
          </w:rPr>
        </w:r>
        <w:r>
          <w:rPr>
            <w:noProof/>
            <w:webHidden/>
          </w:rPr>
          <w:fldChar w:fldCharType="separate"/>
        </w:r>
        <w:r>
          <w:rPr>
            <w:noProof/>
            <w:webHidden/>
          </w:rPr>
          <w:t>71</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1" w:history="1">
        <w:r w:rsidRPr="00571041">
          <w:rPr>
            <w:rStyle w:val="af3"/>
            <w:rFonts w:cs="Times New Roman"/>
            <w:noProof/>
            <w:lang w:val="uk-UA"/>
          </w:rPr>
          <w:t>Висновки до розділу</w:t>
        </w:r>
        <w:r>
          <w:rPr>
            <w:noProof/>
            <w:webHidden/>
          </w:rPr>
          <w:tab/>
        </w:r>
        <w:r>
          <w:rPr>
            <w:noProof/>
            <w:webHidden/>
          </w:rPr>
          <w:fldChar w:fldCharType="begin"/>
        </w:r>
        <w:r>
          <w:rPr>
            <w:noProof/>
            <w:webHidden/>
          </w:rPr>
          <w:instrText xml:space="preserve"> PAGEREF _Toc485721311 \h </w:instrText>
        </w:r>
        <w:r>
          <w:rPr>
            <w:noProof/>
            <w:webHidden/>
          </w:rPr>
        </w:r>
        <w:r>
          <w:rPr>
            <w:noProof/>
            <w:webHidden/>
          </w:rPr>
          <w:fldChar w:fldCharType="separate"/>
        </w:r>
        <w:r>
          <w:rPr>
            <w:noProof/>
            <w:webHidden/>
          </w:rPr>
          <w:t>87</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12" w:history="1">
        <w:r w:rsidRPr="00571041">
          <w:rPr>
            <w:rStyle w:val="af3"/>
            <w:rFonts w:cs="Times New Roman"/>
            <w:noProof/>
            <w:lang w:val="uk-UA"/>
          </w:rPr>
          <w:t>3. ПРИКЛАД ВИКОРИСТАННЯ РОЗРОБЛЕНОГО ПРОТОТИПУ ПРОГРАМНОГО ПРОДУКТУ, ПОБУДОВАНОГО НА БАЗІ ЙМОВІРНІСНО-СТАТИСТИЧНОГО ПІДХОДУ</w:t>
        </w:r>
        <w:r>
          <w:rPr>
            <w:noProof/>
            <w:webHidden/>
          </w:rPr>
          <w:tab/>
        </w:r>
        <w:r>
          <w:rPr>
            <w:noProof/>
            <w:webHidden/>
          </w:rPr>
          <w:fldChar w:fldCharType="begin"/>
        </w:r>
        <w:r>
          <w:rPr>
            <w:noProof/>
            <w:webHidden/>
          </w:rPr>
          <w:instrText xml:space="preserve"> PAGEREF _Toc485721312 \h </w:instrText>
        </w:r>
        <w:r>
          <w:rPr>
            <w:noProof/>
            <w:webHidden/>
          </w:rPr>
        </w:r>
        <w:r>
          <w:rPr>
            <w:noProof/>
            <w:webHidden/>
          </w:rPr>
          <w:fldChar w:fldCharType="separate"/>
        </w:r>
        <w:r>
          <w:rPr>
            <w:noProof/>
            <w:webHidden/>
          </w:rPr>
          <w:t>8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3" w:history="1">
        <w:r w:rsidRPr="00571041">
          <w:rPr>
            <w:rStyle w:val="af3"/>
            <w:rFonts w:cs="Times New Roman"/>
            <w:noProof/>
            <w:lang w:val="uk-UA"/>
          </w:rPr>
          <w:t>3.1 Побудова електробалансу котельної, використовуючи розроблений прототип програмного продукту для розрахунку витратної частини електричного балансу.</w:t>
        </w:r>
        <w:r>
          <w:rPr>
            <w:noProof/>
            <w:webHidden/>
          </w:rPr>
          <w:tab/>
        </w:r>
        <w:r>
          <w:rPr>
            <w:noProof/>
            <w:webHidden/>
          </w:rPr>
          <w:fldChar w:fldCharType="begin"/>
        </w:r>
        <w:r>
          <w:rPr>
            <w:noProof/>
            <w:webHidden/>
          </w:rPr>
          <w:instrText xml:space="preserve"> PAGEREF _Toc485721313 \h </w:instrText>
        </w:r>
        <w:r>
          <w:rPr>
            <w:noProof/>
            <w:webHidden/>
          </w:rPr>
        </w:r>
        <w:r>
          <w:rPr>
            <w:noProof/>
            <w:webHidden/>
          </w:rPr>
          <w:fldChar w:fldCharType="separate"/>
        </w:r>
        <w:r>
          <w:rPr>
            <w:noProof/>
            <w:webHidden/>
          </w:rPr>
          <w:t>8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4" w:history="1">
        <w:r w:rsidRPr="00571041">
          <w:rPr>
            <w:rStyle w:val="af3"/>
            <w:rFonts w:cs="Times New Roman"/>
            <w:noProof/>
            <w:lang w:val="uk-UA"/>
          </w:rPr>
          <w:t>3.2 Використання розробленого алгоритму для створення методичних вказівок з інтерактивною складовою</w:t>
        </w:r>
        <w:r>
          <w:rPr>
            <w:noProof/>
            <w:webHidden/>
          </w:rPr>
          <w:tab/>
        </w:r>
        <w:r>
          <w:rPr>
            <w:noProof/>
            <w:webHidden/>
          </w:rPr>
          <w:fldChar w:fldCharType="begin"/>
        </w:r>
        <w:r>
          <w:rPr>
            <w:noProof/>
            <w:webHidden/>
          </w:rPr>
          <w:instrText xml:space="preserve"> PAGEREF _Toc485721314 \h </w:instrText>
        </w:r>
        <w:r>
          <w:rPr>
            <w:noProof/>
            <w:webHidden/>
          </w:rPr>
        </w:r>
        <w:r>
          <w:rPr>
            <w:noProof/>
            <w:webHidden/>
          </w:rPr>
          <w:fldChar w:fldCharType="separate"/>
        </w:r>
        <w:r>
          <w:rPr>
            <w:noProof/>
            <w:webHidden/>
          </w:rPr>
          <w:t>10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5" w:history="1">
        <w:r w:rsidRPr="00571041">
          <w:rPr>
            <w:rStyle w:val="af3"/>
            <w:rFonts w:cs="Times New Roman"/>
            <w:noProof/>
            <w:lang w:val="uk-UA"/>
          </w:rPr>
          <w:t>Висновки по розділу</w:t>
        </w:r>
        <w:r>
          <w:rPr>
            <w:noProof/>
            <w:webHidden/>
          </w:rPr>
          <w:tab/>
        </w:r>
        <w:r>
          <w:rPr>
            <w:noProof/>
            <w:webHidden/>
          </w:rPr>
          <w:fldChar w:fldCharType="begin"/>
        </w:r>
        <w:r>
          <w:rPr>
            <w:noProof/>
            <w:webHidden/>
          </w:rPr>
          <w:instrText xml:space="preserve"> PAGEREF _Toc485721315 \h </w:instrText>
        </w:r>
        <w:r>
          <w:rPr>
            <w:noProof/>
            <w:webHidden/>
          </w:rPr>
        </w:r>
        <w:r>
          <w:rPr>
            <w:noProof/>
            <w:webHidden/>
          </w:rPr>
          <w:fldChar w:fldCharType="separate"/>
        </w:r>
        <w:r>
          <w:rPr>
            <w:noProof/>
            <w:webHidden/>
          </w:rPr>
          <w:t>105</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16" w:history="1">
        <w:r w:rsidRPr="00571041">
          <w:rPr>
            <w:rStyle w:val="af3"/>
            <w:rFonts w:cs="Times New Roman"/>
            <w:noProof/>
            <w:lang w:val="en-US"/>
          </w:rPr>
          <w:t xml:space="preserve">4 </w:t>
        </w:r>
        <w:r w:rsidRPr="00571041">
          <w:rPr>
            <w:rStyle w:val="af3"/>
            <w:rFonts w:cs="Times New Roman"/>
            <w:noProof/>
          </w:rPr>
          <w:t>СТАРТАП</w:t>
        </w:r>
        <w:r w:rsidRPr="00571041">
          <w:rPr>
            <w:rStyle w:val="af3"/>
            <w:rFonts w:cs="Times New Roman"/>
            <w:noProof/>
            <w:lang w:val="en-US"/>
          </w:rPr>
          <w:t xml:space="preserve"> </w:t>
        </w:r>
        <w:r w:rsidRPr="00571041">
          <w:rPr>
            <w:rStyle w:val="af3"/>
            <w:rFonts w:cs="Times New Roman"/>
            <w:noProof/>
          </w:rPr>
          <w:t>ПРОЕКТ</w:t>
        </w:r>
        <w:r w:rsidRPr="00571041">
          <w:rPr>
            <w:rStyle w:val="af3"/>
            <w:rFonts w:cs="Times New Roman"/>
            <w:noProof/>
            <w:lang w:val="en-US"/>
          </w:rPr>
          <w:t xml:space="preserve"> « ENERGY BALANCE DESKTOP SOFTWARE»</w:t>
        </w:r>
        <w:r>
          <w:rPr>
            <w:noProof/>
            <w:webHidden/>
          </w:rPr>
          <w:tab/>
        </w:r>
        <w:r>
          <w:rPr>
            <w:noProof/>
            <w:webHidden/>
          </w:rPr>
          <w:fldChar w:fldCharType="begin"/>
        </w:r>
        <w:r>
          <w:rPr>
            <w:noProof/>
            <w:webHidden/>
          </w:rPr>
          <w:instrText xml:space="preserve"> PAGEREF _Toc485721316 \h </w:instrText>
        </w:r>
        <w:r>
          <w:rPr>
            <w:noProof/>
            <w:webHidden/>
          </w:rPr>
        </w:r>
        <w:r>
          <w:rPr>
            <w:noProof/>
            <w:webHidden/>
          </w:rPr>
          <w:fldChar w:fldCharType="separate"/>
        </w:r>
        <w:r>
          <w:rPr>
            <w:noProof/>
            <w:webHidden/>
          </w:rPr>
          <w:t>10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7" w:history="1">
        <w:r w:rsidRPr="00571041">
          <w:rPr>
            <w:rStyle w:val="af3"/>
            <w:rFonts w:cs="Times New Roman"/>
            <w:noProof/>
            <w:lang w:val="uk-UA"/>
          </w:rPr>
          <w:t>4.1 Опис ідеї проекту</w:t>
        </w:r>
        <w:r>
          <w:rPr>
            <w:noProof/>
            <w:webHidden/>
          </w:rPr>
          <w:tab/>
        </w:r>
        <w:r>
          <w:rPr>
            <w:noProof/>
            <w:webHidden/>
          </w:rPr>
          <w:fldChar w:fldCharType="begin"/>
        </w:r>
        <w:r>
          <w:rPr>
            <w:noProof/>
            <w:webHidden/>
          </w:rPr>
          <w:instrText xml:space="preserve"> PAGEREF _Toc485721317 \h </w:instrText>
        </w:r>
        <w:r>
          <w:rPr>
            <w:noProof/>
            <w:webHidden/>
          </w:rPr>
        </w:r>
        <w:r>
          <w:rPr>
            <w:noProof/>
            <w:webHidden/>
          </w:rPr>
          <w:fldChar w:fldCharType="separate"/>
        </w:r>
        <w:r>
          <w:rPr>
            <w:noProof/>
            <w:webHidden/>
          </w:rPr>
          <w:t>106</w:t>
        </w:r>
        <w:r>
          <w:rPr>
            <w:noProof/>
            <w:webHidden/>
          </w:rPr>
          <w:fldChar w:fldCharType="end"/>
        </w:r>
      </w:hyperlink>
    </w:p>
    <w:p w:rsidR="00797AB9" w:rsidRDefault="00797AB9">
      <w:pPr>
        <w:pStyle w:val="21"/>
        <w:tabs>
          <w:tab w:val="left" w:pos="1760"/>
          <w:tab w:val="right" w:leader="dot" w:pos="10195"/>
        </w:tabs>
        <w:rPr>
          <w:rFonts w:asciiTheme="minorHAnsi" w:eastAsiaTheme="minorEastAsia" w:hAnsiTheme="minorHAnsi"/>
          <w:noProof/>
          <w:sz w:val="22"/>
          <w:lang w:eastAsia="ru-RU"/>
        </w:rPr>
      </w:pPr>
      <w:hyperlink w:anchor="_Toc485721318" w:history="1">
        <w:r w:rsidRPr="00797AB9">
          <w:rPr>
            <w:rStyle w:val="af3"/>
            <w:rFonts w:cs="Times New Roman"/>
            <w:noProof/>
            <w:lang w:val="uk-UA"/>
          </w:rPr>
          <w:t>4.2</w:t>
        </w:r>
        <w:r w:rsidRPr="00797AB9">
          <w:rPr>
            <w:rFonts w:asciiTheme="minorHAnsi" w:eastAsiaTheme="minorEastAsia" w:hAnsiTheme="minorHAnsi"/>
            <w:noProof/>
            <w:sz w:val="22"/>
            <w:lang w:eastAsia="ru-RU"/>
          </w:rPr>
          <w:tab/>
        </w:r>
        <w:r w:rsidRPr="00797AB9">
          <w:rPr>
            <w:rStyle w:val="af3"/>
            <w:rFonts w:cs="Times New Roman"/>
            <w:noProof/>
            <w:lang w:val="uk-UA"/>
          </w:rPr>
          <w:t>Технологічний аудит ідеї проекту</w:t>
        </w:r>
        <w:r>
          <w:rPr>
            <w:noProof/>
            <w:webHidden/>
          </w:rPr>
          <w:tab/>
        </w:r>
        <w:r>
          <w:rPr>
            <w:noProof/>
            <w:webHidden/>
          </w:rPr>
          <w:fldChar w:fldCharType="begin"/>
        </w:r>
        <w:r>
          <w:rPr>
            <w:noProof/>
            <w:webHidden/>
          </w:rPr>
          <w:instrText xml:space="preserve"> PAGEREF _Toc485721318 \h </w:instrText>
        </w:r>
        <w:r>
          <w:rPr>
            <w:noProof/>
            <w:webHidden/>
          </w:rPr>
        </w:r>
        <w:r>
          <w:rPr>
            <w:noProof/>
            <w:webHidden/>
          </w:rPr>
          <w:fldChar w:fldCharType="separate"/>
        </w:r>
        <w:r>
          <w:rPr>
            <w:noProof/>
            <w:webHidden/>
          </w:rPr>
          <w:t>108</w:t>
        </w:r>
        <w:r>
          <w:rPr>
            <w:noProof/>
            <w:webHidden/>
          </w:rPr>
          <w:fldChar w:fldCharType="end"/>
        </w:r>
      </w:hyperlink>
    </w:p>
    <w:p w:rsidR="00797AB9" w:rsidRDefault="00797AB9">
      <w:pPr>
        <w:pStyle w:val="21"/>
        <w:tabs>
          <w:tab w:val="left" w:pos="1760"/>
          <w:tab w:val="right" w:leader="dot" w:pos="10195"/>
        </w:tabs>
        <w:rPr>
          <w:rFonts w:asciiTheme="minorHAnsi" w:eastAsiaTheme="minorEastAsia" w:hAnsiTheme="minorHAnsi"/>
          <w:noProof/>
          <w:sz w:val="22"/>
          <w:lang w:eastAsia="ru-RU"/>
        </w:rPr>
      </w:pPr>
      <w:hyperlink w:anchor="_Toc485721319" w:history="1">
        <w:r w:rsidRPr="00797AB9">
          <w:rPr>
            <w:rStyle w:val="af3"/>
            <w:rFonts w:cs="Times New Roman"/>
            <w:noProof/>
          </w:rPr>
          <w:t>4.3</w:t>
        </w:r>
        <w:r w:rsidRPr="00797AB9">
          <w:rPr>
            <w:rFonts w:asciiTheme="minorHAnsi" w:eastAsiaTheme="minorEastAsia" w:hAnsiTheme="minorHAnsi"/>
            <w:noProof/>
            <w:sz w:val="22"/>
            <w:lang w:eastAsia="ru-RU"/>
          </w:rPr>
          <w:tab/>
        </w:r>
        <w:r w:rsidRPr="00797AB9">
          <w:rPr>
            <w:rStyle w:val="af3"/>
            <w:rFonts w:cs="Times New Roman"/>
            <w:noProof/>
            <w:lang w:val="uk-UA"/>
          </w:rPr>
          <w:t>Аналіз ринкових можливостей запуску стартап-проекту</w:t>
        </w:r>
        <w:r>
          <w:rPr>
            <w:noProof/>
            <w:webHidden/>
          </w:rPr>
          <w:tab/>
        </w:r>
        <w:r>
          <w:rPr>
            <w:noProof/>
            <w:webHidden/>
          </w:rPr>
          <w:fldChar w:fldCharType="begin"/>
        </w:r>
        <w:r>
          <w:rPr>
            <w:noProof/>
            <w:webHidden/>
          </w:rPr>
          <w:instrText xml:space="preserve"> PAGEREF _Toc485721319 \h </w:instrText>
        </w:r>
        <w:r>
          <w:rPr>
            <w:noProof/>
            <w:webHidden/>
          </w:rPr>
        </w:r>
        <w:r>
          <w:rPr>
            <w:noProof/>
            <w:webHidden/>
          </w:rPr>
          <w:fldChar w:fldCharType="separate"/>
        </w:r>
        <w:r>
          <w:rPr>
            <w:noProof/>
            <w:webHidden/>
          </w:rPr>
          <w:t>10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0" w:history="1">
        <w:r w:rsidRPr="00571041">
          <w:rPr>
            <w:rStyle w:val="af3"/>
            <w:rFonts w:cs="Times New Roman"/>
            <w:noProof/>
            <w:lang w:val="uk-UA"/>
          </w:rPr>
          <w:t>4.4 Розробка ринкової стратегії проекту</w:t>
        </w:r>
        <w:r>
          <w:rPr>
            <w:noProof/>
            <w:webHidden/>
          </w:rPr>
          <w:tab/>
        </w:r>
        <w:r>
          <w:rPr>
            <w:noProof/>
            <w:webHidden/>
          </w:rPr>
          <w:fldChar w:fldCharType="begin"/>
        </w:r>
        <w:r>
          <w:rPr>
            <w:noProof/>
            <w:webHidden/>
          </w:rPr>
          <w:instrText xml:space="preserve"> PAGEREF _Toc485721320 \h </w:instrText>
        </w:r>
        <w:r>
          <w:rPr>
            <w:noProof/>
            <w:webHidden/>
          </w:rPr>
        </w:r>
        <w:r>
          <w:rPr>
            <w:noProof/>
            <w:webHidden/>
          </w:rPr>
          <w:fldChar w:fldCharType="separate"/>
        </w:r>
        <w:r>
          <w:rPr>
            <w:noProof/>
            <w:webHidden/>
          </w:rPr>
          <w:t>114</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1" w:history="1">
        <w:r w:rsidRPr="00571041">
          <w:rPr>
            <w:rStyle w:val="af3"/>
            <w:rFonts w:cs="Times New Roman"/>
            <w:noProof/>
            <w:lang w:val="uk-UA"/>
          </w:rPr>
          <w:t>4.5 Розроблення маркетингової програми стартап-проекту</w:t>
        </w:r>
        <w:r>
          <w:rPr>
            <w:noProof/>
            <w:webHidden/>
          </w:rPr>
          <w:tab/>
        </w:r>
        <w:r>
          <w:rPr>
            <w:noProof/>
            <w:webHidden/>
          </w:rPr>
          <w:fldChar w:fldCharType="begin"/>
        </w:r>
        <w:r>
          <w:rPr>
            <w:noProof/>
            <w:webHidden/>
          </w:rPr>
          <w:instrText xml:space="preserve"> PAGEREF _Toc485721321 \h </w:instrText>
        </w:r>
        <w:r>
          <w:rPr>
            <w:noProof/>
            <w:webHidden/>
          </w:rPr>
        </w:r>
        <w:r>
          <w:rPr>
            <w:noProof/>
            <w:webHidden/>
          </w:rPr>
          <w:fldChar w:fldCharType="separate"/>
        </w:r>
        <w:r>
          <w:rPr>
            <w:noProof/>
            <w:webHidden/>
          </w:rPr>
          <w:t>11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2" w:history="1">
        <w:r w:rsidRPr="00571041">
          <w:rPr>
            <w:rStyle w:val="af3"/>
            <w:rFonts w:eastAsia="Times New Roman" w:cs="Times New Roman"/>
            <w:noProof/>
            <w:lang w:val="uk-UA"/>
          </w:rPr>
          <w:t>Висновки до розділу</w:t>
        </w:r>
        <w:r>
          <w:rPr>
            <w:noProof/>
            <w:webHidden/>
          </w:rPr>
          <w:tab/>
        </w:r>
        <w:r>
          <w:rPr>
            <w:noProof/>
            <w:webHidden/>
          </w:rPr>
          <w:fldChar w:fldCharType="begin"/>
        </w:r>
        <w:r>
          <w:rPr>
            <w:noProof/>
            <w:webHidden/>
          </w:rPr>
          <w:instrText xml:space="preserve"> PAGEREF _Toc485721322 \h </w:instrText>
        </w:r>
        <w:r>
          <w:rPr>
            <w:noProof/>
            <w:webHidden/>
          </w:rPr>
        </w:r>
        <w:r>
          <w:rPr>
            <w:noProof/>
            <w:webHidden/>
          </w:rPr>
          <w:fldChar w:fldCharType="separate"/>
        </w:r>
        <w:r>
          <w:rPr>
            <w:noProof/>
            <w:webHidden/>
          </w:rPr>
          <w:t>120</w:t>
        </w:r>
        <w:r>
          <w:rPr>
            <w:noProof/>
            <w:webHidden/>
          </w:rPr>
          <w:fldChar w:fldCharType="end"/>
        </w:r>
      </w:hyperlink>
    </w:p>
    <w:p w:rsidR="009046AE" w:rsidRDefault="008D12E4" w:rsidP="00836837">
      <w:pPr>
        <w:rPr>
          <w:rFonts w:ascii="Times New Roman" w:hAnsi="Times New Roman" w:cs="Times New Roman"/>
          <w:b/>
          <w:bCs/>
          <w:color w:val="000000"/>
          <w:sz w:val="28"/>
          <w:szCs w:val="28"/>
          <w:lang w:val="uk-UA"/>
        </w:rPr>
      </w:pPr>
      <w:r>
        <w:rPr>
          <w:rFonts w:ascii="Times New Roman" w:hAnsi="Times New Roman" w:cs="Times New Roman"/>
          <w:b/>
          <w:bCs/>
          <w:color w:val="000000"/>
          <w:sz w:val="28"/>
          <w:szCs w:val="28"/>
          <w:lang w:val="uk-UA"/>
        </w:rPr>
        <w:fldChar w:fldCharType="end"/>
      </w:r>
    </w:p>
    <w:p w:rsidR="00836837" w:rsidRPr="00836837" w:rsidRDefault="00836837" w:rsidP="00836837">
      <w:pPr>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br w:type="page"/>
      </w:r>
    </w:p>
    <w:p w:rsidR="00836837" w:rsidRPr="008D12E4" w:rsidRDefault="00836837" w:rsidP="00E964E3">
      <w:pPr>
        <w:pStyle w:val="1"/>
        <w:jc w:val="center"/>
        <w:rPr>
          <w:rFonts w:ascii="Times New Roman" w:hAnsi="Times New Roman" w:cs="Times New Roman"/>
          <w:bCs w:val="0"/>
          <w:color w:val="000000"/>
          <w:lang w:val="uk-UA"/>
        </w:rPr>
      </w:pPr>
      <w:bookmarkStart w:id="5" w:name="_Toc485719498"/>
      <w:bookmarkStart w:id="6" w:name="_Toc485721294"/>
      <w:r w:rsidRPr="008D12E4">
        <w:rPr>
          <w:rFonts w:ascii="Times New Roman" w:hAnsi="Times New Roman" w:cs="Times New Roman"/>
          <w:bCs w:val="0"/>
          <w:color w:val="000000"/>
          <w:lang w:val="uk-UA"/>
        </w:rPr>
        <w:lastRenderedPageBreak/>
        <w:t>ВСТУП</w:t>
      </w:r>
      <w:bookmarkEnd w:id="5"/>
      <w:bookmarkEnd w:id="6"/>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 xml:space="preserve">Актуальність теми. </w:t>
      </w:r>
      <w:r w:rsidRPr="00836837">
        <w:rPr>
          <w:rFonts w:ascii="Times New Roman" w:hAnsi="Times New Roman" w:cs="Times New Roman"/>
          <w:sz w:val="28"/>
          <w:szCs w:val="28"/>
          <w:lang w:val="uk-UA"/>
        </w:rPr>
        <w:t>В умовах недостатнього забезпечення власними паливно-енергетичними ресурсами, систематичного зростання цін на вітчизняні та імпортовані енергоресурси, для України все більш нагальною стає необхідність практичного вирішення задач енергозбереження в усіх ланках національної економіки. Цілеспрямована діяльність у сфері енергозбереження потребує постійного управління на державному, регіональному та галузевому рівнях.</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Наявність доступних і зручних для використання джерел енергії є найважливішим чинником розвитку економіки. Кожному рівню соціально-економічного розвитку відповідає своя структура енергоспоживання, яка зазвичай прямує до оптимальної. Перехід до наступного ступеня можливий тільки на основі нової технічної бази й, як правило, супроводжується значним зростанням енергоспоживання.</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Енергетична інфраструктура світового господарства, що сформувалася протягом останніх десятиліть, базується, головним чином, на використанні вичерпних паливно-енергетичних ресурсів (ПЕР). Застосування альтернативних – обмежено високими витратами та вимагає створення принципово нової інфраструктури господарства й тому навряд чи стане визначальним у недалекому майбутньому. Нові види енергії, що «вписуються» у задану систему енергопостачання, поки не знайдені. Саме обмеженість ПЕР являє загрозу економічному розвитку країни.</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Отже, в умовах обмеженості ПЕР, особливо при енергетичній структурі світової економіки, що склалася, питання більш раціонального й ощадливого використання енергії є досить актуальним для всіх без винятку національних економік.</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 xml:space="preserve">Низька ефективність використання енергоресурсів в Україні є наслідком відсутності реальної державної політики енергозбереження в адміністративно-командній економіці, яка склалася ще за радянських часів. Починаючи з 1994 р. вводилися певні вимоги до діяльності суб'єктів господарювання, спрямовані на </w:t>
      </w:r>
      <w:r w:rsidRPr="008E6D57">
        <w:rPr>
          <w:rFonts w:ascii="Times New Roman" w:hAnsi="Times New Roman" w:cs="Times New Roman"/>
          <w:sz w:val="28"/>
          <w:szCs w:val="28"/>
          <w:shd w:val="clear" w:color="auto" w:fill="FFFFFF"/>
          <w:lang w:val="uk-UA"/>
        </w:rPr>
        <w:lastRenderedPageBreak/>
        <w:t>енергозбереження, відбувалися інституційні перетворення, активізувалася законодавча діяльність у даній сфері, але підвищення ефективності використання ПЕР все-таки не відбулося. Причиною ситуації, що склалася, у значній мірі, є відсутність злагоджених державних механізмів управління енергозбереженням, які забезпечують узгодження інтересів усіх суб'єктів державної енергозберігаючої політики.</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Перехід до активної державної політики енергозбереження, яка буде підкріплена діючими державними механізмами управління енергозбереженням, є актуальним завданням, рішення якого забезпечить значні економічні переваги, як для України в цілому, так і для суб'єктів господарювання: зростання загальної ефективності функціонування економіки, поліпшення її структури, підвищення конкурентоспроможності продукції на світових ринках, зниження екологічного навантаження на навколишнє природне середовище, більш комфортні умови для проживання людей.</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Критичний рівень залежності економіки від зарубіжних поставок енергоресурсів в умовах зростання цін на них на світовому ринку загрожує національній безпеці. За оцінками фахівців, енерговитрати на виробництво одиниці продукції в Україні в кілька разів перевищують аналогічні показники розвинутих країн.</w:t>
      </w:r>
    </w:p>
    <w:p w:rsidR="00836837" w:rsidRPr="008E6D57" w:rsidRDefault="00836837" w:rsidP="00836837">
      <w:pPr>
        <w:pStyle w:val="a3"/>
        <w:spacing w:line="360" w:lineRule="auto"/>
        <w:ind w:firstLine="720"/>
        <w:rPr>
          <w:sz w:val="28"/>
          <w:szCs w:val="28"/>
          <w:lang w:val="uk-UA"/>
        </w:rPr>
      </w:pPr>
      <w:r w:rsidRPr="008E6D57">
        <w:rPr>
          <w:sz w:val="28"/>
          <w:szCs w:val="28"/>
          <w:lang w:val="uk-UA"/>
        </w:rPr>
        <w:t>Очевидно, що цілеспрямована діяльність у сфері енергозбереження потребує постійного (в тому числі і оперативного) управління як на державному, регіональному чи галузевому рівні, так і на рівні підприємств та організацій, їх підрозділів і навіть окремих енергоємних технологічних процесів чи установок. Однією з важливих складових процесу такого управління є здійснення систематичного контролю ефективності використання палива та енергії.</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Сутність функції контролю ефективності енерговикористання обов’язково передбачає необхідність визначення як фактичних показників енергоефективності відповідних об’єктів, так і деяких їх «еталонних</w:t>
      </w:r>
      <w:r w:rsidRPr="00836837">
        <w:rPr>
          <w:rFonts w:ascii="Times New Roman" w:hAnsi="Times New Roman" w:cs="Times New Roman"/>
          <w:sz w:val="28"/>
          <w:szCs w:val="28"/>
          <w:lang w:val="uk-UA"/>
        </w:rPr>
        <w:t xml:space="preserve">» або «нормативних» значень. </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Саме встановлення такого „еталону” чи «нормативу», з яким можна було б порівнювати фактичні значення відповідних показників, являє собою найбільшу проблему, що виникає при вирішенні задачі контролю та аналізу ефективності використання паливно-енергетичних ресурсів. Цей „еталон” повинен бути „індивідуальним”, тобто він має встановлюватись окремо для кожного об'єкту і відповідати конкретним параметрам обладнання, технологічного процесу, умовам виробництва тощо. Тільки за виконання такої умови можна стверджувати, що оцінка рівня ефективності використання палива чи енергії на будь-якому технологічному чи виробничому об’єкті буде достатньо обґрунтованою та об’єктивною.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гальновідомо, що при застосуванні для вирішення цієї задачі показників питомої витрати паливно-енергетичних ресурсів у якості такого „еталону” здебільшого використовуються так звані норми питомої витрати палива та енергії, які повинні встановлюватись як для технологічних, так і для виробничо-господарських об’єктів. Зокрема, в Україні методологічною основою контролю та аналізу ефективності використання ПЕР традиційно була і є система нормування питомих витрат палива та енергії на виробництво продукції, виконання робіт чи надання послуг.</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ка система застосовувалась в нашій державі протягом багатьох десятиліть, починаючи ще з часів колишнього СРСР, і використовується до цього часу. Ставлення до цієї системи серед фахівців дуже різне: від повного неприйняття до цілковитого схвалення. Однак при цьому беззаперечним фактом є те, що необхідність здійснення систематичного контролю ефективності енерговикористання навряд чи відпаде найближчим часом, і що єдиним реальним „інструментом” для систематичного здійснення такого контролю та аналізу на сьогоднішній день в нашій державі є саме система нормування їх питомих витрат.</w:t>
      </w:r>
    </w:p>
    <w:p w:rsidR="00836837" w:rsidRPr="00836837" w:rsidRDefault="00836837" w:rsidP="00836837">
      <w:pPr>
        <w:pStyle w:val="a3"/>
        <w:spacing w:line="360" w:lineRule="auto"/>
        <w:ind w:firstLine="720"/>
        <w:rPr>
          <w:sz w:val="28"/>
          <w:szCs w:val="28"/>
          <w:lang w:val="uk-UA"/>
        </w:rPr>
      </w:pPr>
      <w:r w:rsidRPr="00836837">
        <w:rPr>
          <w:sz w:val="28"/>
          <w:szCs w:val="28"/>
          <w:lang w:val="uk-UA"/>
        </w:rPr>
        <w:t xml:space="preserve">З іншого боку, не менш очевидним є й те, що якість вирішення задачі контролю ефективності використання палива та енергії на основі існуючої в Україні системи нормування їх питомих витрат здебільшого не можна вважати задовільною. </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lastRenderedPageBreak/>
        <w:t>Про недосконалість цієї системи і необхідність її удосконалення та поступової заміни на інші, більш об’єктивні підходи та методи контролю енергоефективності вже було сказано і написано багато. Однак, перш ніж запропонувати певні напрямки подальшого розвитку методів контролю ефективності використання паливно-енергетичних ресурсів, доцільно не тільки проаналізувати недоліки діючої зараз в Україні системи нормування питомих витрат ПЕР, але й дещо детальніше проаналізувати попередній досвід застосування та основні етапи створення системи нормування питомих витрат палива та енергії, що діяла у СРСР.</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t>На об’єктах теплоенергетики контроль енергоефективності виконується недостатньо точно, що зумовлено не досконалою методикою знаходження витратної частини об’єктів, а при моніторингу, розрахункові дані не можна вважати достовірними через великий вплив невизначених параметрів на кінцевий результат.</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Метою роботи</w:t>
      </w:r>
      <w:r w:rsidRPr="00836837">
        <w:rPr>
          <w:rFonts w:ascii="Times New Roman" w:hAnsi="Times New Roman" w:cs="Times New Roman"/>
          <w:color w:val="000000"/>
          <w:sz w:val="28"/>
          <w:szCs w:val="28"/>
          <w:lang w:val="uk-UA"/>
        </w:rPr>
        <w:t xml:space="preserve"> є удосконалення існуючого порядку визначення нормативних витрат електричної енергії на виробництво тепла для практичного застосування та використання в навчальному процесі.</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дачі, які необхідно вирішити для досягнення зазначеної мети, базуються на невирішених проблемах діючої в Україні системи нормування питомих витрат енергоресурсів. Отже, основні завдання даної роботи є наступни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1. Аналіз діючого Порядку визначення нормативних витрат електроенергії на підприємствах теплоенергетики (далі Порядо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2. Використання існуючого методу побудови балансів використовуючи ймовірнісно-статистичний метод.</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3. Використання методів побудови балансів ймовірнісно-статистичним методом та аналітично-розрахунковим для практичного розрахунку витратної частини балансу існуючого підприємства та створення прототипу програмного продукту на його основі.</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4. Підготовка матеріалів для розробки методичних вказівок до виконання курсової роботи з дисципліни «Методи контролю енергоефективності» з інтерактивною складовою, для покращення засвоєння отриманих знань.</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lastRenderedPageBreak/>
        <w:t>Об’єктом дослідження</w:t>
      </w:r>
      <w:r w:rsidRPr="00836837">
        <w:rPr>
          <w:rFonts w:ascii="Times New Roman" w:hAnsi="Times New Roman" w:cs="Times New Roman"/>
          <w:color w:val="000000"/>
          <w:sz w:val="28"/>
          <w:szCs w:val="28"/>
          <w:lang w:val="uk-UA"/>
        </w:rPr>
        <w:t xml:space="preserve"> є процес контролю ефективності використання електричної енергії на котельних.</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Предметом дослідження</w:t>
      </w:r>
      <w:r w:rsidRPr="00836837">
        <w:rPr>
          <w:rFonts w:ascii="Times New Roman" w:hAnsi="Times New Roman" w:cs="Times New Roman"/>
          <w:color w:val="000000"/>
          <w:sz w:val="28"/>
          <w:szCs w:val="28"/>
          <w:lang w:val="uk-UA"/>
        </w:rPr>
        <w:t xml:space="preserve"> є методика розрахунку нормативних витрат</w:t>
      </w:r>
    </w:p>
    <w:p w:rsidR="00836837" w:rsidRPr="00836837" w:rsidRDefault="00836837" w:rsidP="00836837">
      <w:pPr>
        <w:autoSpaceDE w:val="0"/>
        <w:autoSpaceDN w:val="0"/>
        <w:adjustRightInd w:val="0"/>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електроенергії та встановлення норм її питомої витрати на виробництво та</w:t>
      </w:r>
    </w:p>
    <w:p w:rsidR="00836837" w:rsidRPr="00836837" w:rsidRDefault="00836837" w:rsidP="00836837">
      <w:pPr>
        <w:autoSpaceDE w:val="0"/>
        <w:autoSpaceDN w:val="0"/>
        <w:adjustRightInd w:val="0"/>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ранспортування тепла.</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 xml:space="preserve">Методи дослідження. </w:t>
      </w:r>
      <w:r w:rsidRPr="00836837">
        <w:rPr>
          <w:rFonts w:ascii="Times New Roman" w:hAnsi="Times New Roman" w:cs="Times New Roman"/>
          <w:color w:val="000000"/>
          <w:sz w:val="28"/>
          <w:szCs w:val="28"/>
          <w:lang w:val="uk-UA"/>
        </w:rPr>
        <w:t>При проведенні наукового дослідження використовувалось декілька методі наукового дослідже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а першому етапі роботи, на основі теоретичного опрацювання наявних даних, було проаналізовано існуючу в Україні методику нормування питомих витрат електричної енергії для різних виробничо-господарських об’єктів. Зокрема, визначені основні недоліки Порядку розрахунку нормативних витрат електроенергії на виробництво і транспортування тепла, зроблено відповідні висновки, які стосуються вирішення поставленої перед нами пробле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а другому етапі роботи було застосовано розрахунково-аналітичний метод, що вклю</w:t>
      </w:r>
      <w:r w:rsidR="008E6D57">
        <w:rPr>
          <w:rFonts w:ascii="Times New Roman" w:hAnsi="Times New Roman" w:cs="Times New Roman"/>
          <w:color w:val="000000"/>
          <w:sz w:val="28"/>
          <w:szCs w:val="28"/>
          <w:lang w:val="uk-UA"/>
        </w:rPr>
        <w:t>чає в себе розрахунок ймовірніс</w:t>
      </w:r>
      <w:r w:rsidRPr="00836837">
        <w:rPr>
          <w:rFonts w:ascii="Times New Roman" w:hAnsi="Times New Roman" w:cs="Times New Roman"/>
          <w:color w:val="000000"/>
          <w:sz w:val="28"/>
          <w:szCs w:val="28"/>
          <w:lang w:val="uk-UA"/>
        </w:rPr>
        <w:t>но-статистичим методом існуючих даних на котельних та побудови на цій базі комп’ютерної програми. За допомогою програмного забезпечення MS Excel було виконано розрахунок середніх споживаних потужностей для основного та допоміжного обладнання котельні. За допомогою серверної технології Node.js та мови програмування JavaScript була побудована автоматизована розрахункова система для методичних вказіво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 xml:space="preserve">Наукова новина одержаних результатів. </w:t>
      </w:r>
      <w:r w:rsidRPr="00836837">
        <w:rPr>
          <w:rFonts w:ascii="Times New Roman" w:hAnsi="Times New Roman" w:cs="Times New Roman"/>
          <w:bCs/>
          <w:color w:val="000000"/>
          <w:sz w:val="28"/>
          <w:szCs w:val="28"/>
          <w:lang w:val="uk-UA"/>
        </w:rPr>
        <w:t>Узагальнено та удосконалено методику розрахунку</w:t>
      </w:r>
      <w:r w:rsidRPr="00836837">
        <w:rPr>
          <w:rFonts w:ascii="Times New Roman" w:hAnsi="Times New Roman" w:cs="Times New Roman"/>
          <w:color w:val="000000"/>
          <w:sz w:val="28"/>
          <w:szCs w:val="28"/>
          <w:lang w:val="uk-UA"/>
        </w:rPr>
        <w:t xml:space="preserve"> нормативних витрат електроенергії та встановлення норм її питомої витрати на виробництво та транспортування тепла на котельних та створено на її базі прототип комп’ютерної програми для більш точного та швидкого розрахунку. Розроблено програму для спрощеного розрахунку  витрати на виробництво та транспортування тепла на котельних для допомоги студентам у поглибленні знань отриманих при вивченні дисципліни: «Методи контролю ефективності енерговикориста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lastRenderedPageBreak/>
        <w:t xml:space="preserve">Практичне значення отриманих результатів. </w:t>
      </w:r>
      <w:r w:rsidRPr="00836837">
        <w:rPr>
          <w:rFonts w:ascii="Times New Roman" w:hAnsi="Times New Roman" w:cs="Times New Roman"/>
          <w:color w:val="000000"/>
          <w:sz w:val="28"/>
          <w:szCs w:val="28"/>
          <w:lang w:val="uk-UA"/>
        </w:rPr>
        <w:t>Результати магістерської роботи можуть бути застосовані відповідними організаціями при розрахунках витрат електроенергії на котельних, використовуючи прототип програми, побудований на основі існуючих методів розрахунку витратної частини електробалансу.</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акож одержані в роботі результати будуть застосовані для створення методичних вказівок до виконання курсової роботи з дисципліни: «Методи контролю ефективності енерговикористання» з інтерактивною перевіркою визначених студентами даних.</w:t>
      </w:r>
    </w:p>
    <w:p w:rsidR="00836837" w:rsidRPr="00836837" w:rsidRDefault="00836837" w:rsidP="00836837">
      <w:pPr>
        <w:autoSpaceDE w:val="0"/>
        <w:autoSpaceDN w:val="0"/>
        <w:adjustRightInd w:val="0"/>
        <w:spacing w:after="0" w:line="360" w:lineRule="auto"/>
        <w:jc w:val="both"/>
        <w:rPr>
          <w:rFonts w:ascii="Times New Roman" w:hAnsi="Times New Roman" w:cs="Times New Roman"/>
          <w:color w:val="000000"/>
          <w:sz w:val="28"/>
          <w:szCs w:val="28"/>
          <w:lang w:val="uk-UA"/>
        </w:rPr>
      </w:pP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Апробація результатів дисертації</w:t>
      </w:r>
    </w:p>
    <w:p w:rsidR="00836837" w:rsidRPr="00836837" w:rsidRDefault="00836837" w:rsidP="00836837">
      <w:pPr>
        <w:autoSpaceDE w:val="0"/>
        <w:autoSpaceDN w:val="0"/>
        <w:adjustRightInd w:val="0"/>
        <w:spacing w:after="0" w:line="360" w:lineRule="auto"/>
        <w:jc w:val="both"/>
        <w:rPr>
          <w:rFonts w:ascii="Times New Roman" w:hAnsi="Times New Roman" w:cs="Times New Roman"/>
          <w:sz w:val="28"/>
          <w:szCs w:val="28"/>
          <w:lang w:val="uk-UA"/>
        </w:rPr>
      </w:pP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Публікації</w:t>
      </w:r>
    </w:p>
    <w:p w:rsidR="00836837" w:rsidRPr="00836837" w:rsidRDefault="00836837" w:rsidP="00836837">
      <w:pPr>
        <w:autoSpaceDE w:val="0"/>
        <w:autoSpaceDN w:val="0"/>
        <w:adjustRightInd w:val="0"/>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 результатами наукових досліджень були зроблені наступні публікації:</w:t>
      </w:r>
    </w:p>
    <w:p w:rsidR="00836837" w:rsidRPr="00836837" w:rsidRDefault="00836837" w:rsidP="00836837">
      <w:pPr>
        <w:spacing w:line="360" w:lineRule="auto"/>
        <w:jc w:val="both"/>
        <w:rPr>
          <w:rFonts w:ascii="Times New Roman" w:hAnsi="Times New Roman" w:cs="Times New Roman"/>
          <w:sz w:val="28"/>
          <w:szCs w:val="28"/>
          <w:lang w:val="uk-UA"/>
        </w:rPr>
      </w:pPr>
    </w:p>
    <w:p w:rsidR="00836837" w:rsidRPr="00836837" w:rsidRDefault="00836837">
      <w:pPr>
        <w:rPr>
          <w:rFonts w:ascii="Times New Roman" w:hAnsi="Times New Roman" w:cs="Times New Roman"/>
          <w:sz w:val="28"/>
          <w:szCs w:val="28"/>
          <w:lang w:val="uk-UA"/>
        </w:rPr>
      </w:pPr>
      <w:r w:rsidRPr="00836837">
        <w:rPr>
          <w:rFonts w:ascii="Times New Roman" w:hAnsi="Times New Roman" w:cs="Times New Roman"/>
          <w:sz w:val="28"/>
          <w:szCs w:val="28"/>
          <w:lang w:val="uk-UA"/>
        </w:rPr>
        <w:br w:type="page"/>
      </w:r>
    </w:p>
    <w:p w:rsidR="00836837" w:rsidRPr="008D12E4" w:rsidRDefault="00836837" w:rsidP="00E964E3">
      <w:pPr>
        <w:pStyle w:val="1"/>
        <w:jc w:val="center"/>
        <w:rPr>
          <w:rFonts w:ascii="Times New Roman" w:hAnsi="Times New Roman" w:cs="Times New Roman"/>
          <w:bCs w:val="0"/>
          <w:color w:val="auto"/>
          <w:lang w:val="uk-UA"/>
        </w:rPr>
      </w:pPr>
      <w:bookmarkStart w:id="7" w:name="_Toc485719499"/>
      <w:bookmarkStart w:id="8" w:name="_Toc485721295"/>
      <w:r w:rsidRPr="008D12E4">
        <w:rPr>
          <w:rFonts w:ascii="Times New Roman" w:hAnsi="Times New Roman" w:cs="Times New Roman"/>
          <w:bCs w:val="0"/>
          <w:color w:val="auto"/>
          <w:lang w:val="uk-UA"/>
        </w:rPr>
        <w:lastRenderedPageBreak/>
        <w:t>1.ІСНУЮЧІ В УКРАЇНІ ПІДХОДИ ДО ОЦІНКИ ТА КОНТРОЛЮЕФЕКТИВНОСТІ ЕНЕРГОВИКОРИСТАННЯ</w:t>
      </w:r>
      <w:bookmarkEnd w:id="7"/>
      <w:bookmarkEnd w:id="8"/>
    </w:p>
    <w:p w:rsidR="00836837" w:rsidRPr="00836837" w:rsidRDefault="00836837" w:rsidP="00836837">
      <w:pPr>
        <w:spacing w:after="0" w:line="360" w:lineRule="auto"/>
        <w:jc w:val="center"/>
        <w:rPr>
          <w:rFonts w:ascii="Times New Roman" w:hAnsi="Times New Roman" w:cs="Times New Roman"/>
          <w:b/>
          <w:bCs/>
          <w:sz w:val="28"/>
          <w:szCs w:val="28"/>
          <w:lang w:val="uk-UA"/>
        </w:rPr>
      </w:pPr>
    </w:p>
    <w:p w:rsidR="00836837" w:rsidRPr="008D12E4" w:rsidRDefault="00836837" w:rsidP="00797AB9">
      <w:pPr>
        <w:pStyle w:val="2"/>
        <w:ind w:firstLine="567"/>
        <w:jc w:val="both"/>
        <w:rPr>
          <w:rFonts w:ascii="Times New Roman" w:hAnsi="Times New Roman" w:cs="Times New Roman"/>
          <w:bCs w:val="0"/>
          <w:color w:val="auto"/>
          <w:sz w:val="28"/>
          <w:szCs w:val="28"/>
          <w:lang w:val="uk-UA"/>
        </w:rPr>
      </w:pPr>
      <w:bookmarkStart w:id="9" w:name="_Toc485719500"/>
      <w:bookmarkStart w:id="10" w:name="_Toc485721296"/>
      <w:r w:rsidRPr="008D12E4">
        <w:rPr>
          <w:rFonts w:ascii="Times New Roman" w:hAnsi="Times New Roman" w:cs="Times New Roman"/>
          <w:bCs w:val="0"/>
          <w:color w:val="auto"/>
          <w:sz w:val="28"/>
          <w:szCs w:val="28"/>
          <w:lang w:val="uk-UA"/>
        </w:rPr>
        <w:t>1.1 Необхідність кількісної оцінки та контролю ефективності енерговикористання в Україні</w:t>
      </w:r>
      <w:bookmarkEnd w:id="9"/>
      <w:bookmarkEnd w:id="10"/>
    </w:p>
    <w:p w:rsidR="00836837" w:rsidRPr="00836837" w:rsidRDefault="00836837" w:rsidP="00836837">
      <w:pPr>
        <w:spacing w:before="120" w:after="120" w:line="360" w:lineRule="auto"/>
        <w:ind w:firstLine="709"/>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 xml:space="preserve">Серед усіх питань, що гостро стали перед країною, питання енергоефективності підприємств є одним із найважливіших, зважаючи на економічну ситуацію та ситуацію національної безпеки. Через теперішній стан країни та обмеженість у ресурсах у порівнянні із попередніми роками, вирішення проблеми енергоємності підприємств та усунення недосконалостей має дуже важливе значення. </w:t>
      </w:r>
      <w:r w:rsidRPr="00836837">
        <w:rPr>
          <w:rFonts w:ascii="Times New Roman" w:hAnsi="Times New Roman" w:cs="Times New Roman"/>
          <w:sz w:val="28"/>
          <w:szCs w:val="28"/>
          <w:lang w:val="uk-UA"/>
        </w:rPr>
        <w:t>Основними причинами низької ефективності енергетичної інфраструктури промислових підприємств є: значна фізична і моральна зношеність виробничих фон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ри відсутності приладів обліку та ін.</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Економічне зростання України значно залежить від рівня забезпечення енергоносіями, потенціалу енергоефективності та рівнем їх використання у промисловості. Низька ефективність діяльності паливно-енергетичного комплексу (ПЕК) призвела до того, що в Україні енергоємність постійно зростає, що у свою чергу перевищує цей показник у зарубіжних країнах у 2-3 раз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ьогодні у ПЕК зношеність виробничих фондів становить понад 60%, а відношення річних інвестицій у розвиток енергетики становить близько 1% (при нормі 4-5%), що не дозволяє компенсувати зменшення виробничих потужностей. Для вирішення цієї проблеми в країні доцільно проводити активні енергозберігаючі заходи, дотримуватись головних вимог енерго- та ресурсозбереження, залучаючи різноманітні механізми, способи та засоби реалізації енергетичної політики Україн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Ключовою умовою успішної реалізації таких заходів із енергозбереження є достатність фінансування ПЕК країни. За результатами «Рейтингу енергоефективності регіонів» Україна має щорічний потенціал енергоефективності національної економіки на рівні 11,8 млрд. євро, а загалом у країні він складає близько 52% від потенціалу країн ЄС.[AAA]</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проби вирішення проблеми підвищення енергетичної ефективності в Україні робилися продовж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європейських країн. Україна долучилася до Договору про Енергетичне Співтовариство та до інших європейських ініціатив, де скорочення питомого споживання енергетичних ресурсів, є одним із найважливіших напрямів енергетичної політик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Розроблено та прийнято велику кількість державних стандартів за різними напрямами (енергозбереження, нормування витрат і втрат, енергетичного маркування, енергоаудиту, енергоменеджменту, вторинних енергоресурсів тощо). Але результати діяльності у цьому напрямі є більш ніж скромними (енергоємність ВВП України залишається у 3-4 рази вищою ніж у європейських країнах).[AAA]</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Важливим уточненням буде сформулювати що таке енергоефективність для коректного розуміння цього поняття, спираючись на наш та світовий досвід. Відповідно до Закону України«Про енергозбереження» використовується термін «енергоефективні продукція, технологія, обладнання»,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існуючому рівні розвитку техніки та технології </w:t>
      </w:r>
      <w:r w:rsidRPr="00836837">
        <w:rPr>
          <w:rFonts w:ascii="Times New Roman" w:hAnsi="Times New Roman" w:cs="Times New Roman"/>
          <w:bCs/>
          <w:sz w:val="28"/>
          <w:szCs w:val="28"/>
          <w:lang w:val="uk-UA"/>
        </w:rPr>
        <w:lastRenderedPageBreak/>
        <w:t>з одночасним зниженням техногенного впливу на навколишнє природне середовище[ААА].</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Відповідно до Закону Республіки Білорусь «Про енергозбереження» термін «показник енергоефективності» визначають як науково обґрунтовану абсолютну або питому величину споживання ПЕР (з урахуванням їх нормативних втрат) на виробництво одиниці продукції (роботи, послуги) будь-якого призначення, яка встановлена нормативними документами[ААА].</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З точки зору Європейського союзу  «Енергоефективність» є терміном, який широко використовується як засіб для вирішення різних завдань законодавчих (на національному та міжнародному рівні), а також виробничих-об'єктах. В першу чергу для: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 xml:space="preserve">скорочення викидів вуглекислого газу (захист клімату)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підвищення безпеки поставок енергоресурсів (за рахунок стійкого виробництва)</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скорочення витрат (поліпшення конкурентоспроможності бізнесу).</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З першого погляду, енергетичну ефективність, як здається, просто зрозуміти. Однак, як правило, не визначається, де вона використовується, тому енергоефективність може означати різні речі в різний час і в різних. Відсутність ясності було описано як змінну, що призводить до неузгодженості та плутанини і де економія енергії повинна бути представлена в кількісному вираженні, відсутність адекватних визначень.</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 xml:space="preserve">Вихід повертається для введення енергії. Це значення ніколи не може бути 100% точно визначеним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w:t>
      </w:r>
      <w:r w:rsidRPr="00836837">
        <w:rPr>
          <w:rFonts w:cs="Times New Roman"/>
          <w:bCs/>
          <w:szCs w:val="28"/>
          <w:lang w:val="uk-UA"/>
        </w:rPr>
        <w:lastRenderedPageBreak/>
        <w:t>незворотності). Наприклад, передача тепла не відбувається тільки в потрібному напрямку, тобто до процесу, але також і через реактор або стінки печі і т.д. Однак, втрати можуть бути скорочені за допомогою різних методик.</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 xml:space="preserve">Раціональне (або ефективне) використання енергії, як і коли це потрібно в оптимальних кількостях. </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Неефективність (або неефективне використання) є результатом поганого узгодження попиту на енергію, в тому числі погане проектування, експлуатацію і технічне обслуговування працюючого обладнання, коли вони не потрібні, такі як освітлення, запуск процесів при більш високій температурі, ніж це необхідно, відсутність належного зберігання енергії і т.д.</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Іншими словами, можна стверджувати, що однією з необхідних умов досягнення помітних практичних результатів енергозбереження є об’єктивне, обґрунтован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ї вирішення для всіх галузей і сфер суспільного виробництва можуть бути успішно вирішені практично всі інші, надзвичайно важливі зараз для України задачі управління енергозбереженням, зокрема такі, як[ААА]: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орення і правильне застосування системи економічного стимулювання ефективного використання ПЕР, впровадження енергозберігаючого обладнання, технологій та заходів;</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коректне застосування штрафних санкцій за нераціональне, марнотратне</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орення і використання дієвого механізму залучення інвестицій у сферу енергозбереження;</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 xml:space="preserve">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lastRenderedPageBreak/>
        <w:t>здійснення моніторингу реально досягнутих результатів енергозбереження тощо.</w:t>
      </w:r>
    </w:p>
    <w:p w:rsidR="00836837" w:rsidRPr="00836837" w:rsidRDefault="00836837" w:rsidP="00836837">
      <w:pPr>
        <w:pStyle w:val="a5"/>
        <w:spacing w:before="120" w:after="120" w:line="360" w:lineRule="auto"/>
        <w:ind w:left="1429"/>
        <w:jc w:val="both"/>
        <w:rPr>
          <w:rFonts w:cs="Times New Roman"/>
          <w:bCs/>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1" w:name="_Toc485719501"/>
      <w:bookmarkStart w:id="12" w:name="_Toc485721297"/>
      <w:r w:rsidRPr="008D12E4">
        <w:rPr>
          <w:rFonts w:ascii="Times New Roman" w:hAnsi="Times New Roman" w:cs="Times New Roman"/>
          <w:bCs w:val="0"/>
          <w:color w:val="auto"/>
          <w:sz w:val="28"/>
          <w:szCs w:val="28"/>
          <w:lang w:val="uk-UA"/>
        </w:rPr>
        <w:t>1.2 Показники ефективності використання електричної енергії</w:t>
      </w:r>
      <w:bookmarkEnd w:id="11"/>
      <w:bookmarkEnd w:id="12"/>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Існують різні показники та фактори, спираючись на які можна досягти оцінки енергетичної ефективності. У більшості своїй ці показники класифіковані за наявності відповідних потреб, як технічні, економічні, соціальні тощо.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Ефективність використання енергії визначається як: «співвідношення між виходом продуктивності, послуг, товарів або енергії, та вхідною енергією». Ця кількість енергії, споживаної в розрахунку на одиницю продукції називається «питомие споживанням енергії» (SEC), і це визначення найбільш часто використовується в промисловості. У своїй простій формі, SEC може бути визначена як:</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836837" w:rsidRDefault="00836837" w:rsidP="00E964E3">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87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39.25pt" o:ole="">
            <v:imagedata r:id="rId8" o:title=""/>
          </v:shape>
          <o:OLEObject Type="Embed" ProgID="Equation.DSMT4" ShapeID="_x0000_i1025" DrawAspect="Content" ObjectID="_1559465128" r:id="rId9"/>
        </w:object>
      </w:r>
      <w:r w:rsidRPr="00836837">
        <w:rPr>
          <w:rFonts w:ascii="Times New Roman" w:hAnsi="Times New Roman" w:cs="Times New Roman"/>
          <w:sz w:val="28"/>
          <w:szCs w:val="28"/>
          <w:lang w:val="uk-UA"/>
        </w:rPr>
        <w:t xml:space="preserve">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SEC є розмірним числом і може бути використане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розумним, визначити коефіцієнт енергетичної ефективності як значення рівне виробленій енергії. SEC може бути виражено як інші співвідношення, такі як енергія на м2, енергії витраченої на працівника і т.д.</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ідповідно до нормативного документа «Номенклатура показників енергоефективності та порядку їхнього внесення у нормативну документацію» встановлено перелік понад 40 найменувань показників енергоефективності обладнання, технологічних процесів, продукції та послуг[ААА].</w:t>
      </w:r>
    </w:p>
    <w:p w:rsidR="00836837" w:rsidRPr="00836837" w:rsidRDefault="00836837" w:rsidP="00836837">
      <w:pPr>
        <w:spacing w:before="120" w:after="120" w:line="360" w:lineRule="auto"/>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ab/>
        <w:t xml:space="preserve">Маючи базу подібних величин, оцінка енергоефективності спрощується, завдяки тому що існує можливість оперувати даними, спираючись на еталонні значення та виходячи з цього приймати відповідні рішення щодо удосконалення існуючої ситуації на підприємстві.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ab/>
        <w:t xml:space="preserve">Проте, такі показники не дають можливості отримати точність, яка необхідна при розрахунках. </w:t>
      </w:r>
      <w:r w:rsidRPr="00836837">
        <w:rPr>
          <w:rFonts w:ascii="Times New Roman" w:hAnsi="Times New Roman" w:cs="Times New Roman"/>
          <w:sz w:val="28"/>
          <w:szCs w:val="28"/>
          <w:lang w:val="uk-UA"/>
        </w:rPr>
        <w:t>До того ж, деякі показники за своєю сутністю майже не відрізняються між собою. Також, в окремих випадках залишається незрозумілим, у чому полягають особливості їх розрахунку. Так, наприклад, важко зрозуміти чим відрізняються між собою за фізичним змістом такі показники як «коефіцієнт корисної дії» та «коефіцієнт корисного використання енергії», або «питома витрата електроенергії» та «електромісткість продукції»</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Якщо виникає необхідність контролю ефективності на підприємстві то впливаючих факторів стає ще менше. Також, потрібно брати до уваги впливаючі нечіткі фактори, які важко відслідкувати та контролювати. Навіть встановлюючи норми питомих витрат на показники енергоспоживання, ці значення мають велику розбіжність, через велику кількість факторів, які неможливо відслідковувати.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Існують різні визначення терміну «норма питомої витрати паливно-енергетичних ресурсів». В роботі [ААА] відмічається, що такі визначен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Цій вимозі відповідає визначення, яке приймається за основне: під «нормою питомої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3" w:name="_Toc485719502"/>
      <w:bookmarkStart w:id="14" w:name="_Toc485721298"/>
      <w:r w:rsidRPr="008D12E4">
        <w:rPr>
          <w:rFonts w:ascii="Times New Roman" w:hAnsi="Times New Roman" w:cs="Times New Roman"/>
          <w:bCs w:val="0"/>
          <w:color w:val="auto"/>
          <w:sz w:val="28"/>
          <w:szCs w:val="28"/>
          <w:lang w:val="uk-UA"/>
        </w:rPr>
        <w:lastRenderedPageBreak/>
        <w:t>1.3 Реалізація державної політики у сфері ефективного використання паливно-енергетичних ресурсів</w:t>
      </w:r>
      <w:bookmarkEnd w:id="13"/>
      <w:bookmarkEnd w:id="14"/>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Концептуальні засади та принци реалізації державної політики були сформовані у 90-ті роки ХХ століття, в період трансформації політико-економічної системи України. Трансформація економічної системи держави призвела до стрімкого стрибка складової енергоресурсів у структурі витрат на виробництво промислової продукції та послуг, що відобразилось у зростанні енергоємності ВВП. [AAA]</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 даний час в Україні вкрай важливим є коректне виконання функцій управління ефективністю енерговикористання на державному рівні.</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коном України «Про енергозбереження», частиною 2 статті 9, визначено, що державне управління у сфері енергозбереження здійснює Кабінет міністрів України та уповноважений Президентом України центральний орган виконавчої влади.</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 зазначено у статті 21 Закону, проведення державної експертизи з енергозбереження, тобто встановлення відповідності показників об’єктів експертизи, які характеризують використання паливно – енергетичних ресурсів (ПЕР) вимогам нормативно – правових актів та нормативно – технічних документів у сфері енергозбереження, є обов’язковим у процесі діяльності, пов’язаної з видобуванням, переробкою, транспортуванням, зберіганням, виробництвом та споживанням ПЕР.</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ржавна експертиза з енергозбереження проводиться органом виконавчої влади, який забезпечує реалізацію державної політики у сферах ефективного використання ПЕР, енергозбереження, відновлювальних джерел енергії та альтернативних видів палива (стаття 23 Закону).</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езультативність державної експертизи з нормування залежить від належної реалізації 4-х стадій:</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Розрахунок норм питомих витрат ПЕР</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Державна експертиза норм питомих витрат ПЕР</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Погодження норм питомих витрат ПЕР</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Контроль за дотриманням затверджених норм</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Постанови КМУ №786 від 15.07.1997, норми питомих витрат ПЕР повинні встановлюватися з урахуванням особливостей конкретного виробництва. Розрахунок норм проводиться на вимогу облдержадміністрацій, Мінпаливенерго. За розроблення та затвердження типових норм питомих витрат ПЕР у суспільному виробництві відповідає Державне агентство з енергоефективності та енергозбереження України (Держенергоефективності), відповідні міністерства та інші центральні органи виконавчої вла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остановою Кабінету Міністрів України від 15.07.1998 №1094 було затверджено Положення про державну експертизу з енергозбереження (далі – Положення). У додатку до положення визначений перелік об’єктів, які підлягають державній експертизі з енергозбереження. В тому числі (такими об’єктами є) міжгалузеві, галузеві та регіональні методики нормування та норм питомих витрат ПЕР у суспільному виробництві.</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Наказом Державного комітету України з енергозбереження від 22.10.2002 №112, зареєстрованим у Міністерстві юстиції України 07.11.2002 за №878/7166, затверджено Основні положення з нормування питомих витрат ПЕР у суспільному виробництві (далі – Основні положення), в яких зазначено, що експертиза встановлених норм витрат ПЕР, контроль за їх наявністю та виконанням здійснюються Держенергоефективності України під час проведення перевірки стану обліку і використання ПЕР на підприємствах. </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етою такого контролю є :</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перевірка прогресивності норм;</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онання приписів щодо порушень;</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онання постанов про накладення штрафних санкцій;</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наповнення спеціального фонду на енергозберігаючі та енергоефективні захо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з указу президента від 30 травня 2008 року «Про стан реалізації державної політики щодо забезпечення ефективного використання паливно-енергетичних ресурсів» були прийняті наступні принципи:</w:t>
      </w:r>
    </w:p>
    <w:p w:rsidR="00836837" w:rsidRPr="00836837" w:rsidRDefault="00836837" w:rsidP="00836837">
      <w:pPr>
        <w:pStyle w:val="a5"/>
        <w:numPr>
          <w:ilvl w:val="0"/>
          <w:numId w:val="2"/>
        </w:numPr>
        <w:tabs>
          <w:tab w:val="clear" w:pos="8505"/>
        </w:tabs>
        <w:spacing w:before="120" w:after="120" w:line="360" w:lineRule="auto"/>
        <w:jc w:val="both"/>
        <w:rPr>
          <w:rFonts w:cs="Times New Roman"/>
          <w:color w:val="000000"/>
          <w:szCs w:val="28"/>
          <w:lang w:val="uk-UA"/>
        </w:rPr>
      </w:pPr>
      <w:r w:rsidRPr="00836837">
        <w:rPr>
          <w:rFonts w:cs="Times New Roman"/>
          <w:color w:val="000000"/>
          <w:szCs w:val="28"/>
          <w:shd w:val="clear" w:color="auto" w:fill="FFFFFF"/>
          <w:lang w:val="uk-UA"/>
        </w:rPr>
        <w:t>включення енергоефективності до пріоритетних сфер, в яких здійснюється адаптація законодавства України до законодавства Європейського Союзу</w:t>
      </w:r>
    </w:p>
    <w:p w:rsidR="00836837" w:rsidRPr="00836837" w:rsidRDefault="00836837" w:rsidP="00836837">
      <w:pPr>
        <w:pStyle w:val="a5"/>
        <w:numPr>
          <w:ilvl w:val="0"/>
          <w:numId w:val="2"/>
        </w:numPr>
        <w:tabs>
          <w:tab w:val="clear" w:pos="8505"/>
        </w:tabs>
        <w:spacing w:before="120" w:after="120" w:line="360" w:lineRule="auto"/>
        <w:jc w:val="both"/>
        <w:rPr>
          <w:rFonts w:cs="Times New Roman"/>
          <w:szCs w:val="28"/>
          <w:lang w:val="uk-UA"/>
        </w:rPr>
      </w:pPr>
      <w:r w:rsidRPr="00836837">
        <w:rPr>
          <w:rFonts w:cs="Times New Roman"/>
          <w:color w:val="000000"/>
          <w:szCs w:val="28"/>
          <w:shd w:val="clear" w:color="auto" w:fill="FFFFFF"/>
          <w:lang w:val="uk-UA"/>
        </w:rPr>
        <w:t>безумовне виконання захо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розроблення з урахуванням положень «acquis communautaire» (правової системи Європейського Союзу, яка означає «доробок спільноти») та внести на розгляд Верховної Ради України законопроекти щодо:</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апровадження менеджменту з енергозбереження (енергетичного менеджменту) та енергетичного аудиту, в якому передбачити, зокрема, проведення обов'язкового енергетичного аудиту суб'єктів природних монополій;</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rsidR="00836837" w:rsidRPr="00836837" w:rsidRDefault="00836837" w:rsidP="00836837">
      <w:pPr>
        <w:pStyle w:val="a8"/>
        <w:numPr>
          <w:ilvl w:val="0"/>
          <w:numId w:val="2"/>
        </w:numPr>
        <w:shd w:val="clear" w:color="auto" w:fill="FFFFFF"/>
        <w:spacing w:before="120" w:beforeAutospacing="0" w:after="120" w:afterAutospacing="0" w:line="360" w:lineRule="auto"/>
        <w:ind w:left="714" w:hanging="357"/>
        <w:jc w:val="both"/>
        <w:rPr>
          <w:color w:val="000000"/>
          <w:sz w:val="28"/>
          <w:szCs w:val="28"/>
        </w:rPr>
      </w:pPr>
      <w:r w:rsidRPr="00836837">
        <w:rPr>
          <w:color w:val="000000"/>
          <w:sz w:val="28"/>
          <w:szCs w:val="28"/>
        </w:rPr>
        <w:t>розроблення та затвердження державних цільових програм з питань енергоефективності, зокрема щодо:</w:t>
      </w:r>
    </w:p>
    <w:p w:rsidR="00836837" w:rsidRPr="00836837" w:rsidRDefault="00836837" w:rsidP="00836837">
      <w:pPr>
        <w:pStyle w:val="a8"/>
        <w:numPr>
          <w:ilvl w:val="0"/>
          <w:numId w:val="4"/>
        </w:numPr>
        <w:shd w:val="clear" w:color="auto" w:fill="FFFFFF"/>
        <w:spacing w:before="120" w:beforeAutospacing="0" w:after="120" w:afterAutospacing="0" w:line="360" w:lineRule="auto"/>
        <w:ind w:left="1434" w:hanging="357"/>
        <w:jc w:val="both"/>
        <w:rPr>
          <w:color w:val="000000"/>
          <w:sz w:val="28"/>
          <w:szCs w:val="28"/>
        </w:rPr>
      </w:pPr>
      <w:r w:rsidRPr="00836837">
        <w:rPr>
          <w:color w:val="000000"/>
          <w:sz w:val="28"/>
          <w:szCs w:val="28"/>
        </w:rPr>
        <w:t>підтримки населення під час реалізації ним енергозберігаючих заходів у житловому фонді;</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lastRenderedPageBreak/>
        <w:t>стимулювання енергоефективності в усіх сферах економіки України (транспорт, виробництво та постачання енергії, житлово-комунальне господарство, будівництво, промисловість тощо);</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андартизація та розроблення технічних регламентів у сфері енергоефективності на 2009-2010 роки, в якій, зокрема, передбачити опрацювання переліку, прийняття та перегляд стандартів, технічних регламентів і кодексів усталеної практики для всіх сфер економіки;</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підвищення ефективності використання паливно-енергетичних ресурсів у бюджетній сфері на період до 2017 року (з урахуванням досвіду, набутого в результаті реалізації Указу Президента України від 16 червня 1999 року №662 «Про заходи щодо скорочення енергоспоживання бюджетними установами, організаціями та казенними підприємствами»);</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атвердження положення про Державний фонд енергозбереження;</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уточнення з урахуванням Концептуальних засад державної політики щодо забезпечення ефективного використання паливно-енергетичних ресурсів (енергоефективності) завдань та повноважень центральних і місцевих органів виконавчої влади у сфері реалізації державної політики щодо енергоефективності;</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утворення державної системи моніторингу показників енергоефективності;</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з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енергоефективності;</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затвердження плану організації робіт з формування енергетичного балансу (з урахуванням досвіду Міжнародного Енергетичного Агентства), передбачивши, зокрема, проведення моніторингу показників енергетичного </w:t>
      </w:r>
      <w:r w:rsidRPr="00836837">
        <w:rPr>
          <w:color w:val="000000"/>
          <w:sz w:val="28"/>
          <w:szCs w:val="28"/>
        </w:rPr>
        <w:lastRenderedPageBreak/>
        <w:t>балансу, створення інформаційних баз даних енергетичної статистики та бюджетне фінансування цих робіт;</w:t>
      </w:r>
      <w:r w:rsidRPr="00836837">
        <w:rPr>
          <w:bCs/>
          <w:sz w:val="28"/>
          <w:szCs w:val="28"/>
        </w:rPr>
        <w:t xml:space="preserve"> [AAA]</w:t>
      </w:r>
    </w:p>
    <w:p w:rsidR="00836837" w:rsidRPr="00836837" w:rsidRDefault="00836837" w:rsidP="00836837">
      <w:pPr>
        <w:spacing w:before="120" w:after="120" w:line="360" w:lineRule="auto"/>
        <w:ind w:left="360" w:firstLine="34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у нормативній сфері, недосконалістю аналітичної складової та інших проблем, які заважають коректному впровадженню поставлених задач.</w:t>
      </w:r>
    </w:p>
    <w:p w:rsidR="00836837" w:rsidRPr="00836837" w:rsidRDefault="00836837" w:rsidP="00836837">
      <w:pPr>
        <w:spacing w:before="120" w:after="120" w:line="360" w:lineRule="auto"/>
        <w:rPr>
          <w:rFonts w:ascii="Times New Roman" w:hAnsi="Times New Roman" w:cs="Times New Roman"/>
          <w:b/>
          <w:bCs/>
          <w:sz w:val="28"/>
          <w:szCs w:val="28"/>
          <w:lang w:val="uk-UA"/>
        </w:rPr>
      </w:pPr>
    </w:p>
    <w:p w:rsidR="00836837" w:rsidRPr="008D12E4" w:rsidRDefault="00836837" w:rsidP="00797AB9">
      <w:pPr>
        <w:pStyle w:val="2"/>
        <w:ind w:firstLine="360"/>
        <w:jc w:val="both"/>
        <w:rPr>
          <w:rFonts w:ascii="Times New Roman" w:hAnsi="Times New Roman" w:cs="Times New Roman"/>
          <w:bCs w:val="0"/>
          <w:color w:val="auto"/>
          <w:sz w:val="28"/>
          <w:szCs w:val="28"/>
          <w:lang w:val="uk-UA"/>
        </w:rPr>
      </w:pPr>
      <w:bookmarkStart w:id="15" w:name="_Toc485719503"/>
      <w:bookmarkStart w:id="16" w:name="_Toc485721299"/>
      <w:r w:rsidRPr="008D12E4">
        <w:rPr>
          <w:rFonts w:ascii="Times New Roman" w:hAnsi="Times New Roman" w:cs="Times New Roman"/>
          <w:bCs w:val="0"/>
          <w:color w:val="auto"/>
          <w:sz w:val="28"/>
          <w:szCs w:val="28"/>
          <w:lang w:val="uk-UA"/>
        </w:rPr>
        <w:t xml:space="preserve">1.4 Методичні основи оцінки та контролю ефективності використання </w:t>
      </w:r>
      <w:r w:rsidR="008D12E4">
        <w:rPr>
          <w:rFonts w:ascii="Times New Roman" w:hAnsi="Times New Roman" w:cs="Times New Roman"/>
          <w:bCs w:val="0"/>
          <w:color w:val="auto"/>
          <w:sz w:val="28"/>
          <w:szCs w:val="28"/>
          <w:lang w:val="uk-UA"/>
        </w:rPr>
        <w:t>ПЕР</w:t>
      </w:r>
      <w:r w:rsidRPr="008D12E4">
        <w:rPr>
          <w:rFonts w:ascii="Times New Roman" w:hAnsi="Times New Roman" w:cs="Times New Roman"/>
          <w:bCs w:val="0"/>
          <w:color w:val="auto"/>
          <w:sz w:val="28"/>
          <w:szCs w:val="28"/>
          <w:lang w:val="uk-UA"/>
        </w:rPr>
        <w:t xml:space="preserve"> в Україні</w:t>
      </w:r>
      <w:bookmarkEnd w:id="15"/>
      <w:bookmarkEnd w:id="16"/>
    </w:p>
    <w:p w:rsidR="00836837" w:rsidRPr="00836837" w:rsidRDefault="00836837" w:rsidP="00836837">
      <w:pPr>
        <w:spacing w:after="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Навіть у наш час підхід до контролю ефективності частково спирається на ті самі норми, що були розроблені та використовувались за часів радянської влади. На той час економічний стан держави суттєво відрізнявся від існуючого сьогодні, тому необхідні зміни стосовно оцінки та контролю ефективності використання ПЕР в Україні.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 xml:space="preserve">На даний момент розробка норм підприємствами передбачається вимогами Статті 20 </w:t>
      </w:r>
      <w:r w:rsidRPr="00836837">
        <w:rPr>
          <w:rFonts w:ascii="Times New Roman" w:hAnsi="Times New Roman" w:cs="Times New Roman"/>
          <w:sz w:val="28"/>
          <w:szCs w:val="28"/>
          <w:lang w:val="uk-UA"/>
        </w:rPr>
        <w:t>Закону України «Про енергозбереження» та розробляється згідно «Загальних положень про порядок нормування питомих витрат паливно-енергетичних ресурсів у суспільному виробництві»,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Нормування споживання в загальному випадку розробляється підприємствами, яке потім затверджується керівництвом, спираючись на чинне законодавство.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Базова нормативна складова, яка встановлюється для всіх підприємств для контролю і но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глядно можна показати схему класифікації норм питомої витрати електричної енергії на рисунку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lang w:val="uk-UA"/>
        </w:rPr>
        <w:drawing>
          <wp:inline distT="0" distB="0" distL="19050" distR="0">
            <wp:extent cx="5892165" cy="6009005"/>
            <wp:effectExtent l="0" t="0" r="0" b="0"/>
            <wp:docPr id="1"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C:\Users\Darina\Desktop\diploma\diploma\docs\1Diagram.png"/>
                    <pic:cNvPicPr>
                      <a:picLocks noChangeAspect="1" noChangeArrowheads="1"/>
                    </pic:cNvPicPr>
                  </pic:nvPicPr>
                  <pic:blipFill>
                    <a:blip r:embed="rId10"/>
                    <a:stretch>
                      <a:fillRect/>
                    </a:stretch>
                  </pic:blipFill>
                  <pic:spPr bwMode="auto">
                    <a:xfrm>
                      <a:off x="0" y="0"/>
                      <a:ext cx="5892165" cy="6009005"/>
                    </a:xfrm>
                    <a:prstGeom prst="rect">
                      <a:avLst/>
                    </a:prstGeom>
                  </pic:spPr>
                </pic:pic>
              </a:graphicData>
            </a:graphic>
          </wp:inline>
        </w:drawing>
      </w:r>
    </w:p>
    <w:p w:rsidR="00836837" w:rsidRPr="00836837" w:rsidRDefault="00836837" w:rsidP="00836837">
      <w:pPr>
        <w:spacing w:after="0" w:line="360" w:lineRule="auto"/>
        <w:jc w:val="center"/>
        <w:rPr>
          <w:rFonts w:ascii="Times New Roman" w:hAnsi="Times New Roman" w:cs="Times New Roman"/>
          <w:bCs/>
          <w:sz w:val="28"/>
          <w:szCs w:val="28"/>
          <w:lang w:val="uk-UA"/>
        </w:rPr>
      </w:pPr>
      <w:r w:rsidRPr="00836837">
        <w:rPr>
          <w:rFonts w:ascii="Times New Roman" w:hAnsi="Times New Roman" w:cs="Times New Roman"/>
          <w:sz w:val="28"/>
          <w:szCs w:val="28"/>
          <w:lang w:val="uk-UA"/>
        </w:rPr>
        <w:t>Рисунок 1.1 – Класифікація норм питомої витрати електроенергії</w:t>
      </w:r>
    </w:p>
    <w:p w:rsidR="00836837" w:rsidRPr="00836837" w:rsidRDefault="00836837" w:rsidP="00836837">
      <w:pPr>
        <w:spacing w:line="360" w:lineRule="auto"/>
        <w:rPr>
          <w:rFonts w:ascii="Times New Roman" w:hAnsi="Times New Roman" w:cs="Times New Roman"/>
          <w:b/>
          <w:bCs/>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7" w:name="_Toc485719504"/>
      <w:bookmarkStart w:id="18" w:name="_Toc485721300"/>
      <w:r w:rsidRPr="008D12E4">
        <w:rPr>
          <w:rFonts w:ascii="Times New Roman" w:hAnsi="Times New Roman" w:cs="Times New Roman"/>
          <w:bCs w:val="0"/>
          <w:color w:val="auto"/>
          <w:sz w:val="28"/>
          <w:szCs w:val="28"/>
          <w:lang w:val="uk-UA"/>
        </w:rPr>
        <w:lastRenderedPageBreak/>
        <w:t>1.5 Основні недоліки діючих в Україні методик встановлення норм питомої витрати електричної енергії</w:t>
      </w:r>
      <w:bookmarkEnd w:id="17"/>
      <w:bookmarkEnd w:id="18"/>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Виходячи з досвіду нормування питомих витрат палива та енергії, яке</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дійснювалось у СРСР а також результати нормування енергоспожива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і було одержано протягом останніх років в Україні, можна стверджувати, що діюча система нормування питомих витрат ПЕР є недосконалою і можна перерахувати низку суттєвих недоліків, що не дозволяють вважати встановленні норми достатньо ефективними та діючим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зважаючи на різноманітність видів норм витрати енергії, до всіх без винятку норм ставляться практично однакові вимоги. Основні з цих вимог свідчать, що норми питомої витрати енергій повинні:</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бути технічно й економічно обґрунтованими;</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розроблятися на єдиній методичній основі для всіх рівнів планування і для всієї номенклатури виробленої продукції, видів робіт, що виконуються в тій або іншій галузі;</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враховувати конкретні умови виробництва, досягнення науково-технічного прогресу, а також плани організаційно-технічних заходів, спрямованих на підвищення ефективності використання енергі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истематично переглядатися з урахуванням зміни техніки, технології та організації виробництва, технічного стану технологічного й енергетичного обладнання та інших чинників, що впливають на споживання енергі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прияти максимальній мобілізації внутрішніх резервів економії енергії, підвищення ефективності її використання.[AAA]</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Спираючись на ці вимоги було розглянуто певну частину діючих в Україні методик встановлення норм питомих витрат електричної енергії, що застосовуються у різних галузях суспільного виробництва [ААА]. За результатами аналізу можна стверджувати, що більшість з них мають суттєві недоліків, які не дозволяють </w:t>
      </w:r>
      <w:r w:rsidRPr="00836837">
        <w:rPr>
          <w:rFonts w:ascii="Times New Roman" w:hAnsi="Times New Roman" w:cs="Times New Roman"/>
          <w:sz w:val="28"/>
          <w:szCs w:val="28"/>
          <w:lang w:val="uk-UA"/>
        </w:rPr>
        <w:lastRenderedPageBreak/>
        <w:t>достатньо об’єктивно оцінювати ефективність використання електричної енергії у виробничій сфері.</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Одним із недоліків діючих методик з нормування питомих витрат ПЕР є спроба одержати річний енергобаланс в цілому для підприємства, організації ч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установи. До того ж, поганий вплив має спроба прийняття значень як середніх. Внаслідок цього, енергобаланс буде характеризувати не прогресивний, а реально досягнутий на підприємстві рівень ефективності, що виключає можливість планування витрат ПЕР, вказує на нераціональне використання палива та не дозволяє зробити порівняння з нормативними показниками. Таким чином, в діючих методиках встановлення питомих витрат ПЕР не міститься процесу нормування енергоспожива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Ще одна проблема полягає в тому, що розрахунок ведеться за формулами, наведеними у загальному вигляді, які не завжди навіть використовуються у подальших розрахунках. У більшості випадків використовують формулу добутку середньої потужності на час роботи агрегату, з чого видно, що не враховується багато параметрів, які мають суттєвий вплив на кінцевий результат розрахунків. Очевидним стає факт, що подібний розрахунок не відображає реальної картини споживання ПЕР на підприємстві та доволі складно враховувати конкретні умови та режими роботи обладнання. </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Очевидним, є той факт, що визначення близьких до реальних значень середньої потужності можна здійснюватись, експериментальним шляхом. Проте, використання даного методу ускладнюється через велику кількість основних та допоміжних споживачів електричної енергії та змінний характер режимів їх роботи. До того ж, у реальних виробничих умовах можливості проведення експериментальних вимірювань споживаної потужності суттєво обмежені. Тому у більшості методик нормування питомих витрат ПЕР електрична потужність обладнання зазвичай розраховується як добуток встановленої потужності на середнє значення коефіцієнта використа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Середньостатистичні значення таких коефіцієнтів, беруться з довідкової літературі для відповідних типів обладнання. Проте, виникає питання, як обирати значення цих коефіцієнтів, адже, вони наведені у вигляді широкого діапазону можливих значень. Прийняття рішення щодо того чи іншого числового значення коефіцієнту використання встановленої потужності є суб’єктивним і помітно впливає на результати подальших розрахунків.</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акож потрібно додати, що для побудови енергобалансів будь-яким аналітичним методом необхідно знати тривалість роботи основного і допоміжного технологічного обладнання протягом відповідного періоду. Якщо посилатися на  діючі методики нормування, можна стверджувати, що даний параметр переважно визначається і застосовується без належного обґрунтування. Для певних видів технологічного обладнання, тривалість їх роботи протягом відповідного періоду можна встановити досить точно, використовуючи технологічні карти. Однак, у більшості методик нормування питомих витрат ПЕР відсутні посилання на технологічну документацію. Крім того, для переважної більшості обладнання таких технологічних карт взагалі не існує.</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ому за реальних умов очікувана тривалість роботи установок чи агрегатів визначається, на підставі середньої її оцінки експлуатаційним персоналом відповідного підприємства, організації чи установи. Очевидно, що така оцінка тривалості роботи обладнання значною мірою має суб’єктивний характер і не може вважатися достовірною для встановлення норм питомих витрат палива чи енергі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Зазначимо також, що спираючись на діючу систему нормування питомих витрат ПЕР фактично не виконується функція аналізу та контролю  дотримання встановлених норм енергоспоживання. Тому що, в жодній з діючих методик нормування не визначено чітких норма та єдиної процедури контролю виконання встановлених норм.</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обхідно також звернути увагу також на те, що діюча в Україні система нормування питомих витрат ПЕР є непридатною для здійснення оперативного контролю ефективності використання палива та енергі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Роблячи висновки, основні причини недосконалості існуючої системи нормування питомих витрат електроенергії, є недостатня технічна та технологічна обґрунтованість норм, що встановлюються, неврахування конкретних виробничих умов, нечіткі організаційні умови для встановлення нормативних показників, вплив нечітких виробничих параметрів на споживання, що заважає встановленню «стандарту» обліку енергоспоживання тощо.</w:t>
      </w:r>
    </w:p>
    <w:p w:rsidR="00836837" w:rsidRPr="00836837" w:rsidRDefault="00836837" w:rsidP="00836837">
      <w:pPr>
        <w:spacing w:line="36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lang w:val="uk-UA"/>
        </w:rPr>
      </w:pPr>
      <w:bookmarkStart w:id="19" w:name="_Toc485719505"/>
      <w:bookmarkStart w:id="20" w:name="_Toc485721301"/>
      <w:r w:rsidRPr="008D12E4">
        <w:rPr>
          <w:rFonts w:ascii="Times New Roman" w:hAnsi="Times New Roman" w:cs="Times New Roman"/>
          <w:bCs w:val="0"/>
          <w:color w:val="auto"/>
          <w:sz w:val="28"/>
          <w:szCs w:val="28"/>
          <w:lang w:val="uk-UA"/>
        </w:rPr>
        <w:t>1.6 Методичні засади нормування п</w:t>
      </w:r>
      <w:r w:rsidR="00797AB9">
        <w:rPr>
          <w:rFonts w:ascii="Times New Roman" w:hAnsi="Times New Roman" w:cs="Times New Roman"/>
          <w:bCs w:val="0"/>
          <w:color w:val="auto"/>
          <w:sz w:val="28"/>
          <w:szCs w:val="28"/>
          <w:lang w:val="uk-UA"/>
        </w:rPr>
        <w:t xml:space="preserve">итомих витрат електроенергії на </w:t>
      </w:r>
      <w:r w:rsidRPr="008D12E4">
        <w:rPr>
          <w:rFonts w:ascii="Times New Roman" w:hAnsi="Times New Roman" w:cs="Times New Roman"/>
          <w:bCs w:val="0"/>
          <w:color w:val="auto"/>
          <w:sz w:val="28"/>
          <w:szCs w:val="28"/>
          <w:lang w:val="uk-UA"/>
        </w:rPr>
        <w:t>підприємствах теплоенергетики</w:t>
      </w:r>
      <w:bookmarkEnd w:id="19"/>
      <w:bookmarkEnd w:id="20"/>
    </w:p>
    <w:p w:rsidR="00836837" w:rsidRPr="00797AB9" w:rsidRDefault="00836837" w:rsidP="00797AB9">
      <w:pPr>
        <w:pStyle w:val="3"/>
        <w:ind w:firstLine="708"/>
        <w:jc w:val="both"/>
        <w:rPr>
          <w:rFonts w:ascii="Times New Roman" w:hAnsi="Times New Roman" w:cs="Times New Roman"/>
          <w:color w:val="auto"/>
          <w:lang w:val="uk-UA"/>
        </w:rPr>
      </w:pPr>
      <w:bookmarkStart w:id="21" w:name="_Toc485719506"/>
      <w:r w:rsidRPr="00797AB9">
        <w:rPr>
          <w:rFonts w:ascii="Times New Roman" w:hAnsi="Times New Roman" w:cs="Times New Roman"/>
          <w:bCs w:val="0"/>
          <w:color w:val="auto"/>
          <w:sz w:val="28"/>
          <w:szCs w:val="28"/>
          <w:lang w:val="uk-UA"/>
        </w:rPr>
        <w:t>1.6.1 Основні положення порядку розрахунку нормативних витрат електроенергії підприємствами теплоенергетики</w:t>
      </w:r>
      <w:bookmarkEnd w:id="21"/>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Один із прикладів прогресивної діючої методики нормування питомих втрат електричної енергії можна вважати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 (далі Порядок), затверджений Наказом Міністерства з питань житло-комунального господарства України №12 від 02.02.2009 року. Порядок поширюється на всі підприємства теплоенергетики (крім систем з теплоелектроцентралями, ТЕС, АЕС, іншими когенераційними установками, що використовують нетрадиційні або поновлювальні джерела енергії) незалежно від їх відомчої належності та форм власності.</w:t>
      </w:r>
    </w:p>
    <w:p w:rsidR="00836837" w:rsidRPr="00836837" w:rsidRDefault="00836837" w:rsidP="00836837">
      <w:pPr>
        <w:pStyle w:val="PreformattedText"/>
        <w:spacing w:after="0" w:line="360" w:lineRule="auto"/>
        <w:jc w:val="both"/>
        <w:rPr>
          <w:rFonts w:ascii="Times New Roman" w:hAnsi="Times New Roman" w:cs="Times New Roman"/>
          <w:color w:val="000000"/>
          <w:sz w:val="28"/>
          <w:szCs w:val="28"/>
        </w:rPr>
      </w:pPr>
      <w:r w:rsidRPr="00836837">
        <w:rPr>
          <w:rFonts w:ascii="Times New Roman" w:hAnsi="Times New Roman" w:cs="Times New Roman"/>
          <w:color w:val="000000"/>
          <w:sz w:val="28"/>
          <w:szCs w:val="28"/>
        </w:rPr>
        <w:tab/>
        <w:t>Основним методом визначення нормативних витрат електроенергіїє   розрахунково-аналітичний, який передбачає визначення норм питомих витрат  паливно-енергетичних ресурсів (далі - ПЕР) шляхом розрахунку їх за статтями  витрат на основі побудови та аналізу енергетичних балансів окремих  агрегатів, установок, систем та в цілому ПТ, а також запланованих заходів з економії ПЕР.</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Метою Порядку є [ААА]: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забезпечення єдиної методології при розрахунках і нормуванні витрат електроенергії на потреби підприємств теплоенергетики (далі - ПТ) при виробництві, транспортуванні та постачанні (розподілі) теплової енергії для </w:t>
      </w:r>
      <w:r w:rsidRPr="00836837">
        <w:rPr>
          <w:rFonts w:ascii="Times New Roman" w:hAnsi="Times New Roman" w:cs="Times New Roman"/>
          <w:sz w:val="28"/>
          <w:szCs w:val="28"/>
          <w:lang w:val="uk-UA"/>
        </w:rPr>
        <w:lastRenderedPageBreak/>
        <w:t xml:space="preserve">формування складових собівартості при розрахунку тарифів на теплову енергію і послуги централізованого опалення і постачання гарячої води;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достовірності і обґрунтованості нормативних витрат електроенергії ПТ з урахуванням існуючого обладнання та конкретних умов, у яких ці підприємства функціонують, та технічного стану існуючого обладна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можливості інженерного аналізу питомих витрат електроенергії по окремих операціях технологічного процесу — "виробництво", "транспортування", "постачання" для визначення шляхів їх зменше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можливості розрахунків тарифів на теплову енергію по окремих етапах технологічного процесу - "виробництво", "транспортування", "постача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ідвищення ефективності і якості експлуатації ПТ.</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хідними даними для розрахунку нормативних витрат електроенергії на котельних є теплові навантаження, паспортні дані, склад, та режими роботи наявного технологічного обладнання, що задіяне у виробництві і транспортуванні теплової енергії, його аеродинамічні та гідравлічні характеристики тощ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 основі зазначених вихідних даних наведена у Порядку методика передбачає визначення нормативних витрат електричної енергії основним та допоміжним обладнанням котельних, зокрема, таким як димососи, тяго-дуттьові вентилятори, насоси різного призначення (рециркуляційні, підживлення тощо), контрольно-вимірювальні прилади і автоматика, системи освітлення тощо.</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Таким чином найбільш енергоємними споживачами електричної енергії на котельних є різні нагнітачі: тяго-дуттьове обладнання котлоагрегатів та насоси різного спеціального призначення. Загальний алгоритм розрахунку нормативних витрат електроенергії таким обладнанням складається з того, що  для кожного з цих видів обладнання визначається його розрахункова продуктивність, спираючись на яку, встановлюється величина робочого тиску нагнітача, а також його експлуатаційний коефіцієнт корисної дії. Далі визначається коефіцієнт корисної дії </w:t>
      </w:r>
      <w:r w:rsidRPr="00836837">
        <w:rPr>
          <w:rFonts w:ascii="Times New Roman" w:hAnsi="Times New Roman" w:cs="Times New Roman"/>
          <w:sz w:val="28"/>
          <w:szCs w:val="28"/>
          <w:lang w:val="uk-UA"/>
        </w:rPr>
        <w:lastRenderedPageBreak/>
        <w:t>електродвигуна в залежності від його завантаження за потужністю. На підставі зазначених величин за єдиною формулою розраховується середня електрична потужність, що споживається кожним нагнітачем. Нормативні ж витрати електроенергії таким обладнанням, як, зрештою, і всіма іншими його видами, визначається, виходячи з розрахованої його середньої споживаної потужності, та тривалості роботи протягом відповідного періоду.[AAA]</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797AB9" w:rsidRDefault="00836837" w:rsidP="00797AB9">
      <w:pPr>
        <w:pStyle w:val="3"/>
        <w:ind w:firstLine="708"/>
        <w:jc w:val="both"/>
        <w:rPr>
          <w:rFonts w:ascii="Times New Roman" w:hAnsi="Times New Roman" w:cs="Times New Roman"/>
          <w:color w:val="auto"/>
          <w:lang w:val="uk-UA"/>
        </w:rPr>
      </w:pPr>
      <w:bookmarkStart w:id="22" w:name="_Toc485719507"/>
      <w:r w:rsidRPr="00797AB9">
        <w:rPr>
          <w:rFonts w:ascii="Times New Roman" w:hAnsi="Times New Roman" w:cs="Times New Roman"/>
          <w:bCs w:val="0"/>
          <w:color w:val="auto"/>
          <w:sz w:val="28"/>
          <w:szCs w:val="28"/>
          <w:lang w:val="uk-UA"/>
        </w:rPr>
        <w:t>1.6.2 Основні недоліки порядку розрахунку нормативних витрат електроенергії на котельнях висновки до розділу</w:t>
      </w:r>
      <w:bookmarkEnd w:id="22"/>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Незважаючи на всі переваги, які можна отримати з оцінки використання ПЕР окремими об’єктами спираючись на цей нормативний документ, він має ряд недоліків, які суттєво впливають на кінцеве розрахункове значення та у той самий час і впливають на висновки, які потрібно робити для прийняття рішення на підприємстві щодо ефективного використання ПЕР. Багато різних недоліків можна віднести до неточностей, або нечіткостей, якими можна було б знехтувати, проте в загалом ці неточності негативно впливають на результати розрахунк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ершим і найбільш очевидним недоліком Порядку є те, що 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Далеко не повний перелік довідкових величин, що використовуються для розрахунку нормативних витрат електроенергії обладнанням котельних, наведено в таблиці 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Зазвичай числові значення таких величини є середньостатистичними і далеко не завжди відповідають конкретним виробничим умовам роботи котельних, для яких виконуються розрахунки. До того ж, зазначені нормативні величини наводяться у Порядку та іншій довідковій літературі у вигляді досить широкого діапазону їх значен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До переліку нормативно-довідкових показників, наведеного в таблиці 1, слід додати також окремі теплоенергетичні показники, а також численні величини експлуатаційних коефіцієнтів корисної дії ККД обладнання, електродвигунів та механічної передачі, які теж відіграють помітну роль в розрахунках нормативних витрат електричної енергії на котельних, але спосіб встановлення конкретних значень яких Порядком, що розглядається, чітко не визначен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Числові значення окремих нормативних величин в процесі виконання розрахунків можуть бути уточнені, завдяки використанню наявних режимних карт котлоагрегатів, що встановлені на тій або іншій конкретній котельній. Це стосується, наприклад, таких показників як коефіцієнти надлишку повітря в димових газах, температура димових газів, температура «холодного» повітря тощ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Однак ч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 Таким чином процес прийняття рішення щодо вибору певного числового значення більшості довідкових величин з достатньо широкого діапазону їх нормативних значень значною мірою має суб’єктивний характер.[AAA]</w:t>
      </w:r>
    </w:p>
    <w:p w:rsidR="00836837" w:rsidRPr="00836837" w:rsidRDefault="00836837" w:rsidP="00836837">
      <w:pPr>
        <w:autoSpaceDE w:val="0"/>
        <w:autoSpaceDN w:val="0"/>
        <w:adjustRightInd w:val="0"/>
        <w:spacing w:after="0" w:line="360" w:lineRule="auto"/>
        <w:ind w:left="142"/>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блиця 1.1 - Окремі нормативно-довідкові величини, які являють собою нечіткі вихідні дані для виконання відповідних розрахунк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1585" w:type="dxa"/>
            <w:vAlign w:val="center"/>
          </w:tcPr>
          <w:p w:rsidR="00836837" w:rsidRPr="00836837" w:rsidRDefault="00836837" w:rsidP="00836837">
            <w:pPr>
              <w:spacing w:after="0"/>
              <w:ind w:firstLine="132"/>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Умовне позначення</w:t>
            </w:r>
          </w:p>
        </w:tc>
        <w:tc>
          <w:tcPr>
            <w:tcW w:w="47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азва</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Значення</w:t>
            </w:r>
          </w:p>
        </w:tc>
      </w:tr>
      <w:tr w:rsidR="00836837" w:rsidRPr="00836837" w:rsidTr="00836837">
        <w:trPr>
          <w:jc w:val="center"/>
        </w:trPr>
        <w:tc>
          <w:tcPr>
            <w:tcW w:w="9855" w:type="dxa"/>
            <w:gridSpan w:val="3"/>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яго–дуттьове обладнання</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надлишку повітря в</w:t>
            </w:r>
          </w:p>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имових газах</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6 – мазут, природний газ;</w:t>
            </w:r>
          </w:p>
          <w:p w:rsidR="00836837" w:rsidRPr="00836837" w:rsidRDefault="00836837" w:rsidP="00836837">
            <w:pPr>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5÷1,7 – тверде паливо</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т</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надлишку повітря в топці</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05÷1,1– мазут, природний га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25 – тверде паливо</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ратура димових газів,˚С</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0÷180 – природний га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80÷230 – мазут;</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х.п</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ратура «холодного» повітря,˚С</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r w:rsidR="00836837" w:rsidRPr="00836837" w:rsidTr="00836837">
        <w:trPr>
          <w:jc w:val="center"/>
        </w:trPr>
        <w:tc>
          <w:tcPr>
            <w:tcW w:w="9855" w:type="dxa"/>
            <w:gridSpan w:val="3"/>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асоси</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рец</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тиск рециркуляційних насосів , м в. </w:t>
            </w:r>
            <w:r w:rsidRPr="00836837">
              <w:rPr>
                <w:rFonts w:ascii="Times New Roman" w:hAnsi="Times New Roman" w:cs="Times New Roman"/>
                <w:sz w:val="28"/>
                <w:szCs w:val="28"/>
                <w:lang w:val="uk-UA"/>
              </w:rPr>
              <w:lastRenderedPageBreak/>
              <w:t>cт</w:t>
            </w:r>
          </w:p>
        </w:tc>
        <w:tc>
          <w:tcPr>
            <w:tcW w:w="3535" w:type="dxa"/>
            <w:tcBorders>
              <w:bottom w:val="single" w:sz="4" w:space="0" w:color="auto"/>
            </w:tcBorders>
            <w:vAlign w:val="center"/>
          </w:tcPr>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15÷25 – для котлів </w:t>
            </w:r>
            <w:r w:rsidRPr="00836837">
              <w:rPr>
                <w:rFonts w:ascii="Times New Roman" w:hAnsi="Times New Roman" w:cs="Times New Roman"/>
                <w:sz w:val="28"/>
                <w:szCs w:val="28"/>
                <w:lang w:val="uk-UA"/>
              </w:rPr>
              <w:lastRenderedPageBreak/>
              <w:t>продуктивністю до 10 Гкал/год.;</w:t>
            </w:r>
          </w:p>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25÷35 – для котлів продуктивністю 10– 50 Гкал/год.</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lastRenderedPageBreak/>
              <w:t>Н</w:t>
            </w:r>
            <w:r w:rsidRPr="00836837">
              <w:rPr>
                <w:rFonts w:ascii="Times New Roman" w:hAnsi="Times New Roman" w:cs="Times New Roman"/>
                <w:i/>
                <w:sz w:val="28"/>
                <w:szCs w:val="28"/>
                <w:vertAlign w:val="subscript"/>
                <w:lang w:val="uk-UA"/>
              </w:rPr>
              <w:t>меж</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мережевих насосів , м в. ст.</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5…15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підж</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асосів підживлення теплової мережі,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0…40</w:t>
            </w:r>
          </w:p>
        </w:tc>
      </w:tr>
    </w:tbl>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sz w:val="28"/>
          <w:szCs w:val="28"/>
          <w:lang w:val="uk-UA"/>
        </w:rPr>
        <w:t>Продовження таблиці 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с.в.</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асосів сирої води ,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p>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що враховує втрати сирої води на внутрішні потреби котельної, %</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2</w:t>
            </w:r>
          </w:p>
        </w:tc>
      </w:tr>
      <w:tr w:rsidR="00836837" w:rsidRPr="00836837" w:rsidTr="00836837">
        <w:trPr>
          <w:trHeight w:val="254"/>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r w:rsidRPr="00836837">
              <w:rPr>
                <w:rFonts w:ascii="Times New Roman" w:hAnsi="Times New Roman" w:cs="Times New Roman"/>
                <w:i/>
                <w:sz w:val="28"/>
                <w:szCs w:val="28"/>
                <w:vertAlign w:val="subscript"/>
                <w:lang w:val="uk-UA"/>
              </w:rPr>
              <w:t>п</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використання встановленої електричної потужності обладнання</w:t>
            </w:r>
          </w:p>
        </w:tc>
        <w:tc>
          <w:tcPr>
            <w:tcW w:w="3535" w:type="dxa"/>
            <w:vAlign w:val="center"/>
          </w:tcPr>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8 – насоси ХВО;</w:t>
            </w:r>
          </w:p>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9 – вакуумні насоси; 0,65÷0,75 –сантех-вентилятори</w:t>
            </w:r>
          </w:p>
        </w:tc>
      </w:tr>
    </w:tbl>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віть така невелика кількість параметрів може суттєво впливати на результати розрахунків, беручи до уваги те, у яких діапазонах знаходяться числові значення нормативно-довідкових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Це ставить під сумнів точність розрахунків на різних підприємствах, через те, що значення наведені у таблиці 1.1 обираються кваліфікованою людиною (спеціалістом) на підприємстві і має суто суб’єктивний характер. У свою чергу це не дає можливості нормування та об’євктивного контролю енерговикористання, що принципово знижує якість отриманих за розрахунками результат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оте, у Порядку зазначено, що для більш точного використання нечітких параметрів, необхідно використовувати аеродинамічну або гідравлічну характеристику обладнання. Проте, не зважаючи на рекомендації Порядку, частіше за все аеродинамічними та гідравлічними характеристиками нехтують та виконують розрахунки без них, тим більше, що Порядк передбачає таку можливіст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З одного боку аеродинамічні та гідравлічні характеристики можуть бути дійсно відсутні, або встановлене обладнання потребує додаткових пошуків характеристик. Також необхідність використання аеродинамічних характеристик є неочевидною з першого погляду, що може привести до додаткових неточностей та обробки. Попри все сказане, уточнення необхідні перш за все для коректної обробки даних. Приклад такої характеристики наведено на рисунку 1.2</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4285615" cy="5048885"/>
            <wp:effectExtent l="19050" t="0" r="635" b="0"/>
            <wp:docPr id="2" name="Рисунок 399" descr="D:\Мои документы\Study\5 course\1 семестр\Находов\Курсовая LLlKeT\Аэродинамические характеристики\Дымососы\aero_dn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D:\Мои документы\Study\5 course\1 семестр\Находов\Курсовая LLlKeT\Аэродинамические характеристики\Дымососы\aero_dn_8.jpg"/>
                    <pic:cNvPicPr>
                      <a:picLocks noChangeAspect="1" noChangeArrowheads="1"/>
                    </pic:cNvPicPr>
                  </pic:nvPicPr>
                  <pic:blipFill>
                    <a:blip r:embed="rId11" cstate="print"/>
                    <a:srcRect/>
                    <a:stretch>
                      <a:fillRect/>
                    </a:stretch>
                  </pic:blipFill>
                  <pic:spPr bwMode="auto">
                    <a:xfrm>
                      <a:off x="0" y="0"/>
                      <a:ext cx="4285615" cy="5048885"/>
                    </a:xfrm>
                    <a:prstGeom prst="rect">
                      <a:avLst/>
                    </a:prstGeom>
                    <a:noFill/>
                    <a:ln w="9525">
                      <a:noFill/>
                      <a:miter lim="800000"/>
                      <a:headEnd/>
                      <a:tailEnd/>
                    </a:ln>
                  </pic:spPr>
                </pic:pic>
              </a:graphicData>
            </a:graphic>
          </wp:inline>
        </w:drawing>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Рисунок 1.2 – Аеродинамічна характеристика димососу ДН-8.</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У пункті 2.4 Порядку зазначено, що експлуатаційний ККД нагнітача має визначатись за його паспортною аеродинамічною характеристикою «для розрахункової продуктивності, для розрахункового тиску, приведеного до «паспортних» умов». При цьому такий приведений тиск (Нпасп.) визначається за формулою:</w:t>
      </w:r>
    </w:p>
    <w:p w:rsidR="00836837" w:rsidRPr="00836837" w:rsidRDefault="00836837" w:rsidP="00836837">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1760" w:dyaOrig="420">
          <v:shape id="_x0000_i1026" type="#_x0000_t75" style="width:87.9pt;height:20.55pt" o:ole="">
            <v:imagedata r:id="rId12" o:title=""/>
          </v:shape>
          <o:OLEObject Type="Embed" ProgID="Equation.DSMT4" ShapeID="_x0000_i1026" DrawAspect="Content" ObjectID="_1559465129" r:id="rId13"/>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Нр – повний розрахунковий тиск нагнітача, що визначається для певного режиму роботи котельного агрегату за даними аеродинамічних розрахунків або його випробувань, кгс/м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ρ – коефіцієнт приведення, величина якого розраховується за спеціальною формулою і враховує невідповідність між паспортними та експлуатаційними умовами роботи нагнітача.</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віть не звертаючи увагу на те, що величина Нр в реальних виробничих умовах досить часто є невідомою, виникає сумнів у тому, що визначені окремо величини розрахункової продуктивності димососа чи вентилятора (Q) та приведеного тиску (Нр) завжди відповідатимуть одній і тій самій робочій точці на характеристиці.</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розрахунку середньої потужності, що споживається електродвигуном будь-якого відцентрового нагнітача, використовується єдина загальна формула: </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left="708" w:firstLine="708"/>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660" w:dyaOrig="780">
          <v:shape id="_x0000_i1027" type="#_x0000_t75" style="width:83.2pt;height:39.25pt" o:ole="">
            <v:imagedata r:id="rId14" o:title=""/>
          </v:shape>
          <o:OLEObject Type="Embed" ProgID="Equation.DSMT4" ShapeID="_x0000_i1027" DrawAspect="Content" ObjectID="_1559465130" r:id="rId15"/>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3)</w:t>
      </w:r>
    </w:p>
    <w:p w:rsidR="00836837" w:rsidRPr="00836837" w:rsidRDefault="00836837" w:rsidP="00836837">
      <w:pPr>
        <w:spacing w:after="0" w:line="360" w:lineRule="auto"/>
        <w:jc w:val="right"/>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L – продуктивність нагнітача,м3/год;</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 - тиск нагнітача, кгс/м2;</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ηе,ηн,ηм - ККД відповідно асинхронного електродвигуна, самого нагнітача і механічної передач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Також виходячи з останньої формули слід зазначити проблему з визначенням ККД асинхронного електродвигуна. Згідно Порядку величина цього ККД визначається за наведеною в цьому документі спеціальною таблицею в залежності від завантаження електродвигуна за потужністю, яке розраховується за формулою:</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40" w:dyaOrig="780">
          <v:shape id="_x0000_i1028" type="#_x0000_t75" style="width:57.05pt;height:39.25pt" o:ole="">
            <v:imagedata r:id="rId16" o:title=""/>
          </v:shape>
          <o:OLEObject Type="Embed" ProgID="Equation.DSMT4" ShapeID="_x0000_i1028" DrawAspect="Content" ObjectID="_1559465131" r:id="rId17"/>
        </w:objec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4)</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де Рном. і Р – відповідно номінальна потужність електродвигуна та середня потужність, що ним протягом того чи іншого періоду, кВт.</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облема полягає в тому, що середня споживана потужність електродвигуна є величиною невідомою, і саме для її розрахунку за формулою (1.2) потрібно знати його ККД. Таким чином в процесі визначення експлуатаційної величини цього ККД за Порядком, що розглядається, виникає ситуація, яку можна назвати «замкненим колом» і яка обов’язково потребує принципового виріше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Існує ще багато недоліків аналітичного розрахунку, які зазначено у роботі магістерській дисертації [AAA], що розкриває повний спектр недоліків, які були знайдені у Порядку та розроблені рекомендації для подальшого перероблення і удосконалення існуючої методологі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23" w:name="_Toc485721302"/>
      <w:r w:rsidRPr="008D12E4">
        <w:rPr>
          <w:rFonts w:ascii="Times New Roman" w:hAnsi="Times New Roman" w:cs="Times New Roman"/>
          <w:bCs w:val="0"/>
          <w:color w:val="auto"/>
          <w:sz w:val="28"/>
          <w:szCs w:val="28"/>
          <w:lang w:val="uk-UA"/>
        </w:rPr>
        <w:t>Висновки до розділу</w:t>
      </w:r>
      <w:bookmarkEnd w:id="23"/>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ведені вище результати аналізу нормативно-методичного документу, що розглядається, дозволяють зробити наступні висновки:</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Існують недоліки методології, зазначені у Порядку, що не є досконалими на даний час.</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ає єдиного алгоритму розрахунків за існуючою методолією, беручи до уваги нечіткі параметри та суб’єктивний характер отримання цих величин.</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ожливе створення стандартизованої методології визначення витрат ПЕР на підприємствах чи організаціях.</w:t>
      </w:r>
    </w:p>
    <w:p w:rsidR="00836837" w:rsidRPr="00836837" w:rsidRDefault="00836837">
      <w:pPr>
        <w:rPr>
          <w:rFonts w:ascii="Times New Roman" w:hAnsi="Times New Roman" w:cs="Times New Roman"/>
          <w:sz w:val="28"/>
          <w:szCs w:val="28"/>
          <w:lang w:val="uk-UA"/>
        </w:rPr>
      </w:pPr>
      <w:r w:rsidRPr="00836837">
        <w:rPr>
          <w:rFonts w:ascii="Times New Roman" w:hAnsi="Times New Roman" w:cs="Times New Roman"/>
          <w:sz w:val="28"/>
          <w:szCs w:val="28"/>
          <w:lang w:val="uk-UA"/>
        </w:rPr>
        <w:br w:type="page"/>
      </w:r>
    </w:p>
    <w:p w:rsidR="00836837" w:rsidRPr="008D12E4" w:rsidRDefault="009046AE" w:rsidP="009046AE">
      <w:pPr>
        <w:pStyle w:val="1"/>
        <w:jc w:val="center"/>
        <w:rPr>
          <w:bCs w:val="0"/>
          <w:color w:val="auto"/>
          <w:sz w:val="32"/>
          <w:szCs w:val="32"/>
          <w:lang w:val="uk-UA"/>
        </w:rPr>
      </w:pPr>
      <w:bookmarkStart w:id="24" w:name="_Toc485719508"/>
      <w:bookmarkStart w:id="25" w:name="_Toc485721303"/>
      <w:r w:rsidRPr="008D12E4">
        <w:rPr>
          <w:rFonts w:ascii="Times New Roman" w:hAnsi="Times New Roman" w:cs="Times New Roman"/>
          <w:bCs w:val="0"/>
          <w:color w:val="auto"/>
          <w:sz w:val="32"/>
          <w:szCs w:val="32"/>
          <w:lang w:val="uk-UA"/>
        </w:rPr>
        <w:lastRenderedPageBreak/>
        <w:t>2. УДОСКОНАЛЕННЯ ІСНУЮЧИХ МЕТОДІВ РОЗРАХУНКУ ВИТРАТ ЕЛЕКТРОЕНЕРГІЇ НА ВИРОБНИЦТВО ТА ТРАНСПОРТУВАННЯ ТЕПЛА</w:t>
      </w:r>
      <w:bookmarkEnd w:id="24"/>
      <w:bookmarkEnd w:id="25"/>
    </w:p>
    <w:p w:rsidR="00836837" w:rsidRPr="00836837" w:rsidRDefault="00836837" w:rsidP="00836837">
      <w:pPr>
        <w:spacing w:after="0" w:line="240" w:lineRule="auto"/>
        <w:rPr>
          <w:rFonts w:ascii="Times New Roman" w:hAnsi="Times New Roman" w:cs="Times New Roman"/>
          <w:lang w:val="uk-UA"/>
        </w:rPr>
      </w:pPr>
    </w:p>
    <w:p w:rsidR="00836837" w:rsidRPr="008D12E4" w:rsidRDefault="00836837" w:rsidP="009D55AE">
      <w:pPr>
        <w:pStyle w:val="2"/>
        <w:jc w:val="both"/>
        <w:rPr>
          <w:bCs w:val="0"/>
          <w:color w:val="auto"/>
          <w:lang w:val="uk-UA"/>
        </w:rPr>
      </w:pPr>
      <w:bookmarkStart w:id="26" w:name="_Toc485719509"/>
      <w:bookmarkStart w:id="27" w:name="_Toc485721304"/>
      <w:r w:rsidRPr="008D12E4">
        <w:rPr>
          <w:rFonts w:ascii="Times New Roman" w:hAnsi="Times New Roman" w:cs="Times New Roman"/>
          <w:bCs w:val="0"/>
          <w:color w:val="auto"/>
          <w:sz w:val="28"/>
          <w:szCs w:val="28"/>
          <w:lang w:val="uk-UA"/>
        </w:rPr>
        <w:t>2.1 Загальні положення проведення розрахунку нормативних витрат електроенергії на виробництво і транспортування тепла</w:t>
      </w:r>
      <w:bookmarkEnd w:id="26"/>
      <w:bookmarkEnd w:id="27"/>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Як вже було зазначено у попередній частині, </w:t>
      </w:r>
      <w:r w:rsidRPr="00836837">
        <w:rPr>
          <w:rFonts w:ascii="Times New Roman" w:hAnsi="Times New Roman" w:cs="Times New Roman"/>
          <w:bCs/>
          <w:sz w:val="28"/>
          <w:szCs w:val="28"/>
          <w:lang w:val="uk-UA"/>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Pr="00836837">
        <w:rPr>
          <w:rFonts w:ascii="Times New Roman" w:hAnsi="Times New Roman" w:cs="Times New Roman"/>
          <w:sz w:val="28"/>
          <w:szCs w:val="28"/>
          <w:lang w:val="uk-UA"/>
        </w:rPr>
        <w:t xml:space="preserve">, який затверджено Наказом Міністерства з питань житлово-комунального господарства України 02.02.2009 №12 [ААА]. Проте, даний порядок має свої суттєві недоліки, які не дозволяють остаточно спиратися на отримані при аналітичних розрахунках дані. </w:t>
      </w:r>
    </w:p>
    <w:p w:rsidR="00836837" w:rsidRPr="00836837" w:rsidRDefault="00836837" w:rsidP="00836837">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sz w:val="28"/>
          <w:szCs w:val="28"/>
          <w:lang w:val="uk-UA"/>
        </w:rPr>
        <w:t>Згідно порядку визначення нормативних витрат електроенергії на потреби ПТ повинно проводитися в такій послідовності</w:t>
      </w:r>
      <w:r w:rsidRPr="00836837">
        <w:rPr>
          <w:rFonts w:ascii="Times New Roman" w:hAnsi="Times New Roman" w:cs="Times New Roman"/>
          <w:color w:val="000000"/>
          <w:sz w:val="28"/>
          <w:szCs w:val="28"/>
          <w:lang w:val="uk-UA"/>
        </w:rPr>
        <w:t>.</w:t>
      </w:r>
      <w:bookmarkStart w:id="28" w:name="47"/>
      <w:bookmarkEnd w:id="28"/>
      <w:r w:rsidRPr="00836837">
        <w:rPr>
          <w:rFonts w:ascii="Times New Roman" w:hAnsi="Times New Roman" w:cs="Times New Roman"/>
          <w:color w:val="000000"/>
          <w:sz w:val="28"/>
          <w:szCs w:val="28"/>
          <w:lang w:val="uk-UA"/>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хеми теплопостач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мпературні графіки регулювання систем теплопостач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розрахункові температури зовнішнього повітря згідно СНиП 2.01.01–82 "Строительная климатология и геофизика";</w:t>
      </w:r>
    </w:p>
    <w:p w:rsidR="00836837" w:rsidRPr="00836837" w:rsidRDefault="00836837" w:rsidP="00836837">
      <w:pPr>
        <w:numPr>
          <w:ilvl w:val="0"/>
          <w:numId w:val="12"/>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рмін роботи систем та обладн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вид палива та його питома витрата на виробництво теплової енергії кожним котлом;</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п, марка, встановлена електрична потужність технологічного обладн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аспортні або експлуатаційні аеродинамічні або гідравлічні характеристики обладнання</w:t>
      </w:r>
      <w:bookmarkStart w:id="29" w:name="48"/>
      <w:bookmarkEnd w:id="29"/>
      <w:r w:rsidRPr="00836837">
        <w:rPr>
          <w:rFonts w:ascii="Times New Roman" w:hAnsi="Times New Roman" w:cs="Times New Roman"/>
          <w:color w:val="000000"/>
          <w:sz w:val="28"/>
          <w:szCs w:val="28"/>
          <w:lang w:val="uk-UA"/>
        </w:rPr>
        <w:t>.</w:t>
      </w:r>
    </w:p>
    <w:p w:rsidR="00836837" w:rsidRPr="00836837" w:rsidRDefault="00836837" w:rsidP="00836837">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lastRenderedPageBreak/>
        <w:t>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робити аналіз причин, що викликають ці відхилення, та вживати організаційно-технічні заходи  щодо їх усунення.</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0" w:name="49"/>
      <w:bookmarkEnd w:id="30"/>
      <w:r w:rsidRPr="00836837">
        <w:rPr>
          <w:rFonts w:ascii="Times New Roman" w:hAnsi="Times New Roman" w:cs="Times New Roman"/>
          <w:color w:val="000000"/>
          <w:sz w:val="28"/>
          <w:szCs w:val="28"/>
          <w:lang w:val="uk-UA"/>
        </w:rPr>
        <w:t>На базі індивідуальних нормативних витрат розраховуються групові нормативні витрати по району котельних та теплових  мереж та ПТ в цілому.</w:t>
      </w:r>
    </w:p>
    <w:p w:rsidR="00836837" w:rsidRPr="00836837" w:rsidRDefault="00836837" w:rsidP="00836837">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1" w:name="50"/>
      <w:bookmarkStart w:id="32" w:name="51"/>
      <w:bookmarkEnd w:id="31"/>
      <w:bookmarkEnd w:id="32"/>
      <w:r w:rsidRPr="00836837">
        <w:rPr>
          <w:rFonts w:ascii="Times New Roman" w:hAnsi="Times New Roman" w:cs="Times New Roman"/>
          <w:color w:val="000000"/>
          <w:sz w:val="28"/>
          <w:szCs w:val="28"/>
          <w:lang w:val="uk-UA"/>
        </w:rPr>
        <w:t>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ПТ в цілом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3" w:name="52"/>
      <w:bookmarkEnd w:id="33"/>
      <w:r w:rsidRPr="00836837">
        <w:rPr>
          <w:rFonts w:ascii="Times New Roman" w:hAnsi="Times New Roman" w:cs="Times New Roman"/>
          <w:color w:val="000000"/>
          <w:sz w:val="28"/>
          <w:szCs w:val="28"/>
          <w:lang w:val="uk-UA"/>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4" w:name="53"/>
      <w:bookmarkEnd w:id="34"/>
      <w:r w:rsidRPr="00836837">
        <w:rPr>
          <w:rFonts w:ascii="Times New Roman" w:hAnsi="Times New Roman" w:cs="Times New Roman"/>
          <w:color w:val="000000"/>
          <w:sz w:val="28"/>
          <w:szCs w:val="28"/>
          <w:lang w:val="uk-UA"/>
        </w:rPr>
        <w:t xml:space="preserve">Нормативні витрати електроенергії на потреби ПТ визначаються за 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заг</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р</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р</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розп</w:t>
            </w:r>
            <w:r w:rsidRPr="00836837">
              <w:rPr>
                <w:rFonts w:ascii="Times New Roman" w:hAnsi="Times New Roman" w:cs="Times New Roman"/>
                <w:i/>
                <w:color w:val="000000"/>
                <w:sz w:val="28"/>
                <w:szCs w:val="28"/>
                <w:lang w:val="uk-UA"/>
              </w:rPr>
              <w:t>+ΔW+W</w:t>
            </w:r>
            <w:r w:rsidRPr="00836837">
              <w:rPr>
                <w:rFonts w:ascii="Times New Roman" w:hAnsi="Times New Roman" w:cs="Times New Roman"/>
                <w:i/>
                <w:color w:val="000000"/>
                <w:sz w:val="28"/>
                <w:szCs w:val="28"/>
                <w:vertAlign w:val="subscript"/>
                <w:lang w:val="uk-UA"/>
              </w:rPr>
              <w:t>дод</w:t>
            </w:r>
            <w:r w:rsidRPr="00836837">
              <w:rPr>
                <w:rFonts w:ascii="Times New Roman" w:hAnsi="Times New Roman" w:cs="Times New Roman"/>
                <w:color w:val="000000"/>
                <w:sz w:val="28"/>
                <w:szCs w:val="28"/>
                <w:lang w:val="uk-UA"/>
              </w:rPr>
              <w:t>,</w:t>
            </w:r>
          </w:p>
        </w:tc>
        <w:tc>
          <w:tcPr>
            <w:tcW w:w="1384" w:type="dxa"/>
            <w:tcBorders>
              <w:top w:val="nil"/>
              <w:left w:val="nil"/>
              <w:bottom w:val="nil"/>
              <w:right w:val="nil"/>
            </w:tcBorders>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5" w:name="55"/>
      <w:bookmarkEnd w:id="35"/>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р</w:t>
      </w:r>
      <w:r w:rsidRPr="00836837">
        <w:rPr>
          <w:rFonts w:ascii="Times New Roman" w:hAnsi="Times New Roman" w:cs="Times New Roman"/>
          <w:color w:val="000000"/>
          <w:sz w:val="28"/>
          <w:szCs w:val="28"/>
          <w:lang w:val="uk-UA"/>
        </w:rPr>
        <w:t xml:space="preserve">– нормативні </w:t>
      </w:r>
      <w:r w:rsidRPr="00836837">
        <w:rPr>
          <w:rFonts w:ascii="Times New Roman" w:hAnsi="Times New Roman" w:cs="Times New Roman"/>
          <w:sz w:val="28"/>
          <w:szCs w:val="28"/>
          <w:lang w:val="uk-UA"/>
        </w:rPr>
        <w:t xml:space="preserve">витрати електроенергії </w:t>
      </w:r>
      <w:r w:rsidRPr="00836837">
        <w:rPr>
          <w:rFonts w:ascii="Times New Roman" w:hAnsi="Times New Roman" w:cs="Times New Roman"/>
          <w:color w:val="000000"/>
          <w:sz w:val="28"/>
          <w:szCs w:val="28"/>
          <w:lang w:val="uk-UA"/>
        </w:rPr>
        <w:t xml:space="preserve">на технологічні процеси </w:t>
      </w:r>
      <w:bookmarkStart w:id="36" w:name="56"/>
      <w:bookmarkEnd w:id="36"/>
      <w:r w:rsidRPr="00836837">
        <w:rPr>
          <w:rFonts w:ascii="Times New Roman" w:hAnsi="Times New Roman" w:cs="Times New Roman"/>
          <w:color w:val="000000"/>
          <w:sz w:val="28"/>
          <w:szCs w:val="28"/>
          <w:lang w:val="uk-UA"/>
        </w:rPr>
        <w:t xml:space="preserve">виробництва теплової енергії,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р</w:t>
      </w:r>
      <w:r w:rsidRPr="00836837">
        <w:rPr>
          <w:rFonts w:ascii="Times New Roman" w:hAnsi="Times New Roman" w:cs="Times New Roman"/>
          <w:color w:val="000000"/>
          <w:sz w:val="28"/>
          <w:szCs w:val="28"/>
          <w:lang w:val="uk-UA"/>
        </w:rPr>
        <w:t>– нормативні  витрати електроенергії обладнанням, що транспортує</w:t>
      </w:r>
      <w:bookmarkStart w:id="37" w:name="57"/>
      <w:bookmarkStart w:id="38" w:name="58"/>
      <w:bookmarkEnd w:id="37"/>
      <w:bookmarkEnd w:id="38"/>
      <w:r w:rsidRPr="00836837">
        <w:rPr>
          <w:rFonts w:ascii="Times New Roman" w:hAnsi="Times New Roman" w:cs="Times New Roman"/>
          <w:color w:val="000000"/>
          <w:sz w:val="28"/>
          <w:szCs w:val="28"/>
          <w:lang w:val="uk-UA"/>
        </w:rPr>
        <w:t xml:space="preserve"> теплоносій від котельної до  ЦТП або  до ІТП споживачів</w:t>
      </w:r>
      <w:bookmarkStart w:id="39" w:name="59"/>
      <w:bookmarkEnd w:id="39"/>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розп</w:t>
      </w:r>
      <w:r w:rsidRPr="00836837">
        <w:rPr>
          <w:rFonts w:ascii="Times New Roman" w:hAnsi="Times New Roman" w:cs="Times New Roman"/>
          <w:color w:val="000000"/>
          <w:sz w:val="28"/>
          <w:szCs w:val="28"/>
          <w:lang w:val="uk-UA"/>
        </w:rPr>
        <w:t xml:space="preserve">– нормативні витрати електроенергії обладнанням ЦТП або ІТП ,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ΔW</w:t>
      </w:r>
      <w:r w:rsidRPr="00836837">
        <w:rPr>
          <w:rFonts w:ascii="Times New Roman" w:hAnsi="Times New Roman" w:cs="Times New Roman"/>
          <w:color w:val="000000"/>
          <w:sz w:val="28"/>
          <w:szCs w:val="28"/>
          <w:lang w:val="uk-UA"/>
        </w:rPr>
        <w:t>– нормативні втрати електроенергії при її транспортуванні і трансформації</w:t>
      </w:r>
      <w:bookmarkStart w:id="40" w:name="62"/>
      <w:bookmarkEnd w:id="40"/>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дод</w:t>
      </w:r>
      <w:r w:rsidRPr="00836837">
        <w:rPr>
          <w:rFonts w:ascii="Times New Roman" w:hAnsi="Times New Roman" w:cs="Times New Roman"/>
          <w:color w:val="000000"/>
          <w:sz w:val="28"/>
          <w:szCs w:val="28"/>
          <w:lang w:val="uk-UA"/>
        </w:rPr>
        <w:t xml:space="preserve">– нормативні витрати  електроенергії на </w:t>
      </w:r>
      <w:r w:rsidRPr="00836837">
        <w:rPr>
          <w:rFonts w:ascii="Times New Roman" w:hAnsi="Times New Roman" w:cs="Times New Roman"/>
          <w:iCs/>
          <w:color w:val="000000"/>
          <w:sz w:val="28"/>
          <w:szCs w:val="28"/>
          <w:lang w:val="uk-UA"/>
        </w:rPr>
        <w:t>загальновиробничі потреби,</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iCs/>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1" w:name="65"/>
      <w:bookmarkEnd w:id="41"/>
      <w:r w:rsidRPr="00836837">
        <w:rPr>
          <w:rFonts w:ascii="Times New Roman" w:hAnsi="Times New Roman" w:cs="Times New Roman"/>
          <w:color w:val="000000"/>
          <w:sz w:val="28"/>
          <w:szCs w:val="28"/>
          <w:lang w:val="uk-UA"/>
        </w:rPr>
        <w:t xml:space="preserve">Індивідуальні нормативні витрати електроенергії на потреби і–ї котельної за  розрахунковий  період визначаються за </w:t>
      </w:r>
      <w:bookmarkStart w:id="42" w:name="66"/>
      <w:bookmarkEnd w:id="42"/>
      <w:r w:rsidRPr="00836837">
        <w:rPr>
          <w:rFonts w:ascii="Times New Roman" w:hAnsi="Times New Roman" w:cs="Times New Roman"/>
          <w:color w:val="000000"/>
          <w:sz w:val="28"/>
          <w:szCs w:val="28"/>
          <w:lang w:val="uk-UA"/>
        </w:rPr>
        <w:t xml:space="preserve">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і</w:t>
            </w:r>
            <w:r w:rsidRPr="00836837">
              <w:rPr>
                <w:rFonts w:ascii="Times New Roman" w:hAnsi="Times New Roman" w:cs="Times New Roman"/>
                <w:i/>
                <w:color w:val="000000"/>
                <w:sz w:val="28"/>
                <w:szCs w:val="28"/>
                <w:lang w:val="uk-UA"/>
              </w:rPr>
              <w:t xml:space="preserve"> = Σ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xml:space="preserve"> ,</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3" w:name="67"/>
      <w:bookmarkStart w:id="44" w:name="68"/>
      <w:bookmarkEnd w:id="43"/>
      <w:bookmarkEnd w:id="44"/>
      <w:r w:rsidRPr="00836837">
        <w:rPr>
          <w:rFonts w:ascii="Times New Roman" w:hAnsi="Times New Roman" w:cs="Times New Roman"/>
          <w:color w:val="000000"/>
          <w:sz w:val="28"/>
          <w:szCs w:val="28"/>
          <w:lang w:val="uk-UA"/>
        </w:rPr>
        <w:lastRenderedPageBreak/>
        <w:t>де</w:t>
      </w:r>
      <w:bookmarkStart w:id="45" w:name="69"/>
      <w:bookmarkEnd w:id="45"/>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нормативні витрати електроенергії j-м типом (одиницею) обладнання</w:t>
      </w:r>
      <w:bookmarkStart w:id="46" w:name="70"/>
      <w:bookmarkStart w:id="47" w:name="71"/>
      <w:bookmarkEnd w:id="46"/>
      <w:bookmarkEnd w:id="47"/>
      <w:r w:rsidRPr="00836837">
        <w:rPr>
          <w:rFonts w:ascii="Times New Roman" w:hAnsi="Times New Roman" w:cs="Times New Roman"/>
          <w:color w:val="000000"/>
          <w:sz w:val="28"/>
          <w:szCs w:val="28"/>
          <w:lang w:val="uk-UA"/>
        </w:rPr>
        <w:t xml:space="preserve"> і-ї котельні за відповідний період, кВ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8" w:name="72"/>
      <w:bookmarkEnd w:id="48"/>
      <w:r w:rsidRPr="00836837">
        <w:rPr>
          <w:rFonts w:ascii="Times New Roman" w:hAnsi="Times New Roman" w:cs="Times New Roman"/>
          <w:color w:val="000000"/>
          <w:sz w:val="28"/>
          <w:szCs w:val="28"/>
          <w:lang w:val="uk-UA"/>
        </w:rPr>
        <w:t>Нормативні витрати електроенергії j–м типом обладнання і–ї котельні за розрахунковий період визначаються за загальною формулою, кВт∙год:</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i/>
                <w:color w:val="000000"/>
                <w:sz w:val="28"/>
                <w:szCs w:val="28"/>
                <w:lang w:val="uk-UA"/>
              </w:rPr>
              <w:t xml:space="preserve"> = P</w:t>
            </w:r>
            <w:r w:rsidRPr="00836837">
              <w:rPr>
                <w:rFonts w:ascii="Times New Roman" w:hAnsi="Times New Roman" w:cs="Times New Roman"/>
                <w:i/>
                <w:color w:val="000000"/>
                <w:sz w:val="28"/>
                <w:szCs w:val="28"/>
                <w:vertAlign w:val="subscript"/>
                <w:lang w:val="uk-UA"/>
              </w:rPr>
              <w:t>ij</w:t>
            </w:r>
            <m:oMath>
              <m:r>
                <w:rPr>
                  <w:rFonts w:ascii="Cambria Math" w:hAnsi="Times New Roman" w:cs="Times New Roman"/>
                  <w:color w:val="000000"/>
                  <w:sz w:val="28"/>
                  <w:szCs w:val="28"/>
                  <w:vertAlign w:val="subscript"/>
                  <w:lang w:val="uk-UA"/>
                </w:rPr>
                <m:t>∙</m:t>
              </m:r>
            </m:oMath>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3)</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9" w:name="74"/>
      <w:bookmarkEnd w:id="4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P</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середня споживна електрична потужність j–го</w:t>
      </w:r>
      <w:bookmarkStart w:id="50" w:name="75"/>
      <w:bookmarkEnd w:id="50"/>
      <w:r w:rsidRPr="00836837">
        <w:rPr>
          <w:rFonts w:ascii="Times New Roman" w:hAnsi="Times New Roman" w:cs="Times New Roman"/>
          <w:color w:val="000000"/>
          <w:sz w:val="28"/>
          <w:szCs w:val="28"/>
          <w:lang w:val="uk-UA"/>
        </w:rPr>
        <w:t xml:space="preserve"> типу обладнання, яке працює в межах дії і– ї котельної, кВт;</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тривалість роботи цього обладнання протягом розрахункового</w:t>
      </w:r>
      <w:bookmarkStart w:id="51" w:name="76"/>
      <w:bookmarkStart w:id="52" w:name="77"/>
      <w:bookmarkEnd w:id="51"/>
      <w:bookmarkEnd w:id="52"/>
      <w:r w:rsidRPr="00836837">
        <w:rPr>
          <w:rFonts w:ascii="Times New Roman" w:hAnsi="Times New Roman" w:cs="Times New Roman"/>
          <w:color w:val="000000"/>
          <w:sz w:val="28"/>
          <w:szCs w:val="28"/>
          <w:lang w:val="uk-UA"/>
        </w:rPr>
        <w:t xml:space="preserve"> періоду, 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3" w:name="78"/>
      <w:bookmarkStart w:id="54" w:name="82"/>
      <w:bookmarkStart w:id="55" w:name="90"/>
      <w:bookmarkStart w:id="56" w:name="107"/>
      <w:bookmarkEnd w:id="53"/>
      <w:bookmarkEnd w:id="54"/>
      <w:bookmarkEnd w:id="55"/>
      <w:bookmarkEnd w:id="56"/>
      <w:r w:rsidRPr="00836837">
        <w:rPr>
          <w:rFonts w:ascii="Times New Roman" w:hAnsi="Times New Roman" w:cs="Times New Roman"/>
          <w:color w:val="000000"/>
          <w:sz w:val="28"/>
          <w:szCs w:val="28"/>
          <w:lang w:val="uk-UA"/>
        </w:rPr>
        <w:t xml:space="preserve">Групова нормативна витрата електроенергії по ПТ за розрахунковий період визначається за наступною 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lang w:val="uk-UA"/>
              </w:rPr>
            </w:pPr>
            <w:r w:rsidRPr="00836837">
              <w:rPr>
                <w:rFonts w:ascii="Times New Roman" w:hAnsi="Times New Roman" w:cs="Times New Roman"/>
                <w:position w:val="-32"/>
                <w:sz w:val="28"/>
                <w:szCs w:val="28"/>
                <w:lang w:val="uk-UA"/>
              </w:rPr>
              <w:object w:dxaOrig="1240" w:dyaOrig="780">
                <v:shape id="_x0000_i1061" type="#_x0000_t75" style="width:60.8pt;height:39.25pt" o:ole="">
                  <v:imagedata r:id="rId18" o:title=""/>
                </v:shape>
                <o:OLEObject Type="Embed" ProgID="Equation.DSMT4" ShapeID="_x0000_i1061" DrawAspect="Content" ObjectID="_1559465132" r:id="rId19"/>
              </w:objec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7" w:name="80"/>
      <w:bookmarkEnd w:id="57"/>
      <w:r w:rsidRPr="00836837">
        <w:rPr>
          <w:rFonts w:ascii="Times New Roman" w:hAnsi="Times New Roman" w:cs="Times New Roman"/>
          <w:color w:val="000000"/>
          <w:sz w:val="28"/>
          <w:szCs w:val="28"/>
          <w:lang w:val="uk-UA"/>
        </w:rPr>
        <w:t>де</w:t>
      </w:r>
      <w:bookmarkStart w:id="58" w:name="81"/>
      <w:bookmarkEnd w:id="58"/>
      <w:r w:rsidRPr="00836837">
        <w:rPr>
          <w:rFonts w:ascii="Times New Roman" w:hAnsi="Times New Roman" w:cs="Times New Roman"/>
          <w:i/>
          <w:color w:val="000000"/>
          <w:sz w:val="28"/>
          <w:szCs w:val="28"/>
          <w:lang w:val="uk-UA"/>
        </w:rPr>
        <w:t>m</w:t>
      </w:r>
      <w:r w:rsidRPr="00836837">
        <w:rPr>
          <w:rFonts w:ascii="Times New Roman" w:hAnsi="Times New Roman" w:cs="Times New Roman"/>
          <w:color w:val="000000"/>
          <w:sz w:val="28"/>
          <w:szCs w:val="28"/>
          <w:lang w:val="uk-UA"/>
        </w:rPr>
        <w:t>– кількість котелень, що входять до складу П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Індивідуальна норма питомої витрати електроенергії на потреби і-ї котельної розраховується окремо</w:t>
      </w:r>
      <w:bookmarkStart w:id="59" w:name="83"/>
      <w:bookmarkEnd w:id="59"/>
      <w:r w:rsidRPr="00836837">
        <w:rPr>
          <w:rFonts w:ascii="Times New Roman" w:hAnsi="Times New Roman" w:cs="Times New Roman"/>
          <w:color w:val="000000"/>
          <w:sz w:val="28"/>
          <w:szCs w:val="28"/>
          <w:lang w:val="uk-UA"/>
        </w:rPr>
        <w:t xml:space="preserve"> на виробництво та відпуск теплової енергії та визначається за формула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од/Гкал</w:t>
      </w:r>
      <w:r w:rsidRPr="00836837">
        <w:rPr>
          <w:rFonts w:ascii="Times New Roman" w:hAnsi="Times New Roman" w:cs="Times New Roman"/>
          <w:color w:val="000000"/>
          <w:sz w:val="28"/>
          <w:szCs w:val="28"/>
          <w:lang w:val="uk-UA"/>
        </w:rPr>
        <w:t>:</w:t>
      </w:r>
      <w:bookmarkStart w:id="60" w:name="84"/>
      <w:bookmarkEnd w:id="60"/>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590"/>
        <w:gridCol w:w="108"/>
        <w:gridCol w:w="1309"/>
        <w:gridCol w:w="72"/>
      </w:tblGrid>
      <w:tr w:rsidR="00836837" w:rsidRPr="00836837" w:rsidTr="00836837">
        <w:trPr>
          <w:gridBefore w:val="1"/>
          <w:wBefore w:w="57" w:type="dxa"/>
          <w:jc w:val="center"/>
        </w:trPr>
        <w:tc>
          <w:tcPr>
            <w:tcW w:w="8698"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40"/>
                <w:sz w:val="28"/>
                <w:szCs w:val="28"/>
                <w:lang w:val="uk-UA"/>
              </w:rPr>
              <w:object w:dxaOrig="1560" w:dyaOrig="880">
                <v:shape id="_x0000_i1062" type="#_x0000_t75" style="width:77.6pt;height:43.95pt" o:ole="">
                  <v:imagedata r:id="rId20" o:title=""/>
                </v:shape>
                <o:OLEObject Type="Embed" ProgID="Equation.DSMT4" ShapeID="_x0000_i1062" DrawAspect="Content" ObjectID="_1559465133" r:id="rId21"/>
              </w:object>
            </w:r>
          </w:p>
        </w:tc>
        <w:tc>
          <w:tcPr>
            <w:tcW w:w="1381"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5)</w:t>
            </w:r>
          </w:p>
        </w:tc>
      </w:tr>
      <w:tr w:rsidR="00836837" w:rsidRPr="00836837" w:rsidTr="00836837">
        <w:tblPrEx>
          <w:jc w:val="left"/>
        </w:tblPrEx>
        <w:trPr>
          <w:gridAfter w:val="1"/>
          <w:wAfter w:w="72" w:type="dxa"/>
        </w:trPr>
        <w:tc>
          <w:tcPr>
            <w:tcW w:w="8647"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8"/>
                <w:sz w:val="28"/>
                <w:szCs w:val="28"/>
                <w:lang w:val="uk-UA"/>
              </w:rPr>
              <w:object w:dxaOrig="1640" w:dyaOrig="820">
                <v:shape id="_x0000_i1063" type="#_x0000_t75" style="width:81.35pt;height:40.2pt" o:ole="">
                  <v:imagedata r:id="rId22" o:title=""/>
                </v:shape>
                <o:OLEObject Type="Embed" ProgID="Equation.DSMT4" ShapeID="_x0000_i1063" DrawAspect="Content" ObjectID="_1559465134" r:id="rId23"/>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6)</w:t>
            </w:r>
          </w:p>
        </w:tc>
      </w:tr>
    </w:tbl>
    <w:p w:rsidR="00836837" w:rsidRPr="00836837" w:rsidRDefault="00836837" w:rsidP="00836837">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ир.і</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ідп.і</w:t>
      </w:r>
      <w:r w:rsidRPr="00836837">
        <w:rPr>
          <w:rFonts w:ascii="Times New Roman" w:hAnsi="Times New Roman" w:cs="Times New Roman"/>
          <w:color w:val="000000"/>
          <w:sz w:val="28"/>
          <w:szCs w:val="28"/>
          <w:lang w:val="uk-UA"/>
        </w:rPr>
        <w:t xml:space="preserve">– кількість відповідно виробленої і </w:t>
      </w:r>
      <w:bookmarkStart w:id="61" w:name="89"/>
      <w:bookmarkEnd w:id="61"/>
      <w:r w:rsidRPr="00836837">
        <w:rPr>
          <w:rFonts w:ascii="Times New Roman" w:hAnsi="Times New Roman" w:cs="Times New Roman"/>
          <w:color w:val="000000"/>
          <w:sz w:val="28"/>
          <w:szCs w:val="28"/>
          <w:lang w:val="uk-UA"/>
        </w:rPr>
        <w:t xml:space="preserve">відпущеної  теплової енергії і-ю котельною, </w:t>
      </w:r>
      <w:r w:rsidRPr="00836837">
        <w:rPr>
          <w:rFonts w:ascii="Times New Roman" w:hAnsi="Times New Roman" w:cs="Times New Roman"/>
          <w:sz w:val="28"/>
          <w:szCs w:val="28"/>
          <w:lang w:val="uk-UA"/>
        </w:rPr>
        <w:t>Гкал., яка розраховується</w:t>
      </w:r>
      <w:r w:rsidRPr="00836837">
        <w:rPr>
          <w:rFonts w:ascii="Times New Roman" w:hAnsi="Times New Roman" w:cs="Times New Roman"/>
          <w:color w:val="000000"/>
          <w:sz w:val="28"/>
          <w:szCs w:val="28"/>
          <w:lang w:val="uk-UA"/>
        </w:rPr>
        <w:t xml:space="preserve"> згідно КТМ 204 України 246–99 </w:t>
      </w:r>
      <w:r w:rsidRPr="00836837">
        <w:rPr>
          <w:rFonts w:ascii="Times New Roman" w:eastAsia="Times New Roman" w:hAnsi="Times New Roman" w:cs="Times New Roman"/>
          <w:sz w:val="28"/>
          <w:szCs w:val="28"/>
          <w:lang w:val="uk-UA"/>
        </w:rPr>
        <w:t>«</w:t>
      </w:r>
      <w:r w:rsidRPr="00836837">
        <w:rPr>
          <w:rFonts w:ascii="Times New Roman" w:hAnsi="Times New Roman" w:cs="Times New Roman"/>
          <w:color w:val="000000"/>
          <w:sz w:val="28"/>
          <w:szCs w:val="28"/>
          <w:lang w:val="uk-UA"/>
        </w:rPr>
        <w:t>Галузева методика нормування витрат палива на виробництво та відпуск теплової енергії котельнями теплового господарства</w:t>
      </w:r>
      <w:r w:rsidRPr="00836837">
        <w:rPr>
          <w:rFonts w:ascii="Times New Roman" w:eastAsia="Times New Roman" w:hAnsi="Times New Roman" w:cs="Times New Roman"/>
          <w:sz w:val="28"/>
          <w:szCs w:val="28"/>
          <w:lang w:val="uk-UA"/>
        </w:rPr>
        <w:t>»</w:t>
      </w:r>
      <w:r w:rsidRPr="00836837">
        <w:rPr>
          <w:rFonts w:ascii="Times New Roman" w:hAnsi="Times New Roman" w:cs="Times New Roman"/>
          <w:sz w:val="28"/>
          <w:szCs w:val="28"/>
          <w:lang w:val="uk-UA"/>
        </w:rPr>
        <w:t xml:space="preserve"> [АА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Групова норма питомої витрати електроенергії по ПТ встановлюється на базі групових нормативних витрат електроенергії по ПТ, окремо на виробництво та відпуск теплової  енергії та визначається за формула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од/Гкал</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836837" w:rsidRPr="00836837" w:rsidTr="00836837">
        <w:trPr>
          <w:gridAfter w:val="1"/>
          <w:wAfter w:w="156" w:type="dxa"/>
          <w:jc w:val="center"/>
        </w:trPr>
        <w:tc>
          <w:tcPr>
            <w:tcW w:w="8096"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40"/>
                <w:sz w:val="28"/>
                <w:szCs w:val="28"/>
                <w:lang w:val="uk-UA"/>
              </w:rPr>
              <w:object w:dxaOrig="1740" w:dyaOrig="880">
                <v:shape id="_x0000_i1064" type="#_x0000_t75" style="width:86.95pt;height:43.95pt" o:ole="">
                  <v:imagedata r:id="rId24" o:title=""/>
                </v:shape>
                <o:OLEObject Type="Embed" ProgID="Equation.DSMT4" ShapeID="_x0000_i1064" DrawAspect="Content" ObjectID="_1559465135" r:id="rId25"/>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7)</w:t>
            </w:r>
          </w:p>
        </w:tc>
      </w:tr>
      <w:tr w:rsidR="00836837" w:rsidRPr="00836837" w:rsidTr="00836837">
        <w:tblPrEx>
          <w:jc w:val="left"/>
        </w:tblPrEx>
        <w:trPr>
          <w:gridBefore w:val="1"/>
          <w:wBefore w:w="172" w:type="dxa"/>
        </w:trPr>
        <w:tc>
          <w:tcPr>
            <w:tcW w:w="8080"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8"/>
                <w:sz w:val="28"/>
                <w:szCs w:val="28"/>
                <w:lang w:val="uk-UA"/>
              </w:rPr>
              <w:object w:dxaOrig="1800" w:dyaOrig="820">
                <v:shape id="_x0000_i1065" type="#_x0000_t75" style="width:89.75pt;height:40.2pt" o:ole="">
                  <v:imagedata r:id="rId26" o:title=""/>
                </v:shape>
                <o:OLEObject Type="Embed" ProgID="Equation.DSMT4" ShapeID="_x0000_i1065" DrawAspect="Content" ObjectID="_1559465136" r:id="rId27"/>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8)</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2" w:name="91"/>
      <w:bookmarkStart w:id="63" w:name="93"/>
      <w:bookmarkEnd w:id="62"/>
      <w:bookmarkEnd w:id="63"/>
      <w:r w:rsidRPr="00836837">
        <w:rPr>
          <w:rFonts w:ascii="Times New Roman" w:hAnsi="Times New Roman" w:cs="Times New Roman"/>
          <w:color w:val="000000"/>
          <w:sz w:val="28"/>
          <w:szCs w:val="28"/>
          <w:lang w:val="uk-UA"/>
        </w:rPr>
        <w:t xml:space="preserve">У </w:t>
      </w:r>
      <w:r w:rsidRPr="00836837">
        <w:rPr>
          <w:rFonts w:ascii="Times New Roman" w:hAnsi="Times New Roman" w:cs="Times New Roman"/>
          <w:sz w:val="28"/>
          <w:szCs w:val="28"/>
          <w:lang w:val="uk-UA"/>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4"/>
                <w:sz w:val="28"/>
                <w:szCs w:val="28"/>
                <w:lang w:val="uk-UA"/>
              </w:rPr>
              <w:object w:dxaOrig="2000" w:dyaOrig="780">
                <v:shape id="_x0000_i1066" type="#_x0000_t75" style="width:101pt;height:39.25pt" o:ole="">
                  <v:imagedata r:id="rId28" o:title=""/>
                </v:shape>
                <o:OLEObject Type="Embed" ProgID="Equation.DSMT4" ShapeID="_x0000_i1066" DrawAspect="Content" ObjectID="_1559465137" r:id="rId29"/>
              </w:object>
            </w:r>
          </w:p>
        </w:tc>
        <w:tc>
          <w:tcPr>
            <w:tcW w:w="1401"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9)</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L</w:t>
      </w:r>
      <w:r w:rsidRPr="00836837">
        <w:rPr>
          <w:rFonts w:ascii="Times New Roman" w:hAnsi="Times New Roman" w:cs="Times New Roman"/>
          <w:color w:val="000000"/>
          <w:sz w:val="28"/>
          <w:szCs w:val="28"/>
          <w:lang w:val="uk-UA"/>
        </w:rPr>
        <w:t>– продуктивність нагнітача,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xml:space="preserve">– тиск нагнітача, </w:t>
      </w:r>
      <w:r w:rsidRPr="00836837">
        <w:rPr>
          <w:rFonts w:ascii="Times New Roman" w:hAnsi="Times New Roman"/>
          <w:color w:val="000000"/>
          <w:sz w:val="28"/>
          <w:szCs w:val="28"/>
          <w:lang w:val="uk-UA"/>
        </w:rPr>
        <w:t>м в.ст</w:t>
      </w:r>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sz w:val="28"/>
          <w:szCs w:val="28"/>
          <w:lang w:val="uk-UA"/>
        </w:rPr>
        <w:t>– коефіцієнт, який враховує одиниці вимірювання технічних параметрів;</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 xml:space="preserve">коефіцієнт корисної дії на валу </w:t>
      </w:r>
      <w:r w:rsidRPr="00836837">
        <w:rPr>
          <w:rFonts w:ascii="Times New Roman" w:hAnsi="Times New Roman" w:cs="Times New Roman"/>
          <w:color w:val="000000"/>
          <w:sz w:val="28"/>
          <w:szCs w:val="28"/>
          <w:lang w:val="uk-UA"/>
        </w:rPr>
        <w:t>нагнітач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коефіцієнт корисної дії</w:t>
      </w:r>
      <w:r w:rsidRPr="00836837">
        <w:rPr>
          <w:rFonts w:ascii="Times New Roman" w:hAnsi="Times New Roman" w:cs="Times New Roman"/>
          <w:color w:val="000000"/>
          <w:sz w:val="28"/>
          <w:szCs w:val="28"/>
          <w:lang w:val="uk-UA"/>
        </w:rPr>
        <w:t xml:space="preserve"> електродвигун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 xml:space="preserve">коефіцієнт корисної дії </w:t>
      </w:r>
      <w:r w:rsidRPr="00836837">
        <w:rPr>
          <w:rFonts w:ascii="Times New Roman" w:hAnsi="Times New Roman" w:cs="Times New Roman"/>
          <w:color w:val="000000"/>
          <w:sz w:val="28"/>
          <w:szCs w:val="28"/>
          <w:lang w:val="uk-UA"/>
        </w:rPr>
        <w:t xml:space="preserve"> механічної передачі.</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4" w:name="105"/>
      <w:bookmarkEnd w:id="64"/>
      <w:r w:rsidRPr="00836837">
        <w:rPr>
          <w:rFonts w:ascii="Times New Roman" w:hAnsi="Times New Roman" w:cs="Times New Roman"/>
          <w:color w:val="000000"/>
          <w:sz w:val="28"/>
          <w:szCs w:val="28"/>
          <w:lang w:val="uk-UA"/>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bookmarkStart w:id="65" w:name="106"/>
      <w:bookmarkEnd w:id="65"/>
      <w:r w:rsidRPr="00836837">
        <w:rPr>
          <w:rFonts w:ascii="Times New Roman" w:hAnsi="Times New Roman" w:cs="Times New Roman"/>
          <w:color w:val="000000"/>
          <w:sz w:val="28"/>
          <w:szCs w:val="28"/>
          <w:lang w:val="uk-UA"/>
        </w:rPr>
        <w:tab/>
        <w:t>При паралельній роботі на одну систему продуктивність кожного з нагнітачів становить:</w:t>
      </w:r>
    </w:p>
    <w:p w:rsidR="00836837" w:rsidRPr="00836837" w:rsidRDefault="00836837" w:rsidP="00836837">
      <w:pPr>
        <w:pStyle w:val="a5"/>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cs="Times New Roman"/>
          <w:color w:val="000000"/>
          <w:szCs w:val="28"/>
          <w:lang w:val="uk-UA"/>
        </w:rPr>
      </w:pPr>
      <w:r w:rsidRPr="00836837">
        <w:rPr>
          <w:rFonts w:cs="Times New Roman"/>
          <w:color w:val="000000"/>
          <w:szCs w:val="28"/>
          <w:lang w:val="uk-UA"/>
        </w:rPr>
        <w:t>– для  двох  однакових  нагнітачів – 0,5  загальної продуктивності;</w:t>
      </w:r>
    </w:p>
    <w:p w:rsidR="00836837" w:rsidRPr="00836837" w:rsidRDefault="00836837" w:rsidP="00836837">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трьох  однакових нагнітачів – 0,34  загальної продуктивності;</w:t>
      </w:r>
    </w:p>
    <w:p w:rsidR="00836837" w:rsidRPr="00836837" w:rsidRDefault="00836837" w:rsidP="00836837">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різних нагнітачів – визначається  за  графіком їх сумісної робот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lang w:val="uk-UA"/>
        </w:rPr>
      </w:pPr>
      <w:r w:rsidRPr="00836837">
        <w:rPr>
          <w:rFonts w:ascii="Times New Roman" w:hAnsi="Times New Roman" w:cs="Times New Roman"/>
          <w:color w:val="000000"/>
          <w:sz w:val="28"/>
          <w:szCs w:val="28"/>
          <w:lang w:val="uk-UA"/>
        </w:rPr>
        <w:t xml:space="preserve">ККД асинхронного електродвигуна в залежності від його завантаження визначається за </w:t>
      </w:r>
      <w:r w:rsidRPr="00836837">
        <w:rPr>
          <w:rFonts w:ascii="Times New Roman" w:hAnsi="Times New Roman" w:cs="Times New Roman"/>
          <w:sz w:val="28"/>
          <w:szCs w:val="28"/>
          <w:lang w:val="uk-UA"/>
        </w:rPr>
        <w:t>відповідною таблицею</w:t>
      </w:r>
      <w:r w:rsidRPr="00836837">
        <w:rPr>
          <w:rFonts w:ascii="Times New Roman" w:hAnsi="Times New Roman" w:cs="Times New Roman"/>
          <w:color w:val="000000"/>
          <w:sz w:val="28"/>
          <w:szCs w:val="28"/>
          <w:lang w:val="uk-UA"/>
        </w:rPr>
        <w:t xml:space="preserve"> Порядку.</w:t>
      </w:r>
      <w:r w:rsidRPr="00836837">
        <w:rPr>
          <w:rFonts w:ascii="Times New Roman" w:hAnsi="Times New Roman" w:cs="Times New Roman"/>
          <w:b/>
          <w:sz w:val="28"/>
          <w:szCs w:val="28"/>
          <w:lang w:val="uk-UA"/>
        </w:rPr>
        <w:br w:type="page"/>
      </w: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6" w:name="_Toc485719510"/>
      <w:bookmarkStart w:id="67" w:name="_Toc485721305"/>
      <w:r w:rsidRPr="008D12E4">
        <w:rPr>
          <w:rFonts w:ascii="Times New Roman" w:hAnsi="Times New Roman" w:cs="Times New Roman"/>
          <w:color w:val="auto"/>
          <w:sz w:val="28"/>
          <w:szCs w:val="28"/>
          <w:lang w:val="uk-UA"/>
        </w:rPr>
        <w:lastRenderedPageBreak/>
        <w:t>2.2 Методичні основи створення спеціального програмного продукту для розрахунку нормативних витрат електроенергії на виробництво і транспортування тепла</w:t>
      </w:r>
      <w:bookmarkEnd w:id="66"/>
      <w:bookmarkEnd w:id="67"/>
    </w:p>
    <w:p w:rsidR="00836837" w:rsidRPr="00797AB9" w:rsidRDefault="00836837" w:rsidP="00797AB9">
      <w:pPr>
        <w:pStyle w:val="3"/>
        <w:ind w:firstLine="567"/>
        <w:jc w:val="both"/>
        <w:rPr>
          <w:rFonts w:ascii="Times New Roman" w:hAnsi="Times New Roman" w:cs="Times New Roman"/>
          <w:bCs w:val="0"/>
          <w:color w:val="auto"/>
          <w:sz w:val="28"/>
          <w:szCs w:val="28"/>
          <w:lang w:val="uk-UA"/>
        </w:rPr>
      </w:pPr>
      <w:bookmarkStart w:id="68" w:name="_Toc485719511"/>
      <w:r w:rsidRPr="00797AB9">
        <w:rPr>
          <w:rFonts w:ascii="Times New Roman" w:hAnsi="Times New Roman" w:cs="Times New Roman"/>
          <w:color w:val="auto"/>
          <w:sz w:val="28"/>
          <w:szCs w:val="28"/>
          <w:lang w:val="uk-UA"/>
        </w:rPr>
        <w:t>2.2.1 Існуючі недоліки традиційної методики розрахунку</w:t>
      </w:r>
      <w:bookmarkEnd w:id="68"/>
    </w:p>
    <w:p w:rsidR="00836837" w:rsidRPr="009D55AE" w:rsidRDefault="00836837" w:rsidP="009D55AE">
      <w:pPr>
        <w:spacing w:after="0" w:line="360" w:lineRule="auto"/>
        <w:ind w:firstLine="567"/>
        <w:jc w:val="both"/>
        <w:rPr>
          <w:rFonts w:ascii="Times New Roman" w:hAnsi="Times New Roman" w:cs="Times New Roman"/>
          <w:bCs/>
          <w:sz w:val="28"/>
          <w:szCs w:val="28"/>
          <w:lang w:val="uk-UA"/>
        </w:rPr>
      </w:pPr>
      <w:r w:rsidRPr="009D55AE">
        <w:rPr>
          <w:rFonts w:ascii="Times New Roman" w:hAnsi="Times New Roman" w:cs="Times New Roman"/>
          <w:bCs/>
          <w:sz w:val="28"/>
          <w:szCs w:val="28"/>
          <w:lang w:val="uk-UA"/>
        </w:rPr>
        <w:t>Недоліки та неточності існуючої методології були визначені та опрацьовані у магістерській дисертації [AAA]. У своїй роботі вона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836837" w:rsidRPr="009D55AE" w:rsidRDefault="00836837" w:rsidP="004C3B4E">
      <w:pPr>
        <w:pStyle w:val="a5"/>
        <w:numPr>
          <w:ilvl w:val="0"/>
          <w:numId w:val="13"/>
        </w:numPr>
        <w:tabs>
          <w:tab w:val="clear" w:pos="8505"/>
        </w:tabs>
        <w:autoSpaceDE w:val="0"/>
        <w:autoSpaceDN w:val="0"/>
        <w:adjustRightInd w:val="0"/>
        <w:spacing w:after="0" w:line="360" w:lineRule="auto"/>
        <w:ind w:left="1418" w:hanging="425"/>
        <w:jc w:val="both"/>
        <w:rPr>
          <w:rFonts w:cs="Times New Roman"/>
          <w:szCs w:val="28"/>
          <w:lang w:val="uk-UA"/>
        </w:rPr>
      </w:pPr>
      <w:r w:rsidRPr="009D55AE">
        <w:rPr>
          <w:rFonts w:cs="Times New Roman"/>
          <w:szCs w:val="28"/>
          <w:lang w:val="uk-UA"/>
        </w:rPr>
        <w:t>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нечітко визначених числових значень багатьох нормативно-довідкових величин.</w:t>
      </w:r>
    </w:p>
    <w:p w:rsidR="00836837" w:rsidRPr="009D55AE" w:rsidRDefault="00836837" w:rsidP="004C3B4E">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рядок таку можливість передбачає.</w:t>
      </w:r>
    </w:p>
    <w:p w:rsidR="00836837" w:rsidRPr="009D55AE" w:rsidRDefault="00836837" w:rsidP="004C3B4E">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 xml:space="preserve">Ф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аеродинамічні характеристики. Отже, перш ніж використовувати «паспортні» характеристики тяго-дуттьового обладнання, їх потрібно </w:t>
      </w:r>
      <w:r w:rsidRPr="009D55AE">
        <w:rPr>
          <w:rFonts w:cs="Times New Roman"/>
          <w:szCs w:val="28"/>
          <w:lang w:val="uk-UA"/>
        </w:rPr>
        <w:lastRenderedPageBreak/>
        <w:t>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836837" w:rsidRPr="009D55AE" w:rsidRDefault="00836837" w:rsidP="004C3B4E">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836837" w:rsidRPr="009D55AE" w:rsidRDefault="00836837" w:rsidP="004C3B4E">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Для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836837" w:rsidRPr="009D55AE" w:rsidRDefault="00836837" w:rsidP="004C3B4E">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w:t>
      </w:r>
    </w:p>
    <w:p w:rsidR="00836837" w:rsidRPr="009D55AE" w:rsidRDefault="00836837" w:rsidP="009D55AE">
      <w:pPr>
        <w:autoSpaceDE w:val="0"/>
        <w:autoSpaceDN w:val="0"/>
        <w:adjustRightInd w:val="0"/>
        <w:spacing w:after="0" w:line="360" w:lineRule="auto"/>
        <w:ind w:firstLine="708"/>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 xml:space="preserve">Усі наведені вище пункти були використані при розрахунках у дисертації, для подальшого визначення можливості вдосконалення існуючої методики. Тому при побудові алгоритмів розрахунку будемо спиратись на запропоновані у роботі дані для відтворення точного та достовірного розрахунку. </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797AB9" w:rsidRDefault="00836837" w:rsidP="00797AB9">
      <w:pPr>
        <w:pStyle w:val="3"/>
        <w:ind w:firstLine="708"/>
        <w:jc w:val="both"/>
        <w:rPr>
          <w:rFonts w:ascii="Times New Roman" w:hAnsi="Times New Roman" w:cs="Times New Roman"/>
          <w:color w:val="auto"/>
          <w:sz w:val="28"/>
          <w:szCs w:val="28"/>
          <w:lang w:val="uk-UA"/>
        </w:rPr>
      </w:pPr>
      <w:bookmarkStart w:id="69" w:name="_Toc485719512"/>
      <w:r w:rsidRPr="00797AB9">
        <w:rPr>
          <w:rFonts w:ascii="Times New Roman" w:hAnsi="Times New Roman" w:cs="Times New Roman"/>
          <w:color w:val="auto"/>
          <w:sz w:val="28"/>
          <w:szCs w:val="28"/>
          <w:lang w:val="uk-UA"/>
        </w:rPr>
        <w:t>2.2.2 Проблема нечіткого характеру величин</w:t>
      </w:r>
      <w:bookmarkEnd w:id="69"/>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Таблиці 1. Очевидним стає той факт, що при коливанні значень у таких діапазонах, </w:t>
      </w:r>
      <w:r w:rsidRPr="009D55AE">
        <w:rPr>
          <w:rFonts w:ascii="Times New Roman" w:hAnsi="Times New Roman" w:cs="Times New Roman"/>
          <w:sz w:val="28"/>
          <w:szCs w:val="28"/>
          <w:lang w:val="uk-UA"/>
        </w:rPr>
        <w:lastRenderedPageBreak/>
        <w:t xml:space="preserve">не є можливим зазначити, що розрахункові значення є точними, а висновки зроблені на підставі цих розрахунків обгрунтованими. </w:t>
      </w:r>
    </w:p>
    <w:p w:rsidR="00836837" w:rsidRPr="009D55AE" w:rsidRDefault="00836837" w:rsidP="009D55AE">
      <w:pPr>
        <w:spacing w:after="0" w:line="360" w:lineRule="auto"/>
        <w:ind w:firstLine="567"/>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Треба також відмітити, що електроспоживання виробничих об’єктів має випадковий характер, а електробаланси складаються в умовах невизначеності певних вихідних даних, можливість поліпшення результатів побудови електробалансів виробничих об’єктів необхідно шукати в напрямку подальшого удосконалення та розвитку ймовірнісно-статистичний підходу.</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Даний підхід має під собою ідею,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використанням відповідних експертних методів, методів теорії ймовірності та математичної статистики.</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Застосування даного методу дозволяє скласти більш повну та вдосконалену картину побудови 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70" w:name="_Toc485719513"/>
      <w:bookmarkStart w:id="71" w:name="_Toc485721306"/>
      <w:r w:rsidRPr="008D12E4">
        <w:rPr>
          <w:rFonts w:ascii="Times New Roman" w:hAnsi="Times New Roman" w:cs="Times New Roman"/>
          <w:color w:val="auto"/>
          <w:sz w:val="28"/>
          <w:szCs w:val="28"/>
          <w:lang w:val="uk-UA"/>
        </w:rPr>
        <w:t>2.3 Можливий підхід до вирішення існуючої проблеми</w:t>
      </w:r>
      <w:bookmarkEnd w:id="70"/>
      <w:bookmarkEnd w:id="71"/>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72" w:name="_Toc485719514"/>
      <w:r w:rsidRPr="00797AB9">
        <w:rPr>
          <w:rFonts w:ascii="Times New Roman" w:hAnsi="Times New Roman" w:cs="Times New Roman"/>
          <w:color w:val="auto"/>
          <w:sz w:val="28"/>
          <w:szCs w:val="28"/>
          <w:lang w:val="uk-UA"/>
        </w:rPr>
        <w:t>2.3.1 Основні положення застосування ймовірнісно-статистичного підходу до побудови електробалансу</w:t>
      </w:r>
      <w:bookmarkEnd w:id="72"/>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рез те що електроспоживання виробничих об’єктів має випадковий характер через наявність нечітких виробничих параметрів, а їх електробаланси складаються в умовах невизначеності вихідних даних, то можливим рішенням є поліпшення результатів побудови електробалансів через застосування, удосконалення та подальшого розвитку ймовірнісно-статистичний підход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w:t>
      </w:r>
      <w:r w:rsidRPr="00836837">
        <w:rPr>
          <w:rFonts w:ascii="Times New Roman" w:hAnsi="Times New Roman" w:cs="Times New Roman"/>
          <w:sz w:val="28"/>
          <w:szCs w:val="28"/>
          <w:lang w:val="uk-UA"/>
        </w:rPr>
        <w:lastRenderedPageBreak/>
        <w:t xml:space="preserve">використанням відповідних експертних методів, методів теорії ймовірності та математичної статистики.[AAA]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рез те що метод спирається на експертний метод, це потребує проведення 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електробалансу є процесом знаходження найбільш ймовірних значень нечітких вихідних параметрів.</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днак даний підхід має свої недоліки. П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ким чином, для підвищення обґрунтованості побудови достовірних балансів електроспоживання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ААА].</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йбільш повно результати розрахунку витратної частини котельної можна побачити у магістерській дисертації, де був проведений повний опис та аналіз використання ймовірнісно-статистичного методу на котельних.[AAA]</w:t>
      </w:r>
    </w:p>
    <w:p w:rsidR="00836837" w:rsidRPr="00836837" w:rsidRDefault="00836837" w:rsidP="00836837">
      <w:pPr>
        <w:spacing w:after="0" w:line="240" w:lineRule="auto"/>
        <w:rPr>
          <w:rFonts w:ascii="Times New Roman" w:eastAsia="Calibri" w:hAnsi="Times New Roman" w:cs="Times New Roman"/>
          <w:b/>
          <w:color w:val="000000" w:themeColor="text1"/>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73" w:name="_Toc485719515"/>
      <w:bookmarkStart w:id="74" w:name="_Toc485721307"/>
      <w:r w:rsidRPr="008D12E4">
        <w:rPr>
          <w:rFonts w:ascii="Times New Roman" w:hAnsi="Times New Roman" w:cs="Times New Roman"/>
          <w:color w:val="auto"/>
          <w:sz w:val="28"/>
          <w:szCs w:val="28"/>
          <w:lang w:val="uk-UA"/>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bookmarkEnd w:id="73"/>
      <w:bookmarkEnd w:id="74"/>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Згідно з поставленою задачею стає очевидним, що при розрахунках доцільним є використання новітніх технологічних досягнень в області комп’ютерних обчислень, через те що задача поставлена перед дослідниками завжди ускладнюється і проведення розрахунків без спеціалізованих технічних та </w:t>
      </w:r>
      <w:r w:rsidRPr="00836837">
        <w:rPr>
          <w:rFonts w:ascii="Times New Roman" w:hAnsi="Times New Roman" w:cs="Times New Roman"/>
          <w:sz w:val="28"/>
          <w:szCs w:val="28"/>
          <w:lang w:val="uk-UA"/>
        </w:rPr>
        <w:lastRenderedPageBreak/>
        <w:t>інформаційних засобів не є вірним з точки зору точності та швидкості розрахунків. При розрахунках, які потребують тисячі, а іноді навіть мільйони ітерацій найкращим рішенням є використання програмного продукту для:</w:t>
      </w:r>
    </w:p>
    <w:p w:rsidR="00836837" w:rsidRPr="00836837" w:rsidRDefault="00836837" w:rsidP="004C3B4E">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спрощення розрахунків;</w:t>
      </w:r>
    </w:p>
    <w:p w:rsidR="00836837" w:rsidRPr="00836837" w:rsidRDefault="00836837" w:rsidP="004C3B4E">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отримання більш точних результатів;</w:t>
      </w:r>
    </w:p>
    <w:p w:rsidR="00836837" w:rsidRPr="00836837" w:rsidRDefault="00836837" w:rsidP="004C3B4E">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зменшення часу, використаного на певний розрахунок та на моделювання певної ситуації.</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роте, деякі ситуації вимагають від користувача знання певних програмних ресурсів та певних програмних рішень, що також не є дуже доцільним та коректним при роботі з певними алгоритмами та моделями. Такі алгоритми можуть вимагати від користувача використання багатьох інших програм для деталізованого розрахунку та для вирішення певних проблем, з якими основна обрана програма не змогла впоротись, що може призвести до плутанини у незв’язаних між собою програмних продуктах та ускладнити розрахунок. Рішенням подібної проблеми може стати пошук спеціалізованих програмних продуктів, які здатні виконати усі необхідні задачі розрахунку та аналізу даних, що були поставлені у задачі дослідження. Проте, ймовірність знаходження подібної програми може доволі складною, тому що дуже небагато програм розробляються для специфічних задач або, навіть якщо вони розробляються, не всі компанії дозволяють відкрито користуватись такою програмою, або навіть отримати інформацію про неї. </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ожливим фундаментальним рішенням такої проблеми може стати розробка спеціалізованого програмного продукту, який:</w:t>
      </w:r>
    </w:p>
    <w:p w:rsidR="00836837" w:rsidRPr="00836837" w:rsidRDefault="00836837" w:rsidP="004C3B4E">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чітко відповідає поставленим розрахунковим вимогам</w:t>
      </w:r>
    </w:p>
    <w:p w:rsidR="00836837" w:rsidRPr="00836837" w:rsidRDefault="00836837" w:rsidP="004C3B4E">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достатньо гнучкий для легкого маніпулювання програмою та конфігурації при змінах у деталях поставленої задачі</w:t>
      </w:r>
    </w:p>
    <w:p w:rsidR="00836837" w:rsidRPr="00836837" w:rsidRDefault="00836837" w:rsidP="004C3B4E">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універсальний з точки зору роботи на різних комп’ютерних операційних системах та пристроях</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Такий комп’ютерний продукт має відповідати усім нормам, як з боку комп’ютерного забезпечення, так і з боку прикладної задачі поставленої перед </w:t>
      </w:r>
      <w:r w:rsidRPr="00836837">
        <w:rPr>
          <w:rFonts w:ascii="Times New Roman" w:hAnsi="Times New Roman" w:cs="Times New Roman"/>
          <w:sz w:val="28"/>
          <w:szCs w:val="28"/>
          <w:lang w:val="uk-UA"/>
        </w:rPr>
        <w:lastRenderedPageBreak/>
        <w:t>програмою. В даному випадку, програмний продукт повинен чітко та послідовно виконувати алгоритми, використані при розрахунку витратної частини електричного балансу котельно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5" w:name="_Toc485719516"/>
      <w:r w:rsidRPr="00797AB9">
        <w:rPr>
          <w:rFonts w:ascii="Times New Roman" w:hAnsi="Times New Roman" w:cs="Times New Roman"/>
          <w:color w:val="auto"/>
          <w:sz w:val="28"/>
          <w:szCs w:val="28"/>
          <w:lang w:val="uk-UA"/>
        </w:rPr>
        <w:t>2.4.1 Спеціальні комп’ютерні засоби використані для побудови розрахункової системи на базі існуючого алгоритму</w:t>
      </w:r>
      <w:bookmarkEnd w:id="75"/>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створення програмного продукту, потрібно використовувати спеціальну мову програмування та відповідні до неї інструменти для відтворення необхідної роботи алгоритму та розробки певної комп’ютерної моделі. У даному випадку необхідно побудувати комп’ютерну модель на базі приведених вище алгоритмів, з точки зору розрахунку витратної частини котельної, отримати відповідні дані при введені необхідних вхідних даних та проаналізувати отриманні дані за допомогою побудованої системи.</w:t>
      </w:r>
    </w:p>
    <w:p w:rsidR="00836837" w:rsidRPr="00836837" w:rsidRDefault="00836837" w:rsidP="00836837">
      <w:pPr>
        <w:spacing w:after="0" w:line="360" w:lineRule="auto"/>
        <w:ind w:firstLine="426"/>
        <w:jc w:val="both"/>
        <w:rPr>
          <w:rFonts w:ascii="Times New Roman" w:hAnsi="Times New Roman" w:cs="Times New Roman"/>
          <w:color w:val="FF0000"/>
          <w:sz w:val="28"/>
          <w:szCs w:val="28"/>
          <w:lang w:val="uk-UA"/>
        </w:rPr>
      </w:pPr>
      <w:r w:rsidRPr="00836837">
        <w:rPr>
          <w:rFonts w:ascii="Times New Roman" w:hAnsi="Times New Roman" w:cs="Times New Roman"/>
          <w:sz w:val="28"/>
          <w:szCs w:val="28"/>
          <w:lang w:val="uk-UA"/>
        </w:rPr>
        <w:t xml:space="preserve">Спираючись на перелік існуючих комп’ютерних систем та мов програмування було обрано мову JavaScript. Більш детальне пояснення усіх використаних технологій зведене у </w:t>
      </w:r>
      <w:r w:rsidRPr="00836837">
        <w:rPr>
          <w:rFonts w:ascii="Times New Roman" w:hAnsi="Times New Roman" w:cs="Times New Roman"/>
          <w:color w:val="FF0000"/>
          <w:sz w:val="28"/>
          <w:szCs w:val="28"/>
          <w:lang w:val="uk-UA"/>
        </w:rPr>
        <w:t>таблицю 7</w:t>
      </w:r>
    </w:p>
    <w:p w:rsidR="00836837" w:rsidRPr="00836837" w:rsidRDefault="00836837" w:rsidP="00836837">
      <w:pPr>
        <w:spacing w:after="0" w:line="360" w:lineRule="auto"/>
        <w:ind w:firstLine="426"/>
        <w:jc w:val="both"/>
        <w:rPr>
          <w:rFonts w:ascii="Times New Roman" w:hAnsi="Times New Roman" w:cs="Times New Roman"/>
          <w:color w:val="FF0000"/>
          <w:sz w:val="28"/>
          <w:szCs w:val="28"/>
          <w:lang w:val="uk-UA"/>
        </w:rPr>
      </w:pPr>
      <w:r w:rsidRPr="00836837">
        <w:rPr>
          <w:rFonts w:ascii="Times New Roman" w:hAnsi="Times New Roman" w:cs="Times New Roman"/>
          <w:color w:val="FF0000"/>
          <w:sz w:val="28"/>
          <w:szCs w:val="28"/>
          <w:lang w:val="uk-UA"/>
        </w:rPr>
        <w:t>Таблиця 7.</w:t>
      </w:r>
    </w:p>
    <w:tbl>
      <w:tblPr>
        <w:tblStyle w:val="ac"/>
        <w:tblW w:w="0" w:type="auto"/>
        <w:tblLook w:val="04A0"/>
      </w:tblPr>
      <w:tblGrid>
        <w:gridCol w:w="4927"/>
        <w:gridCol w:w="4928"/>
      </w:tblGrid>
      <w:tr w:rsidR="00836837" w:rsidRPr="00836837" w:rsidTr="00836837">
        <w:tc>
          <w:tcPr>
            <w:tcW w:w="4927"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Використана технологія</w:t>
            </w:r>
          </w:p>
        </w:tc>
        <w:tc>
          <w:tcPr>
            <w:tcW w:w="4928"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етальне поясненн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vaScript</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Однопотокова асинхронна мова програмування, призначена та розроблена для створення програм та веб інтерфейсів. Набула широке поширення у браузерних системах та при розробці інтернет систем. На даний момент гнучкість мови дає можливість використання її у мобільних системах, комп’ютерних системах та серверних системах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Angular</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побудована на базі мови програмування JavaScript та архітектури проектування MVVM (Model-View-View-Model) для швидкої та гнучкої розробки інтерфейсу користувача</w:t>
            </w:r>
          </w:p>
        </w:tc>
      </w:tr>
    </w:tbl>
    <w:p w:rsidR="00836837" w:rsidRPr="00836837" w:rsidRDefault="00836837" w:rsidP="00836837">
      <w:pPr>
        <w:rPr>
          <w:lang w:val="uk-UA"/>
        </w:rPr>
      </w:pPr>
    </w:p>
    <w:p w:rsidR="00836837" w:rsidRPr="00797AB9" w:rsidRDefault="00836837" w:rsidP="00836837">
      <w:pPr>
        <w:rPr>
          <w:lang w:val="uk-UA"/>
        </w:rPr>
      </w:pPr>
      <w:r w:rsidRPr="00797AB9">
        <w:rPr>
          <w:rFonts w:ascii="Times New Roman" w:hAnsi="Times New Roman" w:cs="Times New Roman"/>
          <w:sz w:val="28"/>
          <w:szCs w:val="28"/>
          <w:lang w:val="uk-UA"/>
        </w:rPr>
        <w:lastRenderedPageBreak/>
        <w:t>Продовження таблиці 7</w:t>
      </w:r>
    </w:p>
    <w:tbl>
      <w:tblPr>
        <w:tblStyle w:val="ac"/>
        <w:tblW w:w="0" w:type="auto"/>
        <w:tblLook w:val="04A0"/>
      </w:tblPr>
      <w:tblGrid>
        <w:gridCol w:w="4927"/>
        <w:gridCol w:w="4928"/>
      </w:tblGrid>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Webpack</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Програмний засіб, який використовується для безперервної розробки програмних продуктів та автоматичного збору файлів та виконання комп’ютерних команд</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smine</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перевірки та тестування коректного виконання програмою розроблених методів та алгоритмів</w:t>
            </w:r>
          </w:p>
        </w:tc>
      </w:tr>
      <w:tr w:rsidR="00836837" w:rsidRPr="00836837" w:rsidTr="00836837">
        <w:tc>
          <w:tcPr>
            <w:tcW w:w="4927" w:type="dxa"/>
            <w:tcBorders>
              <w:bottom w:val="single" w:sz="4" w:space="0" w:color="auto"/>
            </w:tcBorders>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Karma</w:t>
            </w:r>
          </w:p>
        </w:tc>
        <w:tc>
          <w:tcPr>
            <w:tcW w:w="4928" w:type="dxa"/>
            <w:tcBorders>
              <w:bottom w:val="single" w:sz="4" w:space="0" w:color="auto"/>
            </w:tcBorders>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одаткова платформа розробки для проведення тестування розробленого програмного продукту</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odeJ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латформа побудована на системі V8 для використання мови JavaScript у різних середовищах, таких як комп’ютерні системи та серверні технології.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Expres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розроблена для швидкої, спрощеної та гнучкої розробки серверних програм та побудови REST архітектури</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pm</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одаткова до NodeJS програма, для швидкого використання доступних пакетів програм для розширення функціональності програми що розроблюєтьс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MongoDB</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Нереляційна база даних, що дозволяє зберігати та отримувати дані, що були оброблені та відповідно маніпулювати цими даними при змінах, чи видаленні даних</w:t>
            </w:r>
          </w:p>
        </w:tc>
      </w:tr>
    </w:tbl>
    <w:p w:rsidR="00836837" w:rsidRPr="00836837" w:rsidRDefault="00836837" w:rsidP="00836837">
      <w:pPr>
        <w:spacing w:after="0" w:line="360" w:lineRule="auto"/>
        <w:ind w:firstLine="426"/>
        <w:jc w:val="both"/>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6" w:name="_Toc485719517"/>
      <w:r w:rsidRPr="00797AB9">
        <w:rPr>
          <w:rFonts w:ascii="Times New Roman" w:hAnsi="Times New Roman" w:cs="Times New Roman"/>
          <w:color w:val="auto"/>
          <w:sz w:val="28"/>
          <w:szCs w:val="28"/>
          <w:lang w:val="uk-UA"/>
        </w:rPr>
        <w:t>2.4.2 Використання платформи NodeJS при розробці програмного продукту</w:t>
      </w:r>
      <w:bookmarkEnd w:id="76"/>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обки визначеного програмного продукту використана платформа NodeJS, яка булла обрана спираючись на такі фактори як:</w:t>
      </w:r>
    </w:p>
    <w:p w:rsidR="00836837" w:rsidRPr="00836837" w:rsidRDefault="00836837" w:rsidP="004C3B4E">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кроссплатформеність (можливість працювати на різних пристроях)</w:t>
      </w:r>
    </w:p>
    <w:p w:rsidR="00836837" w:rsidRPr="00836837" w:rsidRDefault="00836837" w:rsidP="004C3B4E">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гнучкість (можливість швидкої інтеграції та внесення змін)</w:t>
      </w:r>
    </w:p>
    <w:p w:rsidR="00836837" w:rsidRPr="00836837" w:rsidRDefault="00836837" w:rsidP="004C3B4E">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lastRenderedPageBreak/>
        <w:t>мультізадачність (можливість використовуватися при вирішенні різних задач)</w:t>
      </w:r>
    </w:p>
    <w:p w:rsidR="00836837" w:rsidRPr="00836837" w:rsidRDefault="00836837" w:rsidP="004C3B4E">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простота мови програмування</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NodeJS – це платформа виконання мови JavaScript, що побудована на базі системи V8, що дозволяє платформі мати не блоковану, подієву модель, що робить її легкою та ефективною. </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обки програмного продукту на базі цієї платформи, спочатку необхідно налагодити програмне середовище, яке дозволить швидко маніпулювати пакетами даних, що необхідні для створення різних блоків програми.</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ерш за все необхідно встановити платформу NodeJS на свій пристрій, що можна зробити, якщо перейти на головний сайт програмного забезпечення [AAA].</w:t>
      </w:r>
    </w:p>
    <w:p w:rsidR="00836837" w:rsidRPr="008E6D5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ісля того як програму буде встановлено, необхідно перевірити наявність та працездатність програми. Для цього потрібно відкрити консоль комп’ютера та ввести команду «</w:t>
      </w:r>
      <w:r w:rsidRPr="00836837">
        <w:rPr>
          <w:rFonts w:ascii="Times New Roman" w:hAnsi="Times New Roman" w:cs="Times New Roman"/>
          <w:b/>
          <w:i/>
          <w:sz w:val="28"/>
          <w:szCs w:val="28"/>
          <w:lang w:val="uk-UA"/>
        </w:rPr>
        <w:t>node –v»</w:t>
      </w:r>
      <w:r w:rsidRPr="00836837">
        <w:rPr>
          <w:rFonts w:ascii="Times New Roman" w:hAnsi="Times New Roman" w:cs="Times New Roman"/>
          <w:sz w:val="28"/>
          <w:szCs w:val="28"/>
          <w:lang w:val="uk-UA"/>
        </w:rPr>
        <w:t>, для перевірки встановленої версії програми та «</w:t>
      </w:r>
      <w:r w:rsidRPr="00836837">
        <w:rPr>
          <w:rFonts w:ascii="Times New Roman" w:hAnsi="Times New Roman" w:cs="Times New Roman"/>
          <w:b/>
          <w:i/>
          <w:sz w:val="28"/>
          <w:szCs w:val="28"/>
          <w:lang w:val="uk-UA"/>
        </w:rPr>
        <w:t>npm –v»</w:t>
      </w:r>
      <w:r w:rsidRPr="00836837">
        <w:rPr>
          <w:rFonts w:ascii="Times New Roman" w:hAnsi="Times New Roman" w:cs="Times New Roman"/>
          <w:sz w:val="28"/>
          <w:szCs w:val="28"/>
          <w:lang w:val="uk-UA"/>
        </w:rPr>
        <w:t xml:space="preserve"> для перевірки встановлення пакетного менеджеру, який ми будемо використовувати для подальшої розробки. Результат зображено </w:t>
      </w:r>
      <w:r w:rsidRPr="008E6D57">
        <w:rPr>
          <w:rFonts w:ascii="Times New Roman" w:hAnsi="Times New Roman" w:cs="Times New Roman"/>
          <w:sz w:val="28"/>
          <w:szCs w:val="28"/>
          <w:lang w:val="uk-UA"/>
        </w:rPr>
        <w:t xml:space="preserve">на рисуноку </w:t>
      </w:r>
      <w:r w:rsidR="008E6D57" w:rsidRPr="008E6D57">
        <w:rPr>
          <w:rFonts w:ascii="Times New Roman" w:hAnsi="Times New Roman" w:cs="Times New Roman"/>
          <w:sz w:val="28"/>
          <w:szCs w:val="28"/>
          <w:lang w:val="uk-UA"/>
        </w:rPr>
        <w:t>2.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color w:val="FF0000"/>
          <w:sz w:val="28"/>
          <w:szCs w:val="28"/>
          <w:lang w:val="uk-UA"/>
        </w:rPr>
        <w:drawing>
          <wp:inline distT="0" distB="0" distL="0" distR="0">
            <wp:extent cx="5841645" cy="3621974"/>
            <wp:effectExtent l="19050" t="0" r="6705" b="0"/>
            <wp:docPr id="136" name="Рисунок 136" descr="C:\Users\Пользователь\Desktop\project\statsCounter\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Пользователь\Desktop\project\statsCounter\img\1.JPG"/>
                    <pic:cNvPicPr>
                      <a:picLocks noChangeAspect="1" noChangeArrowheads="1"/>
                    </pic:cNvPicPr>
                  </pic:nvPicPr>
                  <pic:blipFill>
                    <a:blip r:embed="rId30"/>
                    <a:srcRect/>
                    <a:stretch>
                      <a:fillRect/>
                    </a:stretch>
                  </pic:blipFill>
                  <pic:spPr bwMode="auto">
                    <a:xfrm>
                      <a:off x="0" y="0"/>
                      <a:ext cx="5842635" cy="3622588"/>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7" w:name="_Toc485719518"/>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1</w:t>
      </w:r>
      <w:r w:rsidRPr="008E6D57">
        <w:rPr>
          <w:rFonts w:ascii="Times New Roman" w:hAnsi="Times New Roman" w:cs="Times New Roman"/>
          <w:sz w:val="28"/>
          <w:szCs w:val="28"/>
          <w:lang w:val="uk-UA"/>
        </w:rPr>
        <w:t xml:space="preserve"> Перевірка</w:t>
      </w:r>
      <w:r w:rsidRPr="00836837">
        <w:rPr>
          <w:rFonts w:ascii="Times New Roman" w:hAnsi="Times New Roman" w:cs="Times New Roman"/>
          <w:sz w:val="28"/>
          <w:szCs w:val="28"/>
          <w:lang w:val="uk-UA"/>
        </w:rPr>
        <w:t xml:space="preserve"> працездатності програмних інструментів</w:t>
      </w:r>
      <w:bookmarkEnd w:id="77"/>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Наступним кроком треба встановити усі необхідні пакети даних, які будуть використовуватися у роботі. Такі пакети повинні спростити процес розробки та зробити процес встановлення кінцевого продукту легким та швидким. Для цієї роботи знадобляться модулі, які використовуються при розробці серверного та клієнтського продукту.</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обхідно створити новий проект, для чого потрібно ввести команду «</w:t>
      </w:r>
      <w:r w:rsidRPr="00836837">
        <w:rPr>
          <w:rFonts w:ascii="Times New Roman" w:hAnsi="Times New Roman" w:cs="Times New Roman"/>
          <w:b/>
          <w:i/>
          <w:sz w:val="28"/>
          <w:szCs w:val="28"/>
          <w:lang w:val="uk-UA"/>
        </w:rPr>
        <w:t xml:space="preserve">npm init» </w:t>
      </w:r>
      <w:r w:rsidRPr="00836837">
        <w:rPr>
          <w:rFonts w:ascii="Times New Roman" w:hAnsi="Times New Roman" w:cs="Times New Roman"/>
          <w:sz w:val="28"/>
          <w:szCs w:val="28"/>
          <w:lang w:val="uk-UA"/>
        </w:rPr>
        <w:t xml:space="preserve">та відповісти на питання, що будуть відображатися у консолі для побудови проекту. Ці питання стосуються назви, автора, версії та можливого ресурсу збереження проекту. Після закінчення необхідно вийти з процесу ініціалізації проект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6388951" cy="5118265"/>
            <wp:effectExtent l="19050" t="0" r="0" b="0"/>
            <wp:docPr id="137" name="Рисунок 137" descr="C:\Users\Пользователь\Desktop\project\statsCounter\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Пользователь\Desktop\project\statsCounter\img\2.PNG"/>
                    <pic:cNvPicPr>
                      <a:picLocks noChangeAspect="1" noChangeArrowheads="1"/>
                    </pic:cNvPicPr>
                  </pic:nvPicPr>
                  <pic:blipFill>
                    <a:blip r:embed="rId31"/>
                    <a:srcRect/>
                    <a:stretch>
                      <a:fillRect/>
                    </a:stretch>
                  </pic:blipFill>
                  <pic:spPr bwMode="auto">
                    <a:xfrm>
                      <a:off x="0" y="0"/>
                      <a:ext cx="6388735" cy="5118092"/>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8" w:name="_Toc485719519"/>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2</w:t>
      </w:r>
      <w:r w:rsidRPr="00836837">
        <w:rPr>
          <w:rFonts w:ascii="Times New Roman" w:hAnsi="Times New Roman" w:cs="Times New Roman"/>
          <w:sz w:val="28"/>
          <w:szCs w:val="28"/>
          <w:lang w:val="uk-UA"/>
        </w:rPr>
        <w:t xml:space="preserve"> – Ініціалізація нового проекту</w:t>
      </w:r>
      <w:bookmarkEnd w:id="78"/>
    </w:p>
    <w:p w:rsidR="00836837" w:rsidRPr="00836837" w:rsidRDefault="00836837" w:rsidP="00836837">
      <w:pPr>
        <w:spacing w:after="0" w:line="360" w:lineRule="auto"/>
        <w:jc w:val="both"/>
        <w:rPr>
          <w:rFonts w:ascii="Times New Roman" w:hAnsi="Times New Roman" w:cs="Times New Roman"/>
          <w:b/>
          <w:i/>
          <w:sz w:val="28"/>
          <w:szCs w:val="28"/>
          <w:lang w:val="uk-UA"/>
        </w:rPr>
      </w:pPr>
      <w:r w:rsidRPr="00836837">
        <w:rPr>
          <w:rFonts w:ascii="Times New Roman" w:hAnsi="Times New Roman" w:cs="Times New Roman"/>
          <w:sz w:val="28"/>
          <w:szCs w:val="28"/>
          <w:lang w:val="uk-UA"/>
        </w:rPr>
        <w:lastRenderedPageBreak/>
        <w:tab/>
        <w:t>На даному етапі ми створили окремий файл, під назвою «</w:t>
      </w:r>
      <w:r w:rsidRPr="00836837">
        <w:rPr>
          <w:rFonts w:ascii="Times New Roman" w:hAnsi="Times New Roman" w:cs="Times New Roman"/>
          <w:b/>
          <w:i/>
          <w:sz w:val="28"/>
          <w:szCs w:val="28"/>
          <w:lang w:val="uk-UA"/>
        </w:rPr>
        <w:t>package.json»</w:t>
      </w:r>
      <w:r w:rsidRPr="00836837">
        <w:rPr>
          <w:rFonts w:ascii="Times New Roman" w:hAnsi="Times New Roman" w:cs="Times New Roman"/>
          <w:sz w:val="28"/>
          <w:szCs w:val="28"/>
          <w:lang w:val="uk-UA"/>
        </w:rPr>
        <w:t>, який містить всю інформацію про наш створений проект. Необхідно додати у цей файл перелік модулів, які будуть використані у подальшій розробці. Існує можливість встановлення модулів окремо, тобто встановлювати кожен окремий модуль послідовно, проте, заздалегідь було обрано певні пакети що мають бути встановлені, отже, після додавання необхідних даних до зазначеного вище файлу, необхідно ввести команду «</w:t>
      </w:r>
      <w:r w:rsidRPr="00836837">
        <w:rPr>
          <w:rFonts w:ascii="Times New Roman" w:hAnsi="Times New Roman" w:cs="Times New Roman"/>
          <w:b/>
          <w:i/>
          <w:sz w:val="28"/>
          <w:szCs w:val="28"/>
          <w:lang w:val="uk-UA"/>
        </w:rPr>
        <w:t xml:space="preserve">npm install». </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b/>
          <w:i/>
          <w:noProof/>
          <w:sz w:val="28"/>
          <w:szCs w:val="28"/>
          <w:lang w:val="uk-UA"/>
        </w:rPr>
        <w:drawing>
          <wp:inline distT="0" distB="0" distL="0" distR="0">
            <wp:extent cx="5272645" cy="5898023"/>
            <wp:effectExtent l="19050" t="0" r="4205" b="0"/>
            <wp:docPr id="3" name="Рисунок 238" descr="C:\Users\Darina\Desktop\diploma\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arina\Desktop\diploma\diploma\img\3.PNG"/>
                    <pic:cNvPicPr>
                      <a:picLocks noChangeAspect="1" noChangeArrowheads="1"/>
                    </pic:cNvPicPr>
                  </pic:nvPicPr>
                  <pic:blipFill>
                    <a:blip r:embed="rId32" cstate="print"/>
                    <a:srcRect/>
                    <a:stretch>
                      <a:fillRect/>
                    </a:stretch>
                  </pic:blipFill>
                  <pic:spPr bwMode="auto">
                    <a:xfrm>
                      <a:off x="0" y="0"/>
                      <a:ext cx="5280901" cy="5907259"/>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9" w:name="_Toc485719520"/>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3</w:t>
      </w:r>
      <w:r w:rsidRPr="008E6D5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Необхідні для встановлення програмні модулі</w:t>
      </w:r>
      <w:bookmarkEnd w:id="79"/>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drawing>
          <wp:inline distT="0" distB="0" distL="0" distR="0">
            <wp:extent cx="6401244" cy="3431969"/>
            <wp:effectExtent l="19050" t="0" r="0" b="0"/>
            <wp:docPr id="138" name="Рисунок 138" descr="C:\Users\Пользователь\Desktop\project\statsCounter\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Пользователь\Desktop\project\statsCounter\img\4.PNG"/>
                    <pic:cNvPicPr>
                      <a:picLocks noChangeAspect="1" noChangeArrowheads="1"/>
                    </pic:cNvPicPr>
                  </pic:nvPicPr>
                  <pic:blipFill>
                    <a:blip r:embed="rId33"/>
                    <a:srcRect/>
                    <a:stretch>
                      <a:fillRect/>
                    </a:stretch>
                  </pic:blipFill>
                  <pic:spPr bwMode="auto">
                    <a:xfrm>
                      <a:off x="0" y="0"/>
                      <a:ext cx="6400800" cy="3431731"/>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80" w:name="_Toc485719521"/>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4</w:t>
      </w:r>
      <w:r w:rsidRPr="00836837">
        <w:rPr>
          <w:rFonts w:ascii="Times New Roman" w:hAnsi="Times New Roman" w:cs="Times New Roman"/>
          <w:color w:val="FF0000"/>
          <w:sz w:val="28"/>
          <w:szCs w:val="28"/>
          <w:lang w:val="uk-UA"/>
        </w:rPr>
        <w:t xml:space="preserve"> </w:t>
      </w:r>
      <w:r w:rsidRPr="00836837">
        <w:rPr>
          <w:rFonts w:ascii="Times New Roman" w:hAnsi="Times New Roman" w:cs="Times New Roman"/>
          <w:sz w:val="28"/>
          <w:szCs w:val="28"/>
          <w:lang w:val="uk-UA"/>
        </w:rPr>
        <w:t>– Встановлені пакетні модулі</w:t>
      </w:r>
      <w:bookmarkEnd w:id="80"/>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ри повністю налагодженій середі розробки можна починати реалізацію прототипу програмного продукту. Для цього, створивши необхідну файлову структуру, реалізуємо алгоритм. Через те, що наведені алгоритми розрахунку витратної частини електричного балансу котельної поділені за існуючим обладнанням, є логічним розбиття програми на окремі модулі, для зручного створення програми та можливості відтворювати різні розрахунки за потребою.</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6483608" cy="2505693"/>
            <wp:effectExtent l="19050" t="0" r="0" b="0"/>
            <wp:docPr id="5" name="Рисунок 241" descr="C:\Users\Darina\Desktop\diploma\diploma\im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Darina\Desktop\diploma\diploma\img\5.PNG"/>
                    <pic:cNvPicPr>
                      <a:picLocks noChangeAspect="1" noChangeArrowheads="1"/>
                    </pic:cNvPicPr>
                  </pic:nvPicPr>
                  <pic:blipFill>
                    <a:blip r:embed="rId34" cstate="print"/>
                    <a:srcRect/>
                    <a:stretch>
                      <a:fillRect/>
                    </a:stretch>
                  </pic:blipFill>
                  <pic:spPr bwMode="auto">
                    <a:xfrm>
                      <a:off x="0" y="0"/>
                      <a:ext cx="6483985" cy="2505839"/>
                    </a:xfrm>
                    <a:prstGeom prst="rect">
                      <a:avLst/>
                    </a:prstGeom>
                    <a:noFill/>
                    <a:ln w="9525">
                      <a:noFill/>
                      <a:miter lim="800000"/>
                      <a:headEnd/>
                      <a:tailEnd/>
                    </a:ln>
                  </pic:spPr>
                </pic:pic>
              </a:graphicData>
            </a:graphic>
          </wp:inline>
        </w:drawing>
      </w:r>
    </w:p>
    <w:p w:rsidR="00836837" w:rsidRPr="00836837" w:rsidRDefault="00836837" w:rsidP="008E6D57">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5</w:t>
      </w:r>
      <w:r w:rsidRPr="00836837">
        <w:rPr>
          <w:rFonts w:ascii="Times New Roman" w:hAnsi="Times New Roman" w:cs="Times New Roman"/>
          <w:sz w:val="28"/>
          <w:szCs w:val="28"/>
          <w:lang w:val="uk-UA"/>
        </w:rPr>
        <w:t xml:space="preserve"> – Приклад створення окремого модуля для розрахунку витрат електроенергії насосом хімводообробки</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drawing>
          <wp:inline distT="0" distB="0" distL="0" distR="0">
            <wp:extent cx="6471920" cy="3206115"/>
            <wp:effectExtent l="19050" t="0" r="5080" b="0"/>
            <wp:docPr id="6" name="Рисунок 242" descr="C:\Users\Darina\Desktop\diploma\diploma\im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Darina\Desktop\diploma\diploma\img\6.PNG"/>
                    <pic:cNvPicPr>
                      <a:picLocks noChangeAspect="1" noChangeArrowheads="1"/>
                    </pic:cNvPicPr>
                  </pic:nvPicPr>
                  <pic:blipFill>
                    <a:blip r:embed="rId35" cstate="print"/>
                    <a:srcRect/>
                    <a:stretch>
                      <a:fillRect/>
                    </a:stretch>
                  </pic:blipFill>
                  <pic:spPr bwMode="auto">
                    <a:xfrm>
                      <a:off x="0" y="0"/>
                      <a:ext cx="6471920" cy="3206115"/>
                    </a:xfrm>
                    <a:prstGeom prst="rect">
                      <a:avLst/>
                    </a:prstGeom>
                    <a:noFill/>
                    <a:ln w="9525">
                      <a:noFill/>
                      <a:miter lim="800000"/>
                      <a:headEnd/>
                      <a:tailEnd/>
                    </a:ln>
                  </pic:spPr>
                </pic:pic>
              </a:graphicData>
            </a:graphic>
          </wp:inline>
        </w:drawing>
      </w:r>
    </w:p>
    <w:p w:rsidR="00836837" w:rsidRPr="00836837" w:rsidRDefault="00836837" w:rsidP="00797AB9">
      <w:pPr>
        <w:jc w:val="center"/>
        <w:rPr>
          <w:rFonts w:ascii="Times New Roman" w:hAnsi="Times New Roman" w:cs="Times New Roman"/>
          <w:sz w:val="28"/>
          <w:szCs w:val="28"/>
          <w:lang w:val="uk-UA"/>
        </w:rPr>
      </w:pPr>
      <w:bookmarkStart w:id="81" w:name="_Toc485719522"/>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6</w:t>
      </w:r>
      <w:r w:rsidRPr="00836837">
        <w:rPr>
          <w:rFonts w:ascii="Times New Roman" w:hAnsi="Times New Roman" w:cs="Times New Roman"/>
          <w:sz w:val="28"/>
          <w:szCs w:val="28"/>
          <w:lang w:val="uk-UA"/>
        </w:rPr>
        <w:t xml:space="preserve"> – Використання створених модулів</w:t>
      </w:r>
      <w:bookmarkEnd w:id="81"/>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5415280" cy="3609975"/>
            <wp:effectExtent l="19050" t="0" r="0" b="0"/>
            <wp:docPr id="140" name="Рисунок 140" descr="C:\Users\Пользователь\Desktop\project\statsCounter\im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Пользователь\Desktop\project\statsCounter\img\7.JPG"/>
                    <pic:cNvPicPr>
                      <a:picLocks noChangeAspect="1" noChangeArrowheads="1"/>
                    </pic:cNvPicPr>
                  </pic:nvPicPr>
                  <pic:blipFill>
                    <a:blip r:embed="rId36"/>
                    <a:srcRect/>
                    <a:stretch>
                      <a:fillRect/>
                    </a:stretch>
                  </pic:blipFill>
                  <pic:spPr bwMode="auto">
                    <a:xfrm>
                      <a:off x="0" y="0"/>
                      <a:ext cx="5415280" cy="3609975"/>
                    </a:xfrm>
                    <a:prstGeom prst="rect">
                      <a:avLst/>
                    </a:prstGeom>
                    <a:noFill/>
                    <a:ln w="9525">
                      <a:noFill/>
                      <a:miter lim="800000"/>
                      <a:headEnd/>
                      <a:tailEnd/>
                    </a:ln>
                  </pic:spPr>
                </pic:pic>
              </a:graphicData>
            </a:graphic>
          </wp:inline>
        </w:drawing>
      </w:r>
    </w:p>
    <w:p w:rsidR="00836837" w:rsidRPr="00836837" w:rsidRDefault="00836837" w:rsidP="00797AB9">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7</w:t>
      </w:r>
      <w:r w:rsidRPr="008E6D5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Приклад виконання програмою побудованих алгоритмів</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ісля програмування алгоритму розрахунку витратної частини балансу котельної, необхідно відтворити алгоритм послідовного розрахунку ймовірнісно-статистичним методом, для отримання комп’ютерною програмою найбільш точних результатів. Розрахунок ймовірнісно-статистичним методом робиться окремим </w:t>
      </w:r>
      <w:r w:rsidRPr="00836837">
        <w:rPr>
          <w:rFonts w:ascii="Times New Roman" w:hAnsi="Times New Roman" w:cs="Times New Roman"/>
          <w:sz w:val="28"/>
          <w:szCs w:val="28"/>
          <w:lang w:val="uk-UA"/>
        </w:rPr>
        <w:lastRenderedPageBreak/>
        <w:t>модулем, для того, щоб можна було використовувати окремо, або усю розроблену систему для проведення розрахунку з використанням ймовірнісно-статистичного методу, або лише частину аналітичного розрахунку витрат електроенергії на котельній.</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Остаточним кроком є перевірка коректності роботи програми та її працездатність в цілому. Для цього необхідно запустити програму, командою, яка виконується у програмній середі NodeJS, використовуючи вхідний файл, вказаний при ініціалізації проекту, для запуску усього розрахунку.</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spacing w:after="0" w:line="24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5878195" cy="3586480"/>
            <wp:effectExtent l="19050" t="0" r="8255" b="0"/>
            <wp:docPr id="116" name="Рисунок 116" descr="C:\Users\Пользователь\Desktop\project\statsCounter\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Пользователь\Desktop\project\statsCounter\img\8.JPG"/>
                    <pic:cNvPicPr>
                      <a:picLocks noChangeAspect="1" noChangeArrowheads="1"/>
                    </pic:cNvPicPr>
                  </pic:nvPicPr>
                  <pic:blipFill>
                    <a:blip r:embed="rId37"/>
                    <a:srcRect/>
                    <a:stretch>
                      <a:fillRect/>
                    </a:stretch>
                  </pic:blipFill>
                  <pic:spPr bwMode="auto">
                    <a:xfrm>
                      <a:off x="0" y="0"/>
                      <a:ext cx="5878195" cy="3586480"/>
                    </a:xfrm>
                    <a:prstGeom prst="rect">
                      <a:avLst/>
                    </a:prstGeom>
                    <a:noFill/>
                    <a:ln w="9525">
                      <a:noFill/>
                      <a:miter lim="800000"/>
                      <a:headEnd/>
                      <a:tailEnd/>
                    </a:ln>
                  </pic:spPr>
                </pic:pic>
              </a:graphicData>
            </a:graphic>
          </wp:inline>
        </w:drawing>
      </w:r>
    </w:p>
    <w:p w:rsidR="00836837" w:rsidRPr="008E6D57" w:rsidRDefault="00836837" w:rsidP="00797AB9">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8</w:t>
      </w:r>
      <w:r w:rsidRPr="008E6D57">
        <w:rPr>
          <w:rFonts w:ascii="Times New Roman" w:hAnsi="Times New Roman" w:cs="Times New Roman"/>
          <w:sz w:val="28"/>
          <w:szCs w:val="28"/>
          <w:lang w:val="uk-UA"/>
        </w:rPr>
        <w:t xml:space="preserve"> – Приклад документу вхідних даних</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E964E3">
      <w:pPr>
        <w:pStyle w:val="a5"/>
        <w:spacing w:after="0" w:line="360" w:lineRule="auto"/>
        <w:ind w:left="0" w:firstLine="567"/>
        <w:jc w:val="both"/>
        <w:outlineLvl w:val="1"/>
        <w:rPr>
          <w:rFonts w:eastAsia="Calibri" w:cs="Times New Roman"/>
          <w:b/>
          <w:szCs w:val="28"/>
          <w:lang w:val="uk-UA"/>
        </w:rPr>
      </w:pPr>
      <w:bookmarkStart w:id="82" w:name="_Toc485719523"/>
      <w:bookmarkStart w:id="83" w:name="_Toc485721308"/>
      <w:r w:rsidRPr="008D12E4">
        <w:rPr>
          <w:rFonts w:eastAsia="Calibri" w:cs="Times New Roman"/>
          <w:b/>
          <w:szCs w:val="28"/>
          <w:lang w:val="uk-UA"/>
        </w:rPr>
        <w:t>2.5 Загальний алгоритм побудови електробалансів котельних на основі ймовірнісно-статистичного підходу із застосуванням методів програмування</w:t>
      </w:r>
      <w:bookmarkEnd w:id="82"/>
      <w:bookmarkEnd w:id="83"/>
    </w:p>
    <w:p w:rsid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 xml:space="preserve">На </w:t>
      </w:r>
      <w:r w:rsidRPr="00CF023C">
        <w:rPr>
          <w:rFonts w:eastAsia="Calibri" w:cs="Times New Roman"/>
          <w:szCs w:val="28"/>
          <w:lang w:val="uk-UA"/>
        </w:rPr>
        <w:t>рисунку 2.</w:t>
      </w:r>
      <w:r w:rsidR="00CF023C" w:rsidRPr="00CF023C">
        <w:rPr>
          <w:rFonts w:eastAsia="Calibri" w:cs="Times New Roman"/>
          <w:szCs w:val="28"/>
          <w:lang w:val="uk-UA"/>
        </w:rPr>
        <w:t>9</w:t>
      </w:r>
      <w:r w:rsidRPr="00836837">
        <w:rPr>
          <w:rFonts w:eastAsia="Calibri" w:cs="Times New Roman"/>
          <w:szCs w:val="28"/>
          <w:lang w:val="uk-UA"/>
        </w:rPr>
        <w:t xml:space="preserve"> представлений загальний алгоритм побудови електробалансів котельних застосуванням ймовірнісно-статистичного підход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836837" w:rsidRPr="00836837" w:rsidRDefault="00836837" w:rsidP="00836837">
      <w:pPr>
        <w:spacing w:after="0" w:line="240" w:lineRule="auto"/>
        <w:rPr>
          <w:rFonts w:ascii="Times New Roman" w:eastAsia="Calibri" w:hAnsi="Times New Roman" w:cs="Times New Roman"/>
          <w:sz w:val="28"/>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r w:rsidRPr="00836837">
        <w:rPr>
          <w:rFonts w:asciiTheme="minorHAnsi" w:eastAsia="Calibri" w:hAnsiTheme="minorHAnsi"/>
          <w:noProof/>
          <w:color w:val="00000A"/>
          <w:sz w:val="22"/>
          <w:lang w:val="uk-UA"/>
        </w:rPr>
        <w:pict>
          <v:group id="_x0000_s1032" style="position:absolute;left:0;text-align:left;margin-left:41.05pt;margin-top:-1.7pt;width:393.95pt;height:499.85pt;z-index:251658240" coordorigin="2516,1446" coordsize="7386,11660">
            <v:oval id="_x0000_s1033" style="position:absolute;left:4374;top:1446;width:4721;height:1524">
              <v:textbox style="mso-next-textbox:#_x0000_s1033">
                <w:txbxContent>
                  <w:p w:rsidR="009D55AE" w:rsidRPr="00464E60" w:rsidRDefault="009D55AE"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9D55AE" w:rsidRPr="00464E60" w:rsidRDefault="009D55AE"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4" type="#_x0000_t34" style="position:absolute;left:3227;top:4962;width:1696;height:712;rotation:90" o:connectortype="elbow" adj="-293,-132512,-56433">
              <v:stroke endarrow="block"/>
            </v:shape>
            <v:shape id="_x0000_s1035" type="#_x0000_t32" style="position:absolute;left:5430;top:7284;width:1302;height:0" o:connectortype="elbow" adj="-90083,-1,-90083">
              <v:stroke endarrow="block"/>
            </v:shape>
            <v:shape id="_x0000_s1036" type="#_x0000_t34" style="position:absolute;left:8265;top:7956;width:2310;height:965;rotation:90" o:connectortype="elbow" adj="21459,-163041,-92590">
              <v:stroke endarrow="block"/>
            </v:shape>
            <v:shape id="_x0000_s1037" type="#_x0000_t32" style="position:absolute;left:9292;top:7284;width:610;height:0" o:connectortype="straight"/>
            <v:shape id="_x0000_s1038" type="#_x0000_t34" style="position:absolute;left:6596;top:10241;width:481;height:1;rotation:90" o:connectortype="elbow" adj="10778,-216021600,-307025">
              <v:stroke endarrow="block"/>
            </v:shape>
            <v:shape id="_x0000_s1039" type="#_x0000_t34" style="position:absolute;left:6618;top:11583;width:408;height:1;rotation:90" o:connectortype="elbow" adj=",-245808000,-361165">
              <v:stroke endarrow="block"/>
            </v:shape>
            <v:roundrect id="_x0000_s1040" style="position:absolute;left:4446;top:3354;width:4491;height:2439" arcsize="10923f">
              <v:textbox style="mso-next-textbox:#_x0000_s1040">
                <w:txbxContent>
                  <w:p w:rsidR="009D55AE" w:rsidRPr="00D004CF" w:rsidRDefault="009D55AE" w:rsidP="00836837">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41" style="position:absolute;left:4550;top:11834;width:4387;height:1272" arcsize="10923f">
              <v:textbox style="mso-next-textbox:#_x0000_s1041">
                <w:txbxContent>
                  <w:p w:rsidR="009D55AE" w:rsidRDefault="009D55AE" w:rsidP="00836837">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9D55AE" w:rsidRPr="00464E60" w:rsidRDefault="009D55AE"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овірного) електробалансу</w:t>
                    </w:r>
                  </w:p>
                </w:txbxContent>
              </v:textbox>
            </v:roundrect>
            <v:roundrect id="_x0000_s1042" style="position:absolute;left:2516;top:6191;width:2914;height:2278" arcsize="10923f">
              <v:textbox style="mso-next-textbox:#_x0000_s1042">
                <w:txbxContent>
                  <w:p w:rsidR="009D55AE" w:rsidRPr="00355B2E" w:rsidRDefault="009D55AE" w:rsidP="00836837">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ологічного процесу (Монте-Карло)</w:t>
                    </w:r>
                  </w:p>
                </w:txbxContent>
              </v:textbox>
            </v:roundrect>
            <v:shape id="_x0000_s1043" type="#_x0000_t32" style="position:absolute;left:6632;top:2970;width:0;height:381" o:connectortype="straight">
              <v:stroke endarrow="block"/>
            </v:shape>
            <v:roundrect id="_x0000_s1044" style="position:absolute;left:4633;top:10532;width:4304;height:851" arcsize="10923f">
              <v:textbox style="mso-next-textbox:#_x0000_s1044">
                <w:txbxContent>
                  <w:p w:rsidR="009D55AE" w:rsidRPr="00464E60" w:rsidRDefault="009D55AE"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еревірка реальності побудови електробалансів</w:t>
                    </w:r>
                  </w:p>
                </w:txbxContent>
              </v:textbox>
            </v:roundrect>
            <v:roundrect id="_x0000_s1045" style="position:absolute;left:4639;top:9036;width:4298;height:971" arcsize="10923f">
              <v:textbox style="mso-next-textbox:#_x0000_s1045">
                <w:txbxContent>
                  <w:p w:rsidR="009D55AE" w:rsidRPr="00464E60" w:rsidRDefault="009D55AE"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обудова розрахункових моделей електроспоживання</w:t>
                    </w:r>
                  </w:p>
                </w:txbxContent>
              </v:textbox>
            </v:roundrect>
            <v:roundrect id="_x0000_s1046" style="position:absolute;left:6732;top:6193;width:2560;height:2230" arcsize="10923f">
              <v:textbox style="mso-next-textbox:#_x0000_s1046">
                <w:txbxContent>
                  <w:p w:rsidR="009D55AE" w:rsidRPr="00D004CF" w:rsidRDefault="009D55AE" w:rsidP="00836837">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в</w:t>
                    </w:r>
                  </w:p>
                </w:txbxContent>
              </v:textbox>
            </v:roundrect>
          </v:group>
        </w:pict>
      </w: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spacing w:after="0" w:line="360" w:lineRule="auto"/>
        <w:ind w:left="0"/>
        <w:jc w:val="center"/>
        <w:rPr>
          <w:rFonts w:eastAsia="Calibri" w:cs="Times New Roman"/>
          <w:szCs w:val="28"/>
          <w:lang w:val="uk-UA"/>
        </w:rPr>
      </w:pPr>
    </w:p>
    <w:p w:rsidR="00836837" w:rsidRPr="00836837" w:rsidRDefault="00836837" w:rsidP="009046AE">
      <w:pPr>
        <w:pStyle w:val="a5"/>
        <w:spacing w:after="0" w:line="360" w:lineRule="auto"/>
        <w:ind w:left="0"/>
        <w:jc w:val="center"/>
        <w:rPr>
          <w:rFonts w:eastAsia="Calibri" w:cs="Times New Roman"/>
          <w:szCs w:val="28"/>
          <w:lang w:val="uk-UA"/>
        </w:rPr>
      </w:pPr>
      <w:bookmarkStart w:id="84" w:name="_Toc485719524"/>
      <w:r w:rsidRPr="00CF023C">
        <w:rPr>
          <w:rFonts w:eastAsia="Calibri" w:cs="Times New Roman"/>
          <w:szCs w:val="28"/>
          <w:lang w:val="uk-UA"/>
        </w:rPr>
        <w:t>Рисунок 2.</w:t>
      </w:r>
      <w:r w:rsidR="00CF023C" w:rsidRPr="00CF023C">
        <w:rPr>
          <w:rFonts w:eastAsia="Calibri" w:cs="Times New Roman"/>
          <w:szCs w:val="28"/>
          <w:lang w:val="uk-UA"/>
        </w:rPr>
        <w:t>9</w:t>
      </w:r>
      <w:r w:rsidRPr="00836837">
        <w:rPr>
          <w:szCs w:val="28"/>
          <w:lang w:val="uk-UA"/>
        </w:rPr>
        <w:t xml:space="preserve">– </w:t>
      </w:r>
      <w:r w:rsidRPr="00836837">
        <w:rPr>
          <w:rFonts w:eastAsia="Calibri" w:cs="Times New Roman"/>
          <w:szCs w:val="28"/>
          <w:lang w:val="uk-UA"/>
        </w:rPr>
        <w:t>Загальний алгоритм побудови електробалансів котельних</w:t>
      </w:r>
      <w:bookmarkEnd w:id="84"/>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Алгоритм містить шість основних кроків, кожен з яких відіграє важливу роль у побудові електробалансів та виконується в конкретній послідовності.</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lastRenderedPageBreak/>
        <w:t xml:space="preserve">На виході алгоритму отримуємо технічно та технологічно обґрунтований, достовірний баланс електроспоживання котельної, структура витратної частини якого є найбільш ймовірною </w:t>
      </w:r>
      <w:r w:rsidRPr="00836837">
        <w:rPr>
          <w:rFonts w:cs="Times New Roman"/>
          <w:szCs w:val="28"/>
          <w:lang w:val="uk-UA"/>
        </w:rPr>
        <w:t>[ААА]</w:t>
      </w:r>
      <w:r w:rsidRPr="00836837">
        <w:rPr>
          <w:rFonts w:eastAsia="Calibri" w:cs="Times New Roman"/>
          <w:szCs w:val="28"/>
          <w:lang w:val="uk-UA"/>
        </w:rPr>
        <w:t>.</w:t>
      </w:r>
    </w:p>
    <w:p w:rsidR="00836837" w:rsidRPr="00836837" w:rsidRDefault="00836837" w:rsidP="00836837">
      <w:pPr>
        <w:pStyle w:val="a5"/>
        <w:spacing w:after="0" w:line="360" w:lineRule="auto"/>
        <w:ind w:left="0" w:firstLine="567"/>
        <w:jc w:val="both"/>
        <w:rPr>
          <w:rFonts w:eastAsia="Calibri" w:cs="Times New Roman"/>
          <w:szCs w:val="28"/>
          <w:lang w:val="uk-UA"/>
        </w:rPr>
      </w:pPr>
    </w:p>
    <w:p w:rsidR="00836837" w:rsidRPr="00836837" w:rsidRDefault="00836837" w:rsidP="00E964E3">
      <w:pPr>
        <w:pStyle w:val="a5"/>
        <w:spacing w:after="0" w:line="360" w:lineRule="auto"/>
        <w:ind w:left="0" w:firstLine="567"/>
        <w:jc w:val="both"/>
        <w:outlineLvl w:val="2"/>
        <w:rPr>
          <w:rFonts w:eastAsia="Calibri" w:cs="Times New Roman"/>
          <w:b/>
          <w:color w:val="000000" w:themeColor="text1"/>
          <w:szCs w:val="28"/>
          <w:lang w:val="uk-UA"/>
        </w:rPr>
      </w:pPr>
      <w:bookmarkStart w:id="85" w:name="_Toc485719525"/>
      <w:r w:rsidRPr="00836837">
        <w:rPr>
          <w:rFonts w:eastAsia="Calibri" w:cs="Times New Roman"/>
          <w:b/>
          <w:color w:val="000000" w:themeColor="text1"/>
          <w:szCs w:val="28"/>
          <w:lang w:val="uk-UA"/>
        </w:rPr>
        <w:t>2.5.1 Методичні положення та алгоритм експертного опитування</w:t>
      </w:r>
      <w:bookmarkEnd w:id="85"/>
    </w:p>
    <w:p w:rsidR="00836837" w:rsidRPr="00836837" w:rsidRDefault="00836837" w:rsidP="00E964E3">
      <w:pPr>
        <w:pStyle w:val="a5"/>
        <w:spacing w:after="0" w:line="360" w:lineRule="auto"/>
        <w:ind w:left="0" w:firstLine="567"/>
        <w:jc w:val="both"/>
        <w:outlineLvl w:val="3"/>
        <w:rPr>
          <w:rFonts w:eastAsia="Calibri" w:cs="Times New Roman"/>
          <w:b/>
          <w:color w:val="000000" w:themeColor="text1"/>
          <w:szCs w:val="28"/>
          <w:lang w:val="uk-UA"/>
        </w:rPr>
      </w:pPr>
      <w:r w:rsidRPr="00836837">
        <w:rPr>
          <w:rFonts w:eastAsia="Calibri" w:cs="Times New Roman"/>
          <w:b/>
          <w:color w:val="000000" w:themeColor="text1"/>
          <w:szCs w:val="28"/>
          <w:lang w:val="uk-UA"/>
        </w:rPr>
        <w:t>2.5.1.1 Основні положення</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rPr>
        <w:t>Першим етапом побудови електробалансів котельних з застосуванням ймовірнісно-статистичного підходу є проведення експертного опитування.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836837">
        <w:rPr>
          <w:rFonts w:eastAsia="Calibri" w:cs="Times New Roman"/>
          <w:noProof/>
          <w:color w:val="000000" w:themeColor="text1"/>
          <w:szCs w:val="28"/>
          <w:lang w:val="uk-UA" w:eastAsia="uk-UA"/>
        </w:rPr>
        <w:t>, яке необхідно приймати до уваги при побудові відповідного електробалансу</w:t>
      </w:r>
      <w:r w:rsidRPr="00836837">
        <w:rPr>
          <w:rFonts w:eastAsia="Calibri" w:cs="Times New Roman"/>
          <w:color w:val="000000" w:themeColor="text1"/>
          <w:szCs w:val="28"/>
          <w:lang w:val="uk-UA" w:eastAsia="uk-UA"/>
        </w:rPr>
        <w:t xml:space="preserve">. </w:t>
      </w:r>
    </w:p>
    <w:p w:rsidR="00836837" w:rsidRPr="00836837" w:rsidRDefault="00836837" w:rsidP="00836837">
      <w:pPr>
        <w:pStyle w:val="a5"/>
        <w:spacing w:after="0" w:line="360" w:lineRule="auto"/>
        <w:ind w:left="0" w:firstLine="567"/>
        <w:jc w:val="both"/>
        <w:rPr>
          <w:rFonts w:eastAsia="Calibri" w:cs="Times New Roman"/>
          <w:noProof/>
          <w:color w:val="000000" w:themeColor="text1"/>
          <w:szCs w:val="28"/>
          <w:lang w:val="uk-UA" w:eastAsia="uk-UA"/>
        </w:rPr>
      </w:pPr>
      <w:r w:rsidRPr="00836837">
        <w:rPr>
          <w:rFonts w:cs="Times New Roman"/>
          <w:color w:val="000000" w:themeColor="text1"/>
          <w:szCs w:val="28"/>
          <w:lang w:val="uk-UA"/>
        </w:rPr>
        <w:t xml:space="preserve">Головним завданням експертного опитування є встановлення інтервалів можливих значень кожного з нечітких вихідних </w:t>
      </w:r>
      <w:r w:rsidRPr="00836837">
        <w:rPr>
          <w:rFonts w:eastAsia="Calibri" w:cs="Times New Roman"/>
          <w:noProof/>
          <w:color w:val="000000" w:themeColor="text1"/>
          <w:szCs w:val="28"/>
          <w:lang w:val="uk-UA"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836837">
        <w:rPr>
          <w:rFonts w:eastAsia="Calibri" w:cs="Times New Roman"/>
          <w:szCs w:val="28"/>
          <w:lang w:val="uk-UA" w:eastAsia="uk-UA"/>
        </w:rPr>
        <w:t xml:space="preserve">їх </w:t>
      </w:r>
      <w:r w:rsidRPr="00836837">
        <w:rPr>
          <w:rFonts w:eastAsia="Calibri" w:cs="Times New Roman"/>
          <w:color w:val="000000" w:themeColor="text1"/>
          <w:szCs w:val="28"/>
          <w:lang w:val="uk-UA" w:eastAsia="uk-UA"/>
        </w:rPr>
        <w:t xml:space="preserve">значень за конкретних умов виробництва. Встановити зазначені діапазони значень нечітких параметрів можна на підставі відповідної методичної та довідкової літератури, зокрема для котельних, - </w:t>
      </w:r>
      <w:r w:rsidRPr="00836837">
        <w:rPr>
          <w:rFonts w:cs="Times New Roman"/>
          <w:color w:val="000000" w:themeColor="text1"/>
          <w:szCs w:val="28"/>
          <w:lang w:val="uk-UA"/>
        </w:rPr>
        <w:t>[15]</w:t>
      </w:r>
      <w:r w:rsidRPr="00836837">
        <w:rPr>
          <w:rFonts w:eastAsia="Calibri" w:cs="Times New Roman"/>
          <w:color w:val="000000" w:themeColor="text1"/>
          <w:szCs w:val="28"/>
          <w:lang w:val="uk-UA" w:eastAsia="uk-UA"/>
        </w:rPr>
        <w:t>.</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eastAsia="Calibri" w:hAnsi="Times New Roman" w:cs="Times New Roman"/>
          <w:noProof/>
          <w:color w:val="000000" w:themeColor="text1"/>
          <w:sz w:val="28"/>
          <w:szCs w:val="28"/>
          <w:lang w:val="uk-UA" w:eastAsia="uk-UA"/>
        </w:rPr>
        <w:t>Опитування спеціалістів здійснюється за допомогою анкети</w:t>
      </w:r>
      <w:r w:rsidRPr="00836837">
        <w:rPr>
          <w:rFonts w:ascii="Times New Roman" w:hAnsi="Times New Roman" w:cs="Times New Roman"/>
          <w:color w:val="000000" w:themeColor="text1"/>
          <w:sz w:val="28"/>
          <w:szCs w:val="28"/>
          <w:lang w:val="uk-UA"/>
        </w:rPr>
        <w:t xml:space="preserve">, в якій наведено діапазони теоретично можливих значень </w:t>
      </w:r>
      <w:r w:rsidRPr="00836837">
        <w:rPr>
          <w:rFonts w:ascii="Times New Roman" w:eastAsia="Calibri" w:hAnsi="Times New Roman" w:cs="Times New Roman"/>
          <w:color w:val="000000" w:themeColor="text1"/>
          <w:sz w:val="28"/>
          <w:szCs w:val="28"/>
          <w:lang w:val="uk-UA" w:eastAsia="uk-UA"/>
        </w:rPr>
        <w:t xml:space="preserve">всіх нечітких технологічних та інших виробничих параметрів, що розглядаються. </w:t>
      </w:r>
      <w:r w:rsidRPr="00836837">
        <w:rPr>
          <w:rFonts w:ascii="Times New Roman" w:hAnsi="Times New Roman" w:cs="Times New Roman"/>
          <w:color w:val="000000" w:themeColor="text1"/>
          <w:sz w:val="28"/>
          <w:szCs w:val="28"/>
          <w:lang w:val="uk-UA"/>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AAA]</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lastRenderedPageBreak/>
        <w:tab/>
      </w:r>
      <w:r w:rsidRPr="00797AB9">
        <w:rPr>
          <w:rFonts w:ascii="Times New Roman" w:hAnsi="Times New Roman" w:cs="Times New Roman"/>
          <w:i w:val="0"/>
          <w:color w:val="auto"/>
          <w:sz w:val="28"/>
          <w:szCs w:val="28"/>
          <w:lang w:val="uk-UA"/>
        </w:rPr>
        <w:t>2.5.1.2 Алгоритм обробки результатів опитування експерті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ab/>
        <w:t xml:space="preserve">Виконання обробки результатів опитування експертів може бути ускладнено кількістю вхідних параметрів, які необхідно використати при розрахунках та які мають нечіткий характер визначення. Алгоритм обробки отриманих результатів експертного опитування наведено на </w:t>
      </w:r>
      <w:r w:rsidRPr="00CF023C">
        <w:rPr>
          <w:rFonts w:ascii="Times New Roman" w:hAnsi="Times New Roman" w:cs="Times New Roman"/>
          <w:sz w:val="28"/>
          <w:szCs w:val="28"/>
          <w:lang w:val="uk-UA"/>
        </w:rPr>
        <w:t>рисунку 2.</w:t>
      </w:r>
      <w:r w:rsidR="00CF023C" w:rsidRPr="00CF023C">
        <w:rPr>
          <w:rFonts w:ascii="Times New Roman" w:hAnsi="Times New Roman" w:cs="Times New Roman"/>
          <w:sz w:val="28"/>
          <w:szCs w:val="28"/>
          <w:lang w:val="uk-UA"/>
        </w:rPr>
        <w:t>10</w:t>
      </w:r>
    </w:p>
    <w:p w:rsidR="00836837" w:rsidRPr="00836837" w:rsidRDefault="00836837" w:rsidP="00836837">
      <w:pPr>
        <w:spacing w:after="0" w:line="360" w:lineRule="auto"/>
        <w:rPr>
          <w:rFonts w:ascii="Times New Roman" w:hAnsi="Times New Roman" w:cs="Times New Roman"/>
          <w:color w:val="FF0000"/>
          <w:sz w:val="28"/>
          <w:szCs w:val="28"/>
          <w:lang w:val="uk-UA"/>
        </w:rPr>
      </w:pPr>
      <w:r w:rsidRPr="00836837">
        <w:rPr>
          <w:rFonts w:ascii="Times New Roman" w:hAnsi="Times New Roman" w:cs="Times New Roman"/>
          <w:noProof/>
          <w:color w:val="FF0000"/>
          <w:sz w:val="28"/>
          <w:szCs w:val="28"/>
          <w:lang w:val="uk-UA"/>
        </w:rPr>
        <w:pict>
          <v:rect id="_x0000_s1083" style="position:absolute;margin-left:172.4pt;margin-top:96.2pt;width:174.85pt;height:52.35pt;z-index:251698176">
            <v:textbox>
              <w:txbxContent>
                <w:p w:rsidR="009D55AE" w:rsidRPr="00E109D8" w:rsidRDefault="009D55AE" w:rsidP="00836837">
                  <w:pPr>
                    <w:jc w:val="center"/>
                    <w:rPr>
                      <w:rFonts w:ascii="Times New Roman" w:hAnsi="Times New Roman" w:cs="Times New Roman"/>
                      <w:sz w:val="28"/>
                      <w:szCs w:val="28"/>
                    </w:rPr>
                  </w:pPr>
                  <w:r>
                    <w:rPr>
                      <w:rFonts w:ascii="Times New Roman" w:hAnsi="Times New Roman" w:cs="Times New Roman"/>
                      <w:sz w:val="28"/>
                      <w:szCs w:val="28"/>
                    </w:rPr>
                    <w:t>2. Розподілення даних за типом</w:t>
                  </w:r>
                </w:p>
              </w:txbxContent>
            </v:textbox>
          </v:rect>
        </w:pict>
      </w:r>
      <w:r w:rsidRPr="00836837">
        <w:rPr>
          <w:rFonts w:ascii="Times New Roman" w:hAnsi="Times New Roman" w:cs="Times New Roman"/>
          <w:noProof/>
          <w:color w:val="FF0000"/>
          <w:sz w:val="28"/>
          <w:szCs w:val="28"/>
          <w:lang w:val="uk-UA"/>
        </w:rPr>
        <w:pict>
          <v:rect id="_x0000_s1082" style="position:absolute;margin-left:172.4pt;margin-top:22.35pt;width:174.85pt;height:52.35pt;z-index:251697152">
            <v:textbox>
              <w:txbxContent>
                <w:p w:rsidR="009D55AE" w:rsidRPr="00E109D8" w:rsidRDefault="009D55AE" w:rsidP="00836837">
                  <w:pPr>
                    <w:jc w:val="center"/>
                    <w:rPr>
                      <w:rFonts w:ascii="Times New Roman" w:hAnsi="Times New Roman" w:cs="Times New Roman"/>
                      <w:sz w:val="28"/>
                      <w:szCs w:val="28"/>
                    </w:rPr>
                  </w:pPr>
                  <w:r>
                    <w:rPr>
                      <w:rFonts w:ascii="Times New Roman" w:hAnsi="Times New Roman" w:cs="Times New Roman"/>
                      <w:sz w:val="28"/>
                      <w:szCs w:val="28"/>
                    </w:rPr>
                    <w:t>1. Введення отриманих результатів</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000000" w:themeColor="text1"/>
          <w:sz w:val="28"/>
          <w:szCs w:val="28"/>
          <w:lang w:val="uk-UA"/>
        </w:rPr>
        <w:pict>
          <v:shape id="_x0000_s1086" type="#_x0000_t32" style="position:absolute;left:0;text-align:left;margin-left:260.3pt;margin-top:2.3pt;width:0;height:21.5pt;z-index:251701248"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FF0000"/>
          <w:sz w:val="28"/>
          <w:szCs w:val="28"/>
          <w:lang w:val="uk-UA"/>
        </w:rPr>
        <w:pict>
          <v:shape id="_x0000_s1087" type="#_x0000_t32" style="position:absolute;left:0;text-align:left;margin-left:260.3pt;margin-top:3.7pt;width:0;height:16.85pt;z-index:251702272" o:connectortype="straight">
            <v:stroke endarrow="block"/>
          </v:shape>
        </w:pict>
      </w:r>
      <w:r w:rsidRPr="00836837">
        <w:rPr>
          <w:rFonts w:ascii="Times New Roman" w:hAnsi="Times New Roman" w:cs="Times New Roman"/>
          <w:noProof/>
          <w:color w:val="FF0000"/>
          <w:sz w:val="28"/>
          <w:szCs w:val="28"/>
          <w:lang w:val="uk-UA"/>
        </w:rPr>
        <w:pict>
          <v:rect id="_x0000_s1085" style="position:absolute;left:0;text-align:left;margin-left:172.4pt;margin-top:20.55pt;width:174.85pt;height:59.85pt;z-index:251700224">
            <v:textbox>
              <w:txbxContent>
                <w:p w:rsidR="009D55AE" w:rsidRDefault="009D55AE" w:rsidP="00836837">
                  <w:pPr>
                    <w:spacing w:after="0"/>
                    <w:jc w:val="center"/>
                    <w:rPr>
                      <w:rFonts w:ascii="Times New Roman" w:hAnsi="Times New Roman" w:cs="Times New Roman"/>
                      <w:sz w:val="28"/>
                      <w:szCs w:val="28"/>
                    </w:rPr>
                  </w:pPr>
                  <w:r>
                    <w:rPr>
                      <w:rFonts w:ascii="Times New Roman" w:hAnsi="Times New Roman" w:cs="Times New Roman"/>
                      <w:sz w:val="28"/>
                      <w:szCs w:val="28"/>
                    </w:rPr>
                    <w:t>3. Приведення даних до виду:</w:t>
                  </w:r>
                </w:p>
                <w:p w:rsidR="009D55AE" w:rsidRPr="00E109D8" w:rsidRDefault="009D55AE" w:rsidP="00836837">
                  <w:pPr>
                    <w:spacing w:after="0"/>
                    <w:jc w:val="center"/>
                    <w:rPr>
                      <w:rFonts w:ascii="Times New Roman" w:hAnsi="Times New Roman" w:cs="Times New Roman"/>
                      <w:sz w:val="28"/>
                      <w:szCs w:val="28"/>
                    </w:rPr>
                  </w:pPr>
                  <w:r>
                    <w:rPr>
                      <w:rFonts w:ascii="Times New Roman" w:hAnsi="Times New Roman" w:cs="Times New Roman"/>
                      <w:sz w:val="28"/>
                      <w:szCs w:val="28"/>
                    </w:rPr>
                    <w:t>значення / вірогідність</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000000" w:themeColor="text1"/>
          <w:sz w:val="28"/>
          <w:szCs w:val="28"/>
          <w:lang w:val="uk-UA"/>
        </w:rPr>
        <w:pict>
          <v:shape id="_x0000_s1088" type="#_x0000_t32" style="position:absolute;left:0;text-align:left;margin-left:260.3pt;margin-top:7.95pt;width:0;height:19.65pt;z-index:251703296"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FF0000"/>
          <w:sz w:val="28"/>
          <w:szCs w:val="28"/>
          <w:lang w:val="uk-UA"/>
        </w:rPr>
        <w:pict>
          <v:rect id="_x0000_s1084" style="position:absolute;left:0;text-align:left;margin-left:172.4pt;margin-top:3.45pt;width:174.85pt;height:61.7pt;z-index:251699200">
            <v:textbox>
              <w:txbxContent>
                <w:p w:rsidR="009D55AE" w:rsidRDefault="009D55AE" w:rsidP="00836837">
                  <w:pPr>
                    <w:spacing w:after="0"/>
                    <w:jc w:val="center"/>
                    <w:rPr>
                      <w:rFonts w:ascii="Times New Roman" w:hAnsi="Times New Roman" w:cs="Times New Roman"/>
                      <w:sz w:val="28"/>
                      <w:szCs w:val="28"/>
                    </w:rPr>
                  </w:pPr>
                  <w:r>
                    <w:rPr>
                      <w:rFonts w:ascii="Times New Roman" w:hAnsi="Times New Roman" w:cs="Times New Roman"/>
                      <w:sz w:val="28"/>
                      <w:szCs w:val="28"/>
                    </w:rPr>
                    <w:t xml:space="preserve">4. Формування бази даних пар значень </w:t>
                  </w:r>
                </w:p>
                <w:p w:rsidR="009D55AE" w:rsidRPr="00E109D8" w:rsidRDefault="009D55AE" w:rsidP="00836837">
                  <w:pPr>
                    <w:spacing w:after="0"/>
                    <w:jc w:val="center"/>
                    <w:rPr>
                      <w:rFonts w:ascii="Times New Roman" w:hAnsi="Times New Roman" w:cs="Times New Roman"/>
                      <w:sz w:val="28"/>
                      <w:szCs w:val="28"/>
                    </w:rPr>
                  </w:pPr>
                  <w:r>
                    <w:rPr>
                      <w:rFonts w:ascii="Times New Roman" w:hAnsi="Times New Roman" w:cs="Times New Roman"/>
                      <w:sz w:val="28"/>
                      <w:szCs w:val="28"/>
                    </w:rPr>
                    <w:t>(ключ / значення)</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color w:val="000000" w:themeColor="text1"/>
          <w:sz w:val="28"/>
          <w:szCs w:val="28"/>
          <w:lang w:val="uk-UA"/>
        </w:rPr>
      </w:pPr>
    </w:p>
    <w:p w:rsidR="00836837" w:rsidRPr="00836837" w:rsidRDefault="00836837" w:rsidP="00797AB9">
      <w:pPr>
        <w:spacing w:after="0" w:line="360" w:lineRule="auto"/>
        <w:jc w:val="center"/>
        <w:rPr>
          <w:rFonts w:ascii="Times New Roman" w:hAnsi="Times New Roman" w:cs="Times New Roman"/>
          <w:b/>
          <w:color w:val="000000" w:themeColor="text1"/>
          <w:sz w:val="28"/>
          <w:szCs w:val="28"/>
          <w:lang w:val="uk-UA"/>
        </w:rPr>
      </w:pPr>
      <w:r w:rsidRPr="00CF023C">
        <w:rPr>
          <w:rFonts w:ascii="Times New Roman" w:hAnsi="Times New Roman" w:cs="Times New Roman"/>
          <w:b/>
          <w:sz w:val="28"/>
          <w:szCs w:val="28"/>
          <w:lang w:val="uk-UA"/>
        </w:rPr>
        <w:t>Рисунок 2.</w:t>
      </w:r>
      <w:r w:rsidR="00CF023C" w:rsidRPr="00CF023C">
        <w:rPr>
          <w:rFonts w:ascii="Times New Roman" w:hAnsi="Times New Roman" w:cs="Times New Roman"/>
          <w:b/>
          <w:sz w:val="28"/>
          <w:szCs w:val="28"/>
          <w:lang w:val="uk-UA"/>
        </w:rPr>
        <w:t>10</w:t>
      </w:r>
      <w:r w:rsidRPr="00836837">
        <w:rPr>
          <w:rFonts w:ascii="Times New Roman" w:hAnsi="Times New Roman" w:cs="Times New Roman"/>
          <w:b/>
          <w:color w:val="000000" w:themeColor="text1"/>
          <w:sz w:val="28"/>
          <w:szCs w:val="28"/>
          <w:lang w:val="uk-UA"/>
        </w:rPr>
        <w:t xml:space="preserve"> </w:t>
      </w:r>
      <w:r w:rsidR="00CF023C">
        <w:rPr>
          <w:rFonts w:ascii="Times New Roman" w:hAnsi="Times New Roman" w:cs="Times New Roman"/>
          <w:b/>
          <w:color w:val="000000" w:themeColor="text1"/>
          <w:sz w:val="28"/>
          <w:szCs w:val="28"/>
          <w:lang w:val="uk-UA"/>
        </w:rPr>
        <w:t xml:space="preserve">- </w:t>
      </w:r>
      <w:r w:rsidRPr="00836837">
        <w:rPr>
          <w:rFonts w:ascii="Times New Roman" w:hAnsi="Times New Roman" w:cs="Times New Roman"/>
          <w:b/>
          <w:color w:val="000000" w:themeColor="text1"/>
          <w:sz w:val="28"/>
          <w:szCs w:val="28"/>
          <w:lang w:val="uk-UA"/>
        </w:rPr>
        <w:t>Алгоритм обробки результатів експертного опитування</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1.3 Програмна реалізація алгор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color w:val="000000" w:themeColor="text1"/>
          <w:sz w:val="28"/>
          <w:szCs w:val="28"/>
          <w:lang w:val="uk-UA"/>
        </w:rPr>
        <w:tab/>
        <w:t>Для спрощення процесу розрахунку, після проведення експертного опитування, необхідно ввести усі отримані дані, класифіковані за параметрами, які визначені для певної моделі. Після збереження оперативних даних, програма починає обробку цих даних. Згідно наведеній вірогідності виникнення різних значень, отримані дані зберігаються у базу даних у вигляді значення параметра та вірогідності його виникнення, що потім дає можливість користуватися цими даними доки не виникне потреба у додаванні окремого параметра, або у зміні діючого діапазону значень.</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836837" w:rsidRDefault="00836837" w:rsidP="00E964E3">
      <w:pPr>
        <w:spacing w:after="0" w:line="360" w:lineRule="auto"/>
        <w:ind w:firstLine="567"/>
        <w:jc w:val="both"/>
        <w:outlineLvl w:val="2"/>
        <w:rPr>
          <w:rFonts w:ascii="Times New Roman" w:hAnsi="Times New Roman" w:cs="Times New Roman"/>
          <w:b/>
          <w:sz w:val="28"/>
          <w:szCs w:val="28"/>
          <w:lang w:val="uk-UA"/>
        </w:rPr>
      </w:pPr>
      <w:bookmarkStart w:id="86" w:name="_Toc485719526"/>
      <w:r w:rsidRPr="00836837">
        <w:rPr>
          <w:rFonts w:ascii="Times New Roman" w:hAnsi="Times New Roman" w:cs="Times New Roman"/>
          <w:b/>
          <w:sz w:val="28"/>
          <w:szCs w:val="28"/>
          <w:lang w:val="uk-UA"/>
        </w:rPr>
        <w:t>2.5.2 Генерування можливих значень нечітких виробничих параметрів</w:t>
      </w:r>
      <w:bookmarkEnd w:id="86"/>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5.2.1 Основні положення</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Коректне застосування для побудови балансів споживання електричної</w:t>
      </w:r>
      <w:r w:rsidRPr="00836837">
        <w:rPr>
          <w:rFonts w:ascii="Times New Roman" w:hAnsi="Times New Roman" w:cs="Times New Roman"/>
          <w:sz w:val="28"/>
          <w:szCs w:val="28"/>
          <w:lang w:val="uk-UA"/>
        </w:rPr>
        <w:t xml:space="preserve"> енергії методів математичної статистики та теорії ймовірності потребує 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ругим етапом побудови електробалансів котельних з використанням ймовірнісно-статистичного п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На основі побудованих за результатами експертного опитування </w:t>
      </w:r>
      <w:r w:rsidRPr="00836837">
        <w:rPr>
          <w:rFonts w:ascii="Times New Roman" w:eastAsia="Calibri" w:hAnsi="Times New Roman" w:cs="Times New Roman"/>
          <w:noProof/>
          <w:sz w:val="28"/>
          <w:szCs w:val="28"/>
          <w:lang w:val="uk-UA"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836837">
        <w:rPr>
          <w:rFonts w:ascii="Times New Roman" w:hAnsi="Times New Roman" w:cs="Times New Roman"/>
          <w:sz w:val="28"/>
          <w:szCs w:val="28"/>
          <w:lang w:val="uk-UA"/>
        </w:rPr>
        <w:t xml:space="preserve"> генерування псевдо реальних значень цих параметрів. </w:t>
      </w:r>
    </w:p>
    <w:p w:rsidR="00836837" w:rsidRPr="00836837" w:rsidRDefault="00836837" w:rsidP="00836837">
      <w:pPr>
        <w:spacing w:after="0" w:line="360" w:lineRule="auto"/>
        <w:ind w:firstLine="567"/>
        <w:jc w:val="both"/>
        <w:rPr>
          <w:rFonts w:ascii="Times New Roman" w:eastAsia="Calibri" w:hAnsi="Times New Roman" w:cs="Times New Roman"/>
          <w:noProof/>
          <w:sz w:val="28"/>
          <w:szCs w:val="28"/>
          <w:lang w:val="uk-UA" w:eastAsia="uk-UA"/>
        </w:rPr>
      </w:pPr>
      <w:r w:rsidRPr="00836837">
        <w:rPr>
          <w:rFonts w:ascii="Times New Roman" w:hAnsi="Times New Roman" w:cs="Times New Roman"/>
          <w:sz w:val="28"/>
          <w:szCs w:val="28"/>
          <w:lang w:val="uk-UA"/>
        </w:rPr>
        <w:t>Очевидно, що при формуванні вибірок таких псевдо реальних даних про величини відповідних нечітких параметрів</w:t>
      </w:r>
      <w:r w:rsidRPr="00836837">
        <w:rPr>
          <w:rFonts w:ascii="Times New Roman" w:eastAsia="Calibri" w:hAnsi="Times New Roman" w:cs="Times New Roman"/>
          <w:sz w:val="28"/>
          <w:szCs w:val="28"/>
          <w:lang w:val="uk-UA"/>
        </w:rPr>
        <w:t xml:space="preserve"> необхідно </w:t>
      </w:r>
      <w:r w:rsidRPr="00836837">
        <w:rPr>
          <w:rFonts w:ascii="Times New Roman" w:eastAsia="Calibri" w:hAnsi="Times New Roman" w:cs="Times New Roman"/>
          <w:noProof/>
          <w:sz w:val="28"/>
          <w:szCs w:val="28"/>
          <w:lang w:val="uk-UA" w:eastAsia="uk-UA"/>
        </w:rPr>
        <w:t>враховувати визначені в ході експертного опитування суб’єктивні ймовірності, з якими реальні середні величини цих параметрів можуть знаходитись в межах тих чи інших інтервалів можливих їх значень.</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eastAsia="Calibri" w:hAnsi="Times New Roman" w:cs="Times New Roman"/>
          <w:noProof/>
          <w:sz w:val="28"/>
          <w:szCs w:val="28"/>
          <w:lang w:val="uk-UA" w:eastAsia="uk-UA"/>
        </w:rPr>
        <w:t>Тому в процесі генерування зазначених псевдо реальних даних з</w:t>
      </w:r>
      <w:r w:rsidRPr="00836837">
        <w:rPr>
          <w:rFonts w:ascii="Times New Roman" w:hAnsi="Times New Roman" w:cs="Times New Roman"/>
          <w:sz w:val="28"/>
          <w:szCs w:val="28"/>
          <w:lang w:val="uk-UA"/>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lastRenderedPageBreak/>
        <w:t xml:space="preserve">Таким чином, результатом другого етапу побудови електробалансів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які у подальшому будуть використані для розрахунку нормативних витрат електричної енергії як </w:t>
      </w:r>
      <w:r w:rsidRPr="00836837">
        <w:rPr>
          <w:rFonts w:ascii="Times New Roman" w:hAnsi="Times New Roman" w:cs="Times New Roman"/>
          <w:color w:val="000000" w:themeColor="text1"/>
          <w:sz w:val="28"/>
          <w:szCs w:val="28"/>
          <w:lang w:val="uk-UA"/>
        </w:rPr>
        <w:t>окремими видами обладнання, так і на котельній в цілому.[AAA]</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2.2 Алгоритм генерування можливих значень нечітких виробничих параметрі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b/>
          <w:sz w:val="28"/>
          <w:szCs w:val="28"/>
          <w:lang w:val="uk-UA"/>
        </w:rPr>
        <w:tab/>
      </w:r>
      <w:r w:rsidRPr="00836837">
        <w:rPr>
          <w:rFonts w:ascii="Times New Roman" w:hAnsi="Times New Roman" w:cs="Times New Roman"/>
          <w:sz w:val="28"/>
          <w:szCs w:val="28"/>
          <w:lang w:val="uk-UA"/>
        </w:rPr>
        <w:t xml:space="preserve">Генерування можливих значень нечітких виробничих параметрів базується на діапазонах у яких ці значення можуть коливатися. Для створення імітаційної моделі виробничого процесу із визначеним значенням, необхідно згенерувати необхідні значення для проведення розрахунків. Алгоритм генерування значень нечітких виробничих параметрів наведено </w:t>
      </w:r>
      <w:r w:rsidRPr="00CF023C">
        <w:rPr>
          <w:rFonts w:ascii="Times New Roman" w:hAnsi="Times New Roman" w:cs="Times New Roman"/>
          <w:sz w:val="28"/>
          <w:szCs w:val="28"/>
          <w:lang w:val="uk-UA"/>
        </w:rPr>
        <w:t xml:space="preserve">на рисунку </w:t>
      </w:r>
      <w:r w:rsidR="00CF023C" w:rsidRPr="00CF023C">
        <w:rPr>
          <w:rFonts w:ascii="Times New Roman" w:hAnsi="Times New Roman" w:cs="Times New Roman"/>
          <w:sz w:val="28"/>
          <w:szCs w:val="28"/>
          <w:lang w:val="uk-UA"/>
        </w:rPr>
        <w:t>2.11</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9" type="#_x0000_t32" style="position:absolute;margin-left:160.25pt;margin-top:9.7pt;width:208.5pt;height:0;flip:x;z-index:251714560" o:connectortype="straight">
            <v:stroke endarrow="block"/>
          </v:shape>
        </w:pict>
      </w:r>
      <w:r w:rsidRPr="00836837">
        <w:rPr>
          <w:rFonts w:ascii="Times New Roman" w:hAnsi="Times New Roman" w:cs="Times New Roman"/>
          <w:noProof/>
          <w:sz w:val="28"/>
          <w:szCs w:val="28"/>
          <w:lang w:val="uk-UA"/>
        </w:rPr>
        <w:pict>
          <v:shapetype id="_x0000_t4" coordsize="21600,21600" o:spt="4" path="m10800,l,10800,10800,21600,21600,10800xe">
            <v:stroke joinstyle="miter"/>
            <v:path gradientshapeok="t" o:connecttype="rect" textboxrect="5400,5400,16200,16200"/>
          </v:shapetype>
          <v:shape id="_x0000_s1091" type="#_x0000_t4" style="position:absolute;margin-left:278.05pt;margin-top:9.7pt;width:180.5pt;height:72.95pt;z-index:251706368">
            <v:textbox>
              <w:txbxContent>
                <w:p w:rsidR="009D55AE" w:rsidRPr="004651B5" w:rsidRDefault="009D55AE"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3.</w:t>
                  </w:r>
                </w:p>
              </w:txbxContent>
            </v:textbox>
          </v:shape>
        </w:pict>
      </w:r>
      <w:r w:rsidRPr="00836837">
        <w:rPr>
          <w:rFonts w:ascii="Times New Roman" w:hAnsi="Times New Roman" w:cs="Times New Roman"/>
          <w:noProof/>
          <w:sz w:val="28"/>
          <w:szCs w:val="28"/>
          <w:lang w:val="uk-UA"/>
        </w:rPr>
        <w:pict>
          <v:shape id="_x0000_s1089" type="#_x0000_t4" style="position:absolute;margin-left:69.5pt;margin-top:9.7pt;width:180.5pt;height:72.95pt;z-index:251704320">
            <v:textbox>
              <w:txbxContent>
                <w:p w:rsidR="009D55AE" w:rsidRPr="004651B5" w:rsidRDefault="009D55AE"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6" type="#_x0000_t32" style="position:absolute;margin-left:60.2pt;margin-top:22pt;width:14.95pt;height:0;z-index:251711488" o:connectortype="straight">
            <v:stroke endarrow="block"/>
          </v:shape>
        </w:pict>
      </w:r>
      <w:r w:rsidRPr="00836837">
        <w:rPr>
          <w:rFonts w:ascii="Times New Roman" w:hAnsi="Times New Roman" w:cs="Times New Roman"/>
          <w:noProof/>
          <w:sz w:val="28"/>
          <w:szCs w:val="28"/>
          <w:lang w:val="uk-UA"/>
        </w:rPr>
        <w:pict>
          <v:shape id="_x0000_s1095" type="#_x0000_t32" style="position:absolute;margin-left:60.2pt;margin-top:22pt;width:0;height:102.85pt;flip:y;z-index:251710464" o:connectortype="straight"/>
        </w:pict>
      </w:r>
      <w:r w:rsidRPr="00836837">
        <w:rPr>
          <w:rFonts w:ascii="Times New Roman" w:hAnsi="Times New Roman" w:cs="Times New Roman"/>
          <w:noProof/>
          <w:sz w:val="28"/>
          <w:szCs w:val="28"/>
          <w:lang w:val="uk-UA"/>
        </w:rPr>
        <w:pict>
          <v:shape id="_x0000_s1092" type="#_x0000_t32" style="position:absolute;margin-left:250pt;margin-top:22pt;width:28.05pt;height:0;z-index:251707392"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8" type="#_x0000_t32" style="position:absolute;margin-left:368.75pt;margin-top:10.2pt;width:0;height:36.4pt;z-index:251713536" o:connectortype="straight">
            <v:stroke endarrow="block"/>
          </v:shape>
        </w:pict>
      </w:r>
      <w:r w:rsidRPr="00836837">
        <w:rPr>
          <w:rFonts w:ascii="Times New Roman" w:hAnsi="Times New Roman" w:cs="Times New Roman"/>
          <w:noProof/>
          <w:sz w:val="28"/>
          <w:szCs w:val="28"/>
          <w:lang w:val="uk-UA"/>
        </w:rPr>
        <w:pict>
          <v:shape id="_x0000_s1093" type="#_x0000_t32" style="position:absolute;margin-left:160.25pt;margin-top:10.2pt;width:0;height:36.4pt;z-index:251708416"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090" style="position:absolute;margin-left:278.05pt;margin-top:22.45pt;width:174.85pt;height:35.7pt;z-index:251705344">
            <v:textbox>
              <w:txbxContent>
                <w:p w:rsidR="009D55AE" w:rsidRPr="004651B5" w:rsidRDefault="009D55AE"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4.</w:t>
                  </w:r>
                </w:p>
              </w:txbxContent>
            </v:textbox>
          </v:rect>
        </w:pict>
      </w:r>
      <w:r w:rsidRPr="00836837">
        <w:rPr>
          <w:rFonts w:ascii="Times New Roman" w:hAnsi="Times New Roman" w:cs="Times New Roman"/>
          <w:noProof/>
          <w:sz w:val="28"/>
          <w:szCs w:val="28"/>
          <w:lang w:val="uk-UA"/>
        </w:rPr>
        <w:pict>
          <v:rect id="_x0000_s1097" style="position:absolute;margin-left:75.15pt;margin-top:22.45pt;width:174.85pt;height:35.7pt;z-index:251712512">
            <v:textbox>
              <w:txbxContent>
                <w:p w:rsidR="009D55AE" w:rsidRPr="004651B5" w:rsidRDefault="009D55AE" w:rsidP="00836837">
                  <w:pPr>
                    <w:spacing w:before="120"/>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4" type="#_x0000_t32" style="position:absolute;margin-left:60.2pt;margin-top:4.1pt;width:14.95pt;height:0;flip:x;z-index:251709440" o:connectortype="straight"/>
        </w:pict>
      </w:r>
    </w:p>
    <w:p w:rsidR="00836837" w:rsidRPr="00836837" w:rsidRDefault="00836837" w:rsidP="00797AB9">
      <w:pPr>
        <w:spacing w:after="0" w:line="360" w:lineRule="auto"/>
        <w:jc w:val="center"/>
        <w:rPr>
          <w:rFonts w:ascii="Times New Roman" w:hAnsi="Times New Roman" w:cs="Times New Roman"/>
          <w:b/>
          <w:sz w:val="28"/>
          <w:szCs w:val="28"/>
          <w:lang w:val="uk-UA"/>
        </w:rPr>
      </w:pPr>
      <w:r w:rsidRPr="00CF023C">
        <w:rPr>
          <w:rFonts w:ascii="Times New Roman" w:hAnsi="Times New Roman" w:cs="Times New Roman"/>
          <w:b/>
          <w:sz w:val="28"/>
          <w:szCs w:val="28"/>
          <w:lang w:val="uk-UA"/>
        </w:rPr>
        <w:t xml:space="preserve">Рисунок </w:t>
      </w:r>
      <w:r w:rsidR="00CF023C" w:rsidRPr="00CF023C">
        <w:rPr>
          <w:rFonts w:ascii="Times New Roman" w:hAnsi="Times New Roman" w:cs="Times New Roman"/>
          <w:b/>
          <w:sz w:val="28"/>
          <w:szCs w:val="28"/>
          <w:lang w:val="uk-UA"/>
        </w:rPr>
        <w:t>2.11</w:t>
      </w:r>
      <w:r w:rsidRPr="00CF023C">
        <w:rPr>
          <w:rFonts w:ascii="Times New Roman" w:hAnsi="Times New Roman" w:cs="Times New Roman"/>
          <w:b/>
          <w:color w:val="FF0000"/>
          <w:sz w:val="28"/>
          <w:szCs w:val="28"/>
          <w:lang w:val="uk-UA"/>
        </w:rPr>
        <w:t xml:space="preserve">  - </w:t>
      </w:r>
      <w:r w:rsidRPr="00CF023C">
        <w:rPr>
          <w:rFonts w:ascii="Times New Roman" w:hAnsi="Times New Roman" w:cs="Times New Roman"/>
          <w:b/>
          <w:sz w:val="28"/>
          <w:szCs w:val="28"/>
          <w:lang w:val="uk-UA"/>
        </w:rPr>
        <w:t>Алгоритм генерування</w:t>
      </w:r>
      <w:r w:rsidRPr="00836837">
        <w:rPr>
          <w:rFonts w:ascii="Times New Roman" w:hAnsi="Times New Roman" w:cs="Times New Roman"/>
          <w:sz w:val="28"/>
          <w:szCs w:val="28"/>
          <w:lang w:val="uk-UA"/>
        </w:rPr>
        <w:t xml:space="preserve"> </w:t>
      </w:r>
      <w:r w:rsidRPr="00836837">
        <w:rPr>
          <w:rFonts w:ascii="Times New Roman" w:hAnsi="Times New Roman" w:cs="Times New Roman"/>
          <w:b/>
          <w:sz w:val="28"/>
          <w:szCs w:val="28"/>
          <w:lang w:val="uk-UA"/>
        </w:rPr>
        <w:t>можливих значень нечітких виробничих параметрів</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Алгоритм складається з наступних пунктів:</w:t>
      </w:r>
    </w:p>
    <w:p w:rsidR="00836837" w:rsidRPr="00836837" w:rsidRDefault="00836837" w:rsidP="004C3B4E">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Перевірка кількості згенерованих значень</w:t>
      </w:r>
    </w:p>
    <w:p w:rsidR="00836837" w:rsidRPr="00836837" w:rsidRDefault="00836837" w:rsidP="004C3B4E">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о не всі значення згенеровані, виконується процес створення значення за умови існуючого діапазону.</w:t>
      </w:r>
    </w:p>
    <w:p w:rsidR="00836837" w:rsidRPr="00836837" w:rsidRDefault="00836837" w:rsidP="004C3B4E">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lastRenderedPageBreak/>
        <w:t>Коли усі значення отримані, виконується перевірка на існування схожої моделі у попередніх розрахунках, якщо така модель буда знайдена, повторюються кроки 1 та 2.</w:t>
      </w:r>
    </w:p>
    <w:p w:rsidR="00836837" w:rsidRPr="00836837" w:rsidRDefault="00836837" w:rsidP="004C3B4E">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о модель відповідає усім поставленим вимогам, загальний алгоритм виконання розрахунку продовжується.</w: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2.3 Програмна реалізація алгор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b/>
          <w:color w:val="000000" w:themeColor="text1"/>
          <w:sz w:val="28"/>
          <w:szCs w:val="28"/>
          <w:lang w:val="uk-UA"/>
        </w:rPr>
        <w:tab/>
      </w:r>
      <w:r w:rsidRPr="00836837">
        <w:rPr>
          <w:rFonts w:ascii="Times New Roman" w:hAnsi="Times New Roman" w:cs="Times New Roman"/>
          <w:color w:val="000000" w:themeColor="text1"/>
          <w:sz w:val="28"/>
          <w:szCs w:val="28"/>
          <w:lang w:val="uk-UA"/>
        </w:rPr>
        <w:t>З точки зору програмного процесу, реалізація вказаного алгоритму складається з декількох частин. По-перше, обираються потрібні значення, згідно з необхідним для розрахунку виробничим параметром. Далі, відбувається генерування псевдо-випадкового значення виробничого параметра. Останнім кроком йде перевірка, якщо створена модель не має повторень при попередніх ітераціях, виконується наступний крок загального алгоритму програми, у іншому випадку, генеруються нові значення.</w:t>
      </w:r>
    </w:p>
    <w:p w:rsidR="00836837" w:rsidRPr="00836837" w:rsidRDefault="00836837" w:rsidP="00836837">
      <w:pPr>
        <w:spacing w:after="0" w:line="240" w:lineRule="auto"/>
        <w:rPr>
          <w:sz w:val="28"/>
          <w:szCs w:val="28"/>
          <w:lang w:val="uk-UA"/>
        </w:rPr>
      </w:pPr>
    </w:p>
    <w:p w:rsidR="00836837" w:rsidRPr="00836837" w:rsidRDefault="00836837" w:rsidP="00E964E3">
      <w:pPr>
        <w:pStyle w:val="ad"/>
        <w:spacing w:line="360" w:lineRule="auto"/>
        <w:ind w:left="0" w:firstLine="567"/>
        <w:jc w:val="both"/>
        <w:outlineLvl w:val="2"/>
        <w:rPr>
          <w:rFonts w:ascii="Times New Roman" w:hAnsi="Times New Roman" w:cs="Times New Roman"/>
          <w:b/>
          <w:sz w:val="28"/>
          <w:szCs w:val="28"/>
        </w:rPr>
      </w:pPr>
      <w:bookmarkStart w:id="87" w:name="_Toc485719527"/>
      <w:r w:rsidRPr="00836837">
        <w:rPr>
          <w:rFonts w:ascii="Times New Roman" w:hAnsi="Times New Roman" w:cs="Times New Roman"/>
          <w:b/>
          <w:sz w:val="28"/>
          <w:szCs w:val="28"/>
        </w:rPr>
        <w:t xml:space="preserve">2.5.3 </w:t>
      </w:r>
      <w:r w:rsidRPr="00836837">
        <w:rPr>
          <w:rFonts w:ascii="Times New Roman" w:eastAsia="Calibri" w:hAnsi="Times New Roman" w:cs="Times New Roman"/>
          <w:b/>
          <w:color w:val="000000" w:themeColor="text1"/>
          <w:sz w:val="28"/>
          <w:szCs w:val="28"/>
        </w:rPr>
        <w:t xml:space="preserve">Комбінування </w:t>
      </w:r>
      <w:r w:rsidRPr="00836837">
        <w:rPr>
          <w:rFonts w:ascii="Times New Roman" w:hAnsi="Times New Roman" w:cs="Times New Roman"/>
          <w:b/>
          <w:sz w:val="28"/>
          <w:szCs w:val="28"/>
        </w:rPr>
        <w:t>та побудова розрахункових моделей електроспоживання</w:t>
      </w:r>
      <w:bookmarkEnd w:id="87"/>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2.5.3.1 Основні положе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ретій етап представляє собою формування розрахункових моделей електроспоживання, тобто, деякої, відносно великої кількості псевдо-реальних балансів електроспожива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роцес формування розрахункової моделі складає з себе серію ітеративних методів. Для виконання даної процедури необхідна побудована раніше вибірка псевдо-реальних величин нечітких технологічних параметрів, на базі яких відбувається генерування можливих комбінацій числових значень</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мбінації створюються довільним чином, проте їх варіації не повторюються.</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гальна кількість таких комбінацій визначається за формулою:</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2"/>
                <w:sz w:val="28"/>
                <w:szCs w:val="28"/>
                <w:lang w:val="uk-UA"/>
              </w:rPr>
              <w:object w:dxaOrig="1960" w:dyaOrig="760">
                <v:shape id="_x0000_i1029" type="#_x0000_t75" style="width:100.05pt;height:37.4pt" o:ole="">
                  <v:imagedata r:id="rId38" o:title=""/>
                </v:shape>
                <o:OLEObject Type="Embed" ProgID="Equation.DSMT4" ShapeID="_x0000_i1029" DrawAspect="Content" ObjectID="_1559465138" r:id="rId3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0)</w:t>
            </w:r>
          </w:p>
        </w:tc>
      </w:tr>
    </w:tbl>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position w:val="-34"/>
          <w:sz w:val="28"/>
          <w:szCs w:val="28"/>
          <w:lang w:val="uk-UA"/>
        </w:rPr>
        <w:t xml:space="preserve">де </w:t>
      </w:r>
      <w:r w:rsidRPr="00836837">
        <w:rPr>
          <w:rFonts w:ascii="Times New Roman" w:hAnsi="Times New Roman" w:cs="Times New Roman"/>
          <w:i/>
          <w:position w:val="-34"/>
          <w:sz w:val="28"/>
          <w:szCs w:val="28"/>
          <w:lang w:val="uk-UA"/>
        </w:rPr>
        <w:t xml:space="preserve">k – </w:t>
      </w:r>
      <w:r w:rsidRPr="00836837">
        <w:rPr>
          <w:rFonts w:ascii="Times New Roman" w:hAnsi="Times New Roman" w:cs="Times New Roman"/>
          <w:position w:val="-34"/>
          <w:sz w:val="28"/>
          <w:szCs w:val="28"/>
          <w:lang w:val="uk-UA"/>
        </w:rPr>
        <w:t>кількість нечітких вихідних даних;</w:t>
      </w:r>
    </w:p>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i/>
          <w:position w:val="-34"/>
          <w:sz w:val="28"/>
          <w:szCs w:val="28"/>
          <w:lang w:val="uk-UA"/>
        </w:rPr>
        <w:t xml:space="preserve">n – </w:t>
      </w:r>
      <w:r w:rsidRPr="00836837">
        <w:rPr>
          <w:rFonts w:ascii="Times New Roman" w:hAnsi="Times New Roman" w:cs="Times New Roman"/>
          <w:position w:val="-34"/>
          <w:sz w:val="28"/>
          <w:szCs w:val="28"/>
          <w:lang w:val="uk-UA"/>
        </w:rPr>
        <w:t>загальна кількість псевдо реальних значень всіх нечітких технологічних параметрів.</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електроспоживання котельної.</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Кожна модель, одержана 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 xml:space="preserve"> Приклад таблиці результатів визначення загального обсягу електроспоживання котельної за окремими розрахунковими моделями, які відповідають певним комбінаціям значень нечітких вихідних параметрів, представлено у вигляді </w:t>
      </w:r>
      <w:r w:rsidRPr="00836837">
        <w:rPr>
          <w:rFonts w:ascii="Times New Roman" w:hAnsi="Times New Roman" w:cs="Times New Roman"/>
          <w:color w:val="FF0000"/>
          <w:sz w:val="28"/>
          <w:szCs w:val="28"/>
          <w:lang w:val="uk-UA"/>
        </w:rPr>
        <w:t>таблиці 2.3.</w:t>
      </w:r>
    </w:p>
    <w:p w:rsidR="00836837" w:rsidRPr="00836837" w:rsidRDefault="00836837" w:rsidP="00836837">
      <w:pPr>
        <w:tabs>
          <w:tab w:val="left" w:pos="7051"/>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sz w:val="28"/>
          <w:szCs w:val="28"/>
          <w:lang w:val="uk-UA"/>
        </w:rPr>
        <w:t>Кожному з вибіркових значень будь-якого з нечітких виробничих показників відповідає певна, визначена експертним шляхом ймовірність їх появи. Спираючись на ці «індивідуальні» ймовірності появи окремих величин нечітких вихідних параметрів може бути розрахована «сумарна» ймовірність появи кожної з можливих комбінацій значень всіх</w:t>
      </w:r>
      <w:r w:rsidRPr="00836837">
        <w:rPr>
          <w:rFonts w:ascii="Times New Roman" w:hAnsi="Times New Roman" w:cs="Times New Roman"/>
          <w:color w:val="000000" w:themeColor="text1"/>
          <w:sz w:val="28"/>
          <w:szCs w:val="28"/>
          <w:lang w:val="uk-UA"/>
        </w:rPr>
        <w:t xml:space="preserve"> виробничих параметрів. </w:t>
      </w:r>
      <w:r w:rsidRPr="00836837">
        <w:rPr>
          <w:rFonts w:ascii="Times New Roman" w:hAnsi="Times New Roman" w:cs="Times New Roman"/>
          <w:sz w:val="28"/>
          <w:szCs w:val="28"/>
          <w:lang w:val="uk-UA"/>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Pr="00836837">
        <w:rPr>
          <w:rFonts w:ascii="Times New Roman" w:hAnsi="Times New Roman" w:cs="Times New Roman"/>
          <w:color w:val="FF0000"/>
          <w:sz w:val="28"/>
          <w:szCs w:val="28"/>
          <w:lang w:val="uk-UA"/>
        </w:rPr>
        <w:t>таблиці 2.3.</w:t>
      </w:r>
    </w:p>
    <w:p w:rsidR="00836837" w:rsidRPr="00836837" w:rsidRDefault="00836837" w:rsidP="009046AE">
      <w:pPr>
        <w:rPr>
          <w:rFonts w:ascii="Times New Roman" w:hAnsi="Times New Roman" w:cs="Times New Roman"/>
          <w:color w:val="FF0000"/>
          <w:sz w:val="28"/>
          <w:szCs w:val="28"/>
          <w:lang w:val="uk-UA"/>
        </w:rPr>
      </w:pPr>
      <w:bookmarkStart w:id="88" w:name="_Toc485719528"/>
      <w:r w:rsidRPr="00836837">
        <w:rPr>
          <w:rFonts w:ascii="Times New Roman" w:hAnsi="Times New Roman" w:cs="Times New Roman"/>
          <w:color w:val="FF0000"/>
          <w:sz w:val="28"/>
          <w:szCs w:val="28"/>
          <w:lang w:val="uk-UA"/>
        </w:rPr>
        <w:t>Таблиця 2.3</w:t>
      </w:r>
      <w:bookmarkEnd w:id="88"/>
    </w:p>
    <w:tbl>
      <w:tblPr>
        <w:tblStyle w:val="ac"/>
        <w:tblW w:w="0" w:type="auto"/>
        <w:jc w:val="center"/>
        <w:tblLook w:val="04A0"/>
      </w:tblPr>
      <w:tblGrid>
        <w:gridCol w:w="1291"/>
        <w:gridCol w:w="1490"/>
        <w:gridCol w:w="1205"/>
      </w:tblGrid>
      <w:tr w:rsidR="00836837" w:rsidRPr="00836837" w:rsidTr="00836837">
        <w:trPr>
          <w:jc w:val="center"/>
        </w:trPr>
        <w:tc>
          <w:tcPr>
            <w:tcW w:w="1291" w:type="dxa"/>
            <w:vAlign w:val="center"/>
          </w:tcPr>
          <w:p w:rsidR="00836837" w:rsidRPr="00836837" w:rsidRDefault="00836837" w:rsidP="00836837">
            <w:pPr>
              <w:ind w:firstLine="0"/>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 комбінації</w:t>
            </w:r>
          </w:p>
        </w:tc>
        <w:tc>
          <w:tcPr>
            <w:tcW w:w="1490" w:type="dxa"/>
            <w:vAlign w:val="center"/>
          </w:tcPr>
          <w:p w:rsidR="00836837" w:rsidRPr="00836837" w:rsidRDefault="00836837" w:rsidP="00836837">
            <w:pPr>
              <w:ind w:firstLine="9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 кВт∙год</w:t>
            </w:r>
          </w:p>
        </w:tc>
        <w:tc>
          <w:tcPr>
            <w:tcW w:w="1205" w:type="dxa"/>
            <w:vAlign w:val="center"/>
          </w:tcPr>
          <w:p w:rsidR="00836837" w:rsidRPr="00836837" w:rsidRDefault="00836837" w:rsidP="00836837">
            <w:pPr>
              <w:ind w:firstLine="9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P</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1</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1</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1</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2</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2</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2</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3</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3</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3</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c>
          <w:tcPr>
            <w:tcW w:w="1490"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c>
          <w:tcPr>
            <w:tcW w:w="1205"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n</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n</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n</w:t>
            </w:r>
          </w:p>
        </w:tc>
      </w:tr>
    </w:tbl>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3.2 Алгоритм побудови розрахункових моделей електроспожива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Після отримання необхідних для розрахунків даних, потрібно виконати послідовність дій, що приведе до отримання кінцевого значення витратної частини електричного балансу підприємства, використовуючи отриману модель.</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02" style="position:absolute;left:0;text-align:left;margin-left:288.25pt;margin-top:21.45pt;width:180.5pt;height:57.95pt;z-index:251717632">
            <v:textbox>
              <w:txbxContent>
                <w:p w:rsidR="009D55AE" w:rsidRPr="00B75E73" w:rsidRDefault="009D55AE" w:rsidP="00836837">
                  <w:pPr>
                    <w:spacing w:before="360"/>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836837">
        <w:rPr>
          <w:rFonts w:ascii="Times New Roman" w:hAnsi="Times New Roman" w:cs="Times New Roman"/>
          <w:noProof/>
          <w:sz w:val="28"/>
          <w:szCs w:val="28"/>
          <w:lang w:val="uk-UA"/>
        </w:rPr>
        <w:pict>
          <v:shape id="_x0000_s1100" type="#_x0000_t4" style="position:absolute;left:0;text-align:left;margin-left:68.5pt;margin-top:12.1pt;width:180.5pt;height:72.95pt;z-index:251715584">
            <v:textbox>
              <w:txbxContent>
                <w:p w:rsidR="009D55AE" w:rsidRPr="004651B5" w:rsidRDefault="009D55AE"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7" type="#_x0000_t32" style="position:absolute;left:0;text-align:left;margin-left:57.4pt;margin-top:.25pt;width:11.1pt;height:0;z-index:251722752" o:connectortype="straight">
            <v:stroke endarrow="block"/>
          </v:shape>
        </w:pict>
      </w:r>
      <w:r w:rsidRPr="00836837">
        <w:rPr>
          <w:rFonts w:ascii="Times New Roman" w:hAnsi="Times New Roman" w:cs="Times New Roman"/>
          <w:noProof/>
          <w:sz w:val="28"/>
          <w:szCs w:val="28"/>
          <w:lang w:val="uk-UA"/>
        </w:rPr>
        <w:pict>
          <v:shape id="_x0000_s1106" type="#_x0000_t32" style="position:absolute;left:0;text-align:left;margin-left:57.4pt;margin-top:.25pt;width:0;height:86pt;flip:y;z-index:251721728" o:connectortype="straight"/>
        </w:pict>
      </w:r>
      <w:r w:rsidRPr="00836837">
        <w:rPr>
          <w:rFonts w:ascii="Times New Roman" w:hAnsi="Times New Roman" w:cs="Times New Roman"/>
          <w:noProof/>
          <w:sz w:val="28"/>
          <w:szCs w:val="28"/>
          <w:lang w:val="uk-UA"/>
        </w:rPr>
        <w:pict>
          <v:shape id="_x0000_s1104" type="#_x0000_t32" style="position:absolute;left:0;text-align:left;margin-left:249pt;margin-top:.25pt;width:39.25pt;height:0;z-index:251719680" o:connectortype="straight">
            <v:stroke endarrow="block"/>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3" type="#_x0000_t32" style="position:absolute;left:0;text-align:left;margin-left:158.35pt;margin-top:12.6pt;width:0;height:25.25pt;z-index:251718656" o:connectortype="straight">
            <v:stroke endarrow="block"/>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01" style="position:absolute;left:0;text-align:left;margin-left:68.5pt;margin-top:13.7pt;width:180.5pt;height:57.95pt;z-index:251716608">
            <v:textbox>
              <w:txbxContent>
                <w:p w:rsidR="009D55AE" w:rsidRPr="00B75E73" w:rsidRDefault="009D55AE"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5" type="#_x0000_t32" style="position:absolute;left:0;text-align:left;margin-left:57.4pt;margin-top:13.8pt;width:11.1pt;height:0;flip:x;z-index:251720704" o:connectortype="straight"/>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CF023C">
      <w:pPr>
        <w:spacing w:after="0" w:line="360" w:lineRule="auto"/>
        <w:ind w:firstLine="708"/>
        <w:jc w:val="center"/>
        <w:rPr>
          <w:rFonts w:ascii="Times New Roman" w:hAnsi="Times New Roman" w:cs="Times New Roman"/>
          <w:b/>
          <w:sz w:val="28"/>
          <w:szCs w:val="28"/>
          <w:lang w:val="uk-UA"/>
        </w:rPr>
      </w:pPr>
      <w:r w:rsidRPr="00CF023C">
        <w:rPr>
          <w:rFonts w:ascii="Times New Roman" w:hAnsi="Times New Roman" w:cs="Times New Roman"/>
          <w:b/>
          <w:sz w:val="28"/>
          <w:szCs w:val="28"/>
          <w:lang w:val="uk-UA"/>
        </w:rPr>
        <w:t xml:space="preserve">Рисунок </w:t>
      </w:r>
      <w:r w:rsidR="00CF023C" w:rsidRPr="00CF023C">
        <w:rPr>
          <w:rFonts w:ascii="Times New Roman" w:hAnsi="Times New Roman" w:cs="Times New Roman"/>
          <w:b/>
          <w:sz w:val="28"/>
          <w:szCs w:val="28"/>
          <w:lang w:val="uk-UA"/>
        </w:rPr>
        <w:t>2.12</w:t>
      </w:r>
      <w:r w:rsidRPr="00CF023C">
        <w:rPr>
          <w:rFonts w:ascii="Times New Roman" w:hAnsi="Times New Roman" w:cs="Times New Roman"/>
          <w:b/>
          <w:sz w:val="28"/>
          <w:szCs w:val="28"/>
          <w:lang w:val="uk-UA"/>
        </w:rPr>
        <w:t xml:space="preserve"> – Алгоритм</w:t>
      </w:r>
      <w:r w:rsidRPr="00836837">
        <w:rPr>
          <w:rFonts w:ascii="Times New Roman" w:hAnsi="Times New Roman" w:cs="Times New Roman"/>
          <w:color w:val="000000" w:themeColor="text1"/>
          <w:sz w:val="28"/>
          <w:szCs w:val="28"/>
          <w:lang w:val="uk-UA"/>
        </w:rPr>
        <w:t xml:space="preserve"> </w:t>
      </w:r>
      <w:r w:rsidRPr="00836837">
        <w:rPr>
          <w:rFonts w:ascii="Times New Roman" w:hAnsi="Times New Roman" w:cs="Times New Roman"/>
          <w:b/>
          <w:sz w:val="28"/>
          <w:szCs w:val="28"/>
          <w:lang w:val="uk-UA"/>
        </w:rPr>
        <w:t>побудови розрахункових моделей електроспожива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Алгоритм виконується у наступній послідовності:</w:t>
      </w:r>
    </w:p>
    <w:p w:rsidR="00836837" w:rsidRPr="00836837" w:rsidRDefault="00836837" w:rsidP="004C3B4E">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Виконується перевірка, чи всі дані були задіяні</w:t>
      </w:r>
    </w:p>
    <w:p w:rsidR="00836837" w:rsidRPr="00836837" w:rsidRDefault="00836837" w:rsidP="004C3B4E">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о ні, то виконуються розрахунки, відповідні до значення, яке використовується при розрахунках на даному етапі ітерації</w:t>
      </w:r>
    </w:p>
    <w:p w:rsidR="00836837" w:rsidRPr="00836837" w:rsidRDefault="00836837" w:rsidP="004C3B4E">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о усі розрахунки закінчились, використовується значення, отримане при розрахунку даної моделі споживання електроенергії</w:t>
      </w:r>
    </w:p>
    <w:p w:rsidR="00836837" w:rsidRPr="00836837" w:rsidRDefault="00836837" w:rsidP="00836837">
      <w:pPr>
        <w:pStyle w:val="a5"/>
        <w:spacing w:after="0" w:line="360" w:lineRule="auto"/>
        <w:ind w:left="1428"/>
        <w:rPr>
          <w:rFonts w:cs="Times New Roman"/>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3.3 Програмна реалізація алгоритму</w:t>
      </w:r>
    </w:p>
    <w:p w:rsidR="00836837" w:rsidRPr="00836837" w:rsidRDefault="00836837" w:rsidP="00836837">
      <w:pPr>
        <w:tabs>
          <w:tab w:val="left" w:pos="708"/>
          <w:tab w:val="left" w:pos="1416"/>
          <w:tab w:val="left" w:pos="2124"/>
          <w:tab w:val="left" w:pos="2832"/>
          <w:tab w:val="left" w:pos="3540"/>
          <w:tab w:val="left" w:pos="4248"/>
          <w:tab w:val="left" w:pos="5124"/>
        </w:tabs>
        <w:spacing w:after="0" w:line="360" w:lineRule="auto"/>
        <w:rPr>
          <w:rFonts w:ascii="Times New Roman" w:hAnsi="Times New Roman" w:cs="Times New Roman"/>
          <w:sz w:val="28"/>
          <w:szCs w:val="28"/>
          <w:lang w:val="uk-UA"/>
        </w:rPr>
      </w:pPr>
      <w:r w:rsidRPr="00836837">
        <w:rPr>
          <w:sz w:val="28"/>
          <w:szCs w:val="28"/>
          <w:lang w:val="uk-UA"/>
        </w:rPr>
        <w:tab/>
      </w:r>
      <w:r w:rsidRPr="00836837">
        <w:rPr>
          <w:rFonts w:ascii="Times New Roman" w:hAnsi="Times New Roman" w:cs="Times New Roman"/>
          <w:sz w:val="28"/>
          <w:szCs w:val="28"/>
          <w:lang w:val="uk-UA"/>
        </w:rPr>
        <w:t xml:space="preserve">У програмній реалізації даного етапу алгоритму, виконується розрахунок кожного окремого модуля, який відповідає кожному окремому згенерованому значенню отриманої моделі. Так при отриманні програмою параметру, відповідного до розрахунку рециркуляційного насосу, програма використає модуль, який </w:t>
      </w:r>
      <w:r w:rsidRPr="00836837">
        <w:rPr>
          <w:rFonts w:ascii="Times New Roman" w:hAnsi="Times New Roman" w:cs="Times New Roman"/>
          <w:sz w:val="28"/>
          <w:szCs w:val="28"/>
          <w:lang w:val="uk-UA"/>
        </w:rPr>
        <w:lastRenderedPageBreak/>
        <w:t>відповідає цьому параметру та збереже отримане значення для подальшої реалізації алгоритм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89" w:name="_Toc485719529"/>
      <w:r w:rsidRPr="00797AB9">
        <w:rPr>
          <w:rFonts w:ascii="Times New Roman" w:hAnsi="Times New Roman" w:cs="Times New Roman"/>
          <w:color w:val="auto"/>
          <w:sz w:val="28"/>
          <w:szCs w:val="28"/>
          <w:lang w:val="uk-UA"/>
        </w:rPr>
        <w:t>2.5.4 Перевірка правдоподібності побудови розрахункових моделей та визначення найбільш ймовірного електробалансу котельної</w:t>
      </w:r>
      <w:bookmarkEnd w:id="89"/>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2.5.4.1 Основні положення</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Кожен з одержаних варіантів електробалансу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електробалансу,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 то загальний розрахунковий обсяг споживання електроенергії на котельній </w:t>
      </w:r>
      <w:r w:rsidRPr="00836837">
        <w:rPr>
          <w:rFonts w:cs="Times New Roman"/>
          <w:i/>
          <w:szCs w:val="28"/>
          <w:lang w:val="uk-UA"/>
        </w:rPr>
        <w:t xml:space="preserve">W </w:t>
      </w:r>
      <w:r w:rsidRPr="00836837">
        <w:rPr>
          <w:rFonts w:cs="Times New Roman"/>
          <w:szCs w:val="28"/>
          <w:lang w:val="uk-UA"/>
        </w:rPr>
        <w:t>повинен знаходитись в наступних межах :</w:t>
      </w:r>
    </w:p>
    <w:p w:rsidR="00836837" w:rsidRPr="00836837" w:rsidRDefault="00836837" w:rsidP="00836837">
      <w:pPr>
        <w:pStyle w:val="a5"/>
        <w:spacing w:after="0" w:line="360" w:lineRule="auto"/>
        <w:ind w:left="0" w:firstLine="567"/>
        <w:jc w:val="both"/>
        <w:rPr>
          <w:rFonts w:cs="Times New Roman"/>
          <w:szCs w:val="28"/>
          <w:lang w:val="uk-UA"/>
        </w:rPr>
      </w:pP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540" w:dyaOrig="380">
                <v:shape id="_x0000_i1030" type="#_x0000_t75" style="width:129.05pt;height:19.65pt" o:ole="">
                  <v:imagedata r:id="rId40" o:title=""/>
                </v:shape>
                <o:OLEObject Type="Embed" ProgID="Equation.DSMT4" ShapeID="_x0000_i1030" DrawAspect="Content" ObjectID="_1559465139" r:id="rId4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1)</w:t>
            </w:r>
          </w:p>
        </w:tc>
      </w:tr>
    </w:tbl>
    <w:p w:rsidR="00836837" w:rsidRPr="00836837" w:rsidRDefault="00836837" w:rsidP="00836837">
      <w:pPr>
        <w:pStyle w:val="a5"/>
        <w:spacing w:after="0" w:line="360" w:lineRule="auto"/>
        <w:ind w:left="0" w:firstLine="567"/>
        <w:jc w:val="both"/>
        <w:rPr>
          <w:rFonts w:cs="Times New Roman"/>
          <w:position w:val="-32"/>
          <w:szCs w:val="28"/>
          <w:lang w:val="uk-UA"/>
        </w:rPr>
      </w:pPr>
      <w:r w:rsidRPr="00836837">
        <w:rPr>
          <w:rFonts w:cs="Times New Roman"/>
          <w:position w:val="-32"/>
          <w:szCs w:val="28"/>
          <w:lang w:val="uk-UA"/>
        </w:rPr>
        <w:t xml:space="preserve">де </w:t>
      </w:r>
      <w:r w:rsidRPr="00836837">
        <w:rPr>
          <w:rFonts w:cs="Times New Roman"/>
          <w:i/>
          <w:position w:val="-32"/>
          <w:szCs w:val="28"/>
          <w:lang w:val="uk-UA"/>
        </w:rPr>
        <w:t>W</w:t>
      </w:r>
      <w:r w:rsidRPr="00836837">
        <w:rPr>
          <w:rFonts w:cs="Times New Roman"/>
          <w:i/>
          <w:position w:val="-32"/>
          <w:szCs w:val="28"/>
          <w:vertAlign w:val="subscript"/>
          <w:lang w:val="uk-UA"/>
        </w:rPr>
        <w:t>л</w:t>
      </w:r>
      <w:r w:rsidRPr="00836837">
        <w:rPr>
          <w:rFonts w:cs="Times New Roman"/>
          <w:position w:val="-32"/>
          <w:szCs w:val="28"/>
          <w:lang w:val="uk-UA"/>
        </w:rPr>
        <w:t>− фактичні дані обліку витрат електроенергії, кВт.</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Якщо умова не виконується, то одержаний варіант електробалансу котельної не приймається тому що є неправдоподібним. Якщо ж зазначена умова виконується, то можна вважати, що побудований варіант електробалансу є правдоподібним і може використовуватись для подальшого аналіз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836837">
        <w:rPr>
          <w:rFonts w:ascii="Times New Roman" w:hAnsi="Times New Roman" w:cs="Times New Roman"/>
          <w:color w:val="000000" w:themeColor="text1"/>
          <w:sz w:val="28"/>
          <w:szCs w:val="28"/>
          <w:lang w:val="uk-UA"/>
        </w:rPr>
        <w:t>один</w:t>
      </w:r>
      <w:r w:rsidRPr="00836837">
        <w:rPr>
          <w:rFonts w:ascii="Times New Roman" w:hAnsi="Times New Roman" w:cs="Times New Roman"/>
          <w:sz w:val="28"/>
          <w:szCs w:val="28"/>
          <w:lang w:val="uk-UA"/>
        </w:rPr>
        <w:t xml:space="preserve"> із можливих і правдоподібних варіантів витратної частини її електробалансу. Кожен з таких варіантів розрахункового електробалансу відповідає конкретній комбінації можливих значень нечітких виробничих параметрів</w:t>
      </w:r>
    </w:p>
    <w:p w:rsidR="00836837" w:rsidRPr="00836837" w:rsidRDefault="00836837" w:rsidP="00836837">
      <w:pPr>
        <w:spacing w:after="0" w:line="360" w:lineRule="auto"/>
        <w:ind w:firstLine="567"/>
        <w:contextualSpacing/>
        <w:jc w:val="both"/>
        <w:rPr>
          <w:rFonts w:ascii="Times New Roman" w:hAnsi="Times New Roman" w:cs="Times New Roman"/>
          <w:vanish/>
          <w:sz w:val="28"/>
          <w:szCs w:val="28"/>
          <w:lang w:val="uk-UA"/>
        </w:rPr>
      </w:pPr>
      <w:r w:rsidRPr="00836837">
        <w:rPr>
          <w:rFonts w:ascii="Times New Roman" w:hAnsi="Times New Roman" w:cs="Times New Roman"/>
          <w:sz w:val="28"/>
          <w:szCs w:val="28"/>
          <w:lang w:val="uk-UA"/>
        </w:rPr>
        <w:lastRenderedPageBreak/>
        <w:t>Наведена процедура побудови розрахункових моделей електроспоживання повторюється, починаючи з генерування нових можливих комбінацій числових значень нечітких виробничих параметрів, і продовжується, доки не буде отримана необхідна, достатньо велика кількість правдоподібних варіантів балансів споживання електроенергії на котельній.</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електробалансів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 </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2 Алгоритм перевірки правдоподібності побудови розрахункових моделей</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b/>
          <w:sz w:val="28"/>
          <w:szCs w:val="28"/>
          <w:lang w:val="uk-UA"/>
        </w:rPr>
        <w:tab/>
      </w:r>
      <w:r w:rsidRPr="00836837">
        <w:rPr>
          <w:rFonts w:ascii="Times New Roman" w:hAnsi="Times New Roman" w:cs="Times New Roman"/>
          <w:sz w:val="28"/>
          <w:szCs w:val="28"/>
          <w:lang w:val="uk-UA"/>
        </w:rPr>
        <w:t xml:space="preserve">Останнім етапом розрахунку є перевірка правдоподібності побудованої моделі. На цьому етапі необхідне використання значення, яке буде виконувати порівняльний характер. Алгоритм складається з наступних етапів: </w:t>
      </w:r>
    </w:p>
    <w:p w:rsidR="00836837" w:rsidRPr="00836837" w:rsidRDefault="00836837" w:rsidP="004C3B4E">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орівняння значення із зазначеними межами</w:t>
      </w:r>
    </w:p>
    <w:p w:rsidR="00836837" w:rsidRPr="00836837" w:rsidRDefault="00836837" w:rsidP="004C3B4E">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о значення пройшло перевірку, воно записується до бази даних для подальшого аналізу</w:t>
      </w:r>
    </w:p>
    <w:p w:rsidR="00836837" w:rsidRPr="00836837" w:rsidRDefault="00836837" w:rsidP="004C3B4E">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о значення не входить до можливого діапазону, воно ігнорується і видаляється</w:t>
      </w:r>
    </w:p>
    <w:p w:rsidR="00836837" w:rsidRPr="00836837" w:rsidRDefault="00836837" w:rsidP="004C3B4E">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ісля проведення усіх перевірок обирається найбільш ймовірне значення за серед усіх збережених до бази даних</w:t>
      </w:r>
    </w:p>
    <w:p w:rsidR="00836837" w:rsidRPr="00836837" w:rsidRDefault="00836837" w:rsidP="00836837">
      <w:pPr>
        <w:spacing w:after="0" w:line="24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br w:type="page"/>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pict>
          <v:shape id="_x0000_s1118" type="#_x0000_t32" style="position:absolute;margin-left:241.6pt;margin-top:9.2pt;width:145.85pt;height:0;flip:x;z-index:251734016" o:connectortype="straight">
            <v:stroke endarrow="block"/>
          </v:shape>
        </w:pict>
      </w:r>
      <w:r w:rsidRPr="00836837">
        <w:rPr>
          <w:rFonts w:ascii="Times New Roman" w:hAnsi="Times New Roman" w:cs="Times New Roman"/>
          <w:noProof/>
          <w:sz w:val="28"/>
          <w:szCs w:val="28"/>
          <w:lang w:val="uk-UA"/>
        </w:rPr>
        <w:pict>
          <v:shape id="_x0000_s1117" type="#_x0000_t32" style="position:absolute;margin-left:387.45pt;margin-top:9.2pt;width:0;height:98.2pt;flip:y;z-index:251732992" o:connectortype="straight"/>
        </w:pict>
      </w:r>
      <w:r w:rsidRPr="00836837">
        <w:rPr>
          <w:rFonts w:ascii="Times New Roman" w:hAnsi="Times New Roman" w:cs="Times New Roman"/>
          <w:noProof/>
          <w:sz w:val="28"/>
          <w:szCs w:val="28"/>
          <w:lang w:val="uk-UA"/>
        </w:rPr>
        <w:pict>
          <v:shape id="_x0000_s1116" type="#_x0000_t32" style="position:absolute;margin-left:101.35pt;margin-top:9.2pt;width:140.25pt;height:0;z-index:251731968" o:connectortype="straight">
            <v:stroke endarrow="block"/>
          </v:shape>
        </w:pict>
      </w:r>
      <w:r w:rsidRPr="00836837">
        <w:rPr>
          <w:rFonts w:ascii="Times New Roman" w:hAnsi="Times New Roman" w:cs="Times New Roman"/>
          <w:noProof/>
          <w:sz w:val="28"/>
          <w:szCs w:val="28"/>
          <w:lang w:val="uk-UA"/>
        </w:rPr>
        <w:pict>
          <v:shape id="_x0000_s1115" type="#_x0000_t32" style="position:absolute;margin-left:101.35pt;margin-top:9.2pt;width:0;height:98.2pt;flip:y;z-index:251730944" o:connectortype="straight"/>
        </w:pict>
      </w:r>
      <w:r w:rsidRPr="00836837">
        <w:rPr>
          <w:rFonts w:ascii="Times New Roman" w:hAnsi="Times New Roman" w:cs="Times New Roman"/>
          <w:noProof/>
          <w:sz w:val="28"/>
          <w:szCs w:val="28"/>
          <w:lang w:val="uk-UA"/>
        </w:rPr>
        <w:pict>
          <v:shape id="_x0000_s1108" type="#_x0000_t4" style="position:absolute;margin-left:150.8pt;margin-top:9.2pt;width:180.5pt;height:72.95pt;z-index:251723776">
            <v:textbox>
              <w:txbxContent>
                <w:p w:rsidR="009D55AE" w:rsidRPr="004651B5" w:rsidRDefault="009D55AE"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4" type="#_x0000_t32" style="position:absolute;margin-left:331.3pt;margin-top:20.9pt;width:0;height:62.35pt;z-index:251729920" o:connectortype="straight">
            <v:stroke endarrow="block"/>
          </v:shape>
        </w:pict>
      </w:r>
      <w:r w:rsidRPr="00836837">
        <w:rPr>
          <w:rFonts w:ascii="Times New Roman" w:hAnsi="Times New Roman" w:cs="Times New Roman"/>
          <w:noProof/>
          <w:sz w:val="28"/>
          <w:szCs w:val="28"/>
          <w:lang w:val="uk-UA"/>
        </w:rPr>
        <w:pict>
          <v:shape id="_x0000_s1113" type="#_x0000_t32" style="position:absolute;margin-left:150.8pt;margin-top:20.9pt;width:0;height:62.35pt;z-index:251728896"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2" type="#_x0000_t32" style="position:absolute;margin-left:241.6pt;margin-top:9.7pt;width:0;height:113.6pt;z-index:251727872"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11" style="position:absolute;margin-left:150.8pt;margin-top:99.15pt;width:180.5pt;height:57.95pt;z-index:251726848">
            <v:textbox>
              <w:txbxContent>
                <w:p w:rsidR="009D55AE" w:rsidRPr="00B75E73" w:rsidRDefault="009D55AE"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836837">
        <w:rPr>
          <w:rFonts w:ascii="Times New Roman" w:hAnsi="Times New Roman" w:cs="Times New Roman"/>
          <w:noProof/>
          <w:sz w:val="28"/>
          <w:szCs w:val="28"/>
          <w:lang w:val="uk-UA"/>
        </w:rPr>
        <w:pict>
          <v:rect id="_x0000_s1110" style="position:absolute;margin-left:21.8pt;margin-top:10.8pt;width:180.5pt;height:57.95pt;z-index:251725824">
            <v:textbox>
              <w:txbxContent>
                <w:p w:rsidR="009D55AE" w:rsidRPr="00B75E73" w:rsidRDefault="009D55AE"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r w:rsidRPr="00836837">
        <w:rPr>
          <w:rFonts w:ascii="Times New Roman" w:hAnsi="Times New Roman" w:cs="Times New Roman"/>
          <w:noProof/>
          <w:sz w:val="28"/>
          <w:szCs w:val="28"/>
          <w:lang w:val="uk-UA"/>
        </w:rPr>
        <w:pict>
          <v:rect id="_x0000_s1109" style="position:absolute;margin-left:289.2pt;margin-top:10.8pt;width:180.5pt;height:57.95pt;z-index:251724800">
            <v:textbox>
              <w:txbxContent>
                <w:p w:rsidR="009D55AE" w:rsidRPr="00B75E73" w:rsidRDefault="009D55AE"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CF023C">
      <w:pPr>
        <w:spacing w:after="0" w:line="360" w:lineRule="auto"/>
        <w:jc w:val="center"/>
        <w:rPr>
          <w:rFonts w:ascii="Times New Roman" w:hAnsi="Times New Roman" w:cs="Times New Roman"/>
          <w:b/>
          <w:sz w:val="28"/>
          <w:szCs w:val="28"/>
          <w:lang w:val="uk-UA"/>
        </w:rPr>
      </w:pPr>
      <w:r w:rsidRPr="00CF023C">
        <w:rPr>
          <w:rFonts w:ascii="Times New Roman" w:hAnsi="Times New Roman" w:cs="Times New Roman"/>
          <w:sz w:val="28"/>
          <w:szCs w:val="28"/>
          <w:lang w:val="uk-UA"/>
        </w:rPr>
        <w:t xml:space="preserve">Рисунок </w:t>
      </w:r>
      <w:r w:rsidR="00CF023C" w:rsidRPr="00CF023C">
        <w:rPr>
          <w:rFonts w:ascii="Times New Roman" w:hAnsi="Times New Roman" w:cs="Times New Roman"/>
          <w:sz w:val="28"/>
          <w:szCs w:val="28"/>
          <w:lang w:val="uk-UA"/>
        </w:rPr>
        <w:t>2.13 -</w:t>
      </w:r>
      <w:r w:rsidRPr="00836837">
        <w:rPr>
          <w:rFonts w:ascii="Times New Roman" w:hAnsi="Times New Roman" w:cs="Times New Roman"/>
          <w:color w:val="FF0000"/>
          <w:sz w:val="28"/>
          <w:szCs w:val="28"/>
          <w:lang w:val="uk-UA"/>
        </w:rPr>
        <w:t xml:space="preserve"> </w:t>
      </w:r>
      <w:r w:rsidRPr="00836837">
        <w:rPr>
          <w:rFonts w:ascii="Times New Roman" w:hAnsi="Times New Roman" w:cs="Times New Roman"/>
          <w:color w:val="000000" w:themeColor="text1"/>
          <w:sz w:val="28"/>
          <w:szCs w:val="28"/>
          <w:lang w:val="uk-UA"/>
        </w:rPr>
        <w:t xml:space="preserve">Алгоритм </w:t>
      </w:r>
      <w:r w:rsidRPr="00836837">
        <w:rPr>
          <w:rFonts w:ascii="Times New Roman" w:hAnsi="Times New Roman" w:cs="Times New Roman"/>
          <w:sz w:val="28"/>
          <w:szCs w:val="28"/>
          <w:lang w:val="uk-UA"/>
        </w:rPr>
        <w:t>перевірки правдоподібності побудови розрахункових моделей</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3 Програмна реалізація алгоритму</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ри програмній обробці отриманої моделі, об’єкту необхідне додаткове введення значення споживання об’єктом електроенергії для порівняння його із розрахованим і збереження результатів моделювання лише у тому випадку, якщо розраховане значення відповідає наведеним вище вимогам.</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90" w:name="_Toc485719530"/>
      <w:bookmarkStart w:id="91" w:name="_Toc485721309"/>
      <w:r w:rsidRPr="008D12E4">
        <w:rPr>
          <w:rFonts w:ascii="Times New Roman" w:hAnsi="Times New Roman" w:cs="Times New Roman"/>
          <w:color w:val="auto"/>
          <w:sz w:val="28"/>
          <w:szCs w:val="28"/>
          <w:lang w:val="uk-UA"/>
        </w:rPr>
        <w:t>2.6 Необхідність розробки та використання спеціального програмного продукту для проведення розрахунку витратної частини підприємства з використання ймовірнісно-статистичного методу</w:t>
      </w:r>
      <w:bookmarkEnd w:id="90"/>
      <w:bookmarkEnd w:id="91"/>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мних продуктів для досягнення встановленої мети. При використанні певних програмних продуктів стає необхідним відтворення алгоритмів </w:t>
      </w:r>
      <w:r w:rsidRPr="00836837">
        <w:rPr>
          <w:rFonts w:ascii="Times New Roman" w:hAnsi="Times New Roman" w:cs="Times New Roman"/>
          <w:sz w:val="28"/>
          <w:szCs w:val="28"/>
          <w:lang w:val="uk-UA"/>
        </w:rPr>
        <w:lastRenderedPageBreak/>
        <w:t xml:space="preserve">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людини, яка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Можливим є спосіб відтворення однакових алгоритмів за допомогою конкретних комп’ютерних продуктів, проте, такі продукти не мають спеціалізованого призначення для подібного використання, не дуже зручні у подальшому використанн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Ця робота має під собою мету запропонувати рішення, що полягає у створенні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електробалансів підприємства за допомогою ймовірнісно-статистичного методу.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одібна програма повинна відтворювати запрограмовану модель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Суттєво така програма повинна відрізнятися від використання спеціальних програмних продуктів тим, що вона має відповідати конкретним цілям розрахунку конкретним методом, буде доцільною у використанні при проведенні розрахунків, буде створена спираючись на нормативні документи, що можна буде використовувати для більш вірогідної та достовірної оцінки результат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Програмний продукт, розроблений на використання у конкретних умовах може бути використаний необхідну кількість разів, не втрачаючи час на перебудову моделі виробничого об’єкту, а досягати однаково якісного результату, змінюючи вхідні дані.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 xml:space="preserve">При детальному розгляданні наведеного вище алгоритму розрахунку, стає очевидним той факт, що при збільшенні розрахункових параметрів, відповідна кількість ітерацій, необхідних для отримання бажаного результату зростає експоненціально, що робить майже неможливим своєчасний контроль та моніторинг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необхідні розрахунки до мінімуму та має потенціал використання у системах автоматизації моніторингу витратної частини балансу підприємства для покращення енерговикористання підприємства. </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92" w:name="_Toc485719531"/>
      <w:bookmarkStart w:id="93" w:name="_Toc485721310"/>
      <w:r w:rsidRPr="008D12E4">
        <w:rPr>
          <w:rFonts w:ascii="Times New Roman" w:hAnsi="Times New Roman" w:cs="Times New Roman"/>
          <w:color w:val="auto"/>
          <w:sz w:val="28"/>
          <w:szCs w:val="28"/>
          <w:lang w:val="uk-UA"/>
        </w:rPr>
        <w:t>2.7 Створення алгоритму програмного продукту для розрахунку витратної частини балансу електричної енергії на виробничому об’єкті</w:t>
      </w:r>
      <w:bookmarkEnd w:id="92"/>
      <w:bookmarkEnd w:id="93"/>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ри розробці та використанні програмного продукту будемо спиратися на розрахунок витратної частини балансу котельної, як приклад використання існуючого алгоритму розрахунку з використанням методології наведеної у Порядку та ймовірнісно-статистичного методу, для отримання найбільш повних та достовірних результатів.</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Алгоритм даної програми складається з декількох етапів, які певною мірою пов’язані між собою та потребують ітеративного повторення, що в свою чергу потребує певної кількості програмних ресурсів, тому що значною мірою кількість операцій, необхідна для проведення розрахунків залежить від продуктивності комп’ютерної машини, яка може бути задіяна.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Виконання алгоритму програмою зводиться до ітеративного виконання розрахунку наведеного у Порядку з наведеними вдосконаленнями для знаходження шуканого значення споживання електричної енергії розробленою моделлю. Після цього, виконання приведених вище дій повторюється, проте при нових </w:t>
      </w:r>
      <w:r w:rsidRPr="00836837">
        <w:rPr>
          <w:rFonts w:ascii="Times New Roman" w:hAnsi="Times New Roman" w:cs="Times New Roman"/>
          <w:sz w:val="28"/>
          <w:szCs w:val="28"/>
          <w:lang w:val="uk-UA"/>
        </w:rPr>
        <w:lastRenderedPageBreak/>
        <w:t xml:space="preserve">змодельованих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усіх ітерацій ми отримуємо певну вибірку з отриманих значень споживання електричної енергії, які були отримані певними моделями об’єктів з ймовірнісно-випадковими значеннями нечітких виробничих параметрів, взятих на основі вибірки даних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 подію, яка відповідає найбільш вірогідному значенню витрати електричної енергії на об’єкті який розглядається.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CF023C" w:rsidRDefault="00836837" w:rsidP="00CF023C">
      <w:pPr>
        <w:pStyle w:val="3"/>
        <w:ind w:firstLine="567"/>
        <w:rPr>
          <w:rFonts w:ascii="Times New Roman" w:hAnsi="Times New Roman" w:cs="Times New Roman"/>
          <w:b w:val="0"/>
          <w:color w:val="auto"/>
          <w:sz w:val="28"/>
          <w:szCs w:val="28"/>
          <w:lang w:val="uk-UA"/>
        </w:rPr>
      </w:pPr>
      <w:bookmarkStart w:id="94" w:name="_Toc485719532"/>
      <w:r w:rsidRPr="00CF023C">
        <w:rPr>
          <w:rFonts w:ascii="Times New Roman" w:hAnsi="Times New Roman" w:cs="Times New Roman"/>
          <w:b w:val="0"/>
          <w:color w:val="auto"/>
          <w:sz w:val="28"/>
          <w:szCs w:val="28"/>
          <w:lang w:val="uk-UA"/>
        </w:rPr>
        <w:t>2.7.1 Алгоритм розрахунку нормативних витрат електроенергії тяго-дуттьовим обладнанням</w:t>
      </w:r>
      <w:bookmarkEnd w:id="94"/>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а котельна установка продуктивністю вище ніж 1,5 Гкал/год обладнана індивідуальним тяго–дуттьовим обладнанням з регулюванням продуктивності направляючими  апаратами  та дроселюванням шиберам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поживана електродвигуном димососу або дуттьового вентилятора потужність  розраховується за формулою, кВт:</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lang w:val="uk-UA"/>
              </w:rPr>
            </w:pPr>
            <w:r w:rsidRPr="00836837">
              <w:rPr>
                <w:rFonts w:ascii="Times New Roman" w:hAnsi="Times New Roman" w:cs="Times New Roman"/>
                <w:noProof/>
                <w:color w:val="00000A"/>
                <w:position w:val="-34"/>
                <w:sz w:val="28"/>
                <w:szCs w:val="28"/>
                <w:lang w:val="uk-UA"/>
              </w:rPr>
              <w:pict>
                <v:shape id="_x0000_s1047" type="#_x0000_t75" style="position:absolute;left:0;text-align:left;margin-left:161.55pt;margin-top:4.5pt;width:147pt;height:40.5pt;z-index:251661312">
                  <v:imagedata r:id="rId42" o:title=""/>
                  <w10:wrap type="square" side="right"/>
                </v:shape>
                <o:OLEObject Type="Embed" ProgID="Equation.DSMT4" ShapeID="_x0000_s1047" DrawAspect="Content" ObjectID="_1559465174" r:id="rId43"/>
              </w:pict>
            </w:r>
          </w:p>
        </w:tc>
        <w:tc>
          <w:tcPr>
            <w:tcW w:w="1401"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k</w:t>
      </w:r>
      <w:r w:rsidRPr="00836837">
        <w:rPr>
          <w:rFonts w:ascii="Times New Roman" w:hAnsi="Times New Roman" w:cs="Times New Roman"/>
          <w:color w:val="000000"/>
          <w:sz w:val="28"/>
          <w:szCs w:val="28"/>
          <w:lang w:val="uk-UA"/>
        </w:rPr>
        <w:t>– коефіцієнт запасу (для димососів – 1,2;для вентиляторів – 1,1);</w:t>
      </w:r>
    </w:p>
    <w:p w:rsidR="00836837" w:rsidRPr="00836837" w:rsidRDefault="00836837" w:rsidP="00836837">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5" w:name="126"/>
      <w:bookmarkEnd w:id="95"/>
      <w:r w:rsidRPr="00836837">
        <w:rPr>
          <w:rFonts w:ascii="Times New Roman" w:hAnsi="Times New Roman" w:cs="Times New Roman"/>
          <w:i/>
          <w:color w:val="000000"/>
          <w:sz w:val="28"/>
          <w:szCs w:val="28"/>
          <w:lang w:val="uk-UA"/>
        </w:rPr>
        <w:t>V</w:t>
      </w:r>
      <w:r w:rsidRPr="00836837">
        <w:rPr>
          <w:rFonts w:ascii="Times New Roman" w:hAnsi="Times New Roman" w:cs="Times New Roman"/>
          <w:color w:val="000000"/>
          <w:sz w:val="28"/>
          <w:szCs w:val="28"/>
          <w:lang w:val="uk-UA"/>
        </w:rPr>
        <w:t>– середня за розрахунковий період продуктивність тяго–дуттьового обладнання,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6" w:name="127"/>
      <w:bookmarkEnd w:id="96"/>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р</w:t>
      </w:r>
      <w:r w:rsidRPr="00836837">
        <w:rPr>
          <w:rFonts w:ascii="Times New Roman" w:hAnsi="Times New Roman" w:cs="Times New Roman"/>
          <w:color w:val="000000"/>
          <w:sz w:val="28"/>
          <w:szCs w:val="28"/>
          <w:lang w:val="uk-UA"/>
        </w:rPr>
        <w:t>– повний тиск, який створює тяго–дуттьове обладнання при середній за розрахунковий</w:t>
      </w:r>
      <w:r w:rsidRPr="00836837">
        <w:rPr>
          <w:rFonts w:ascii="Times New Roman" w:hAnsi="Times New Roman" w:cs="Times New Roman"/>
          <w:color w:val="000000"/>
          <w:sz w:val="28"/>
          <w:szCs w:val="28"/>
          <w:lang w:val="uk-UA"/>
        </w:rPr>
        <w:tab/>
        <w:t xml:space="preserve"> період  продуктивності,кг/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lastRenderedPageBreak/>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xml:space="preserve">– експлуатаційний  коефіцієнт  корисної  дії  на  валу </w:t>
      </w:r>
      <w:bookmarkStart w:id="97" w:name="130"/>
      <w:bookmarkEnd w:id="97"/>
      <w:r w:rsidRPr="00836837">
        <w:rPr>
          <w:rFonts w:ascii="Times New Roman" w:hAnsi="Times New Roman" w:cs="Times New Roman"/>
          <w:color w:val="000000"/>
          <w:sz w:val="28"/>
          <w:szCs w:val="28"/>
          <w:lang w:val="uk-UA"/>
        </w:rPr>
        <w:t>нагнітача (димососа або вентилятора)</w:t>
      </w:r>
      <w:bookmarkStart w:id="98" w:name="131"/>
      <w:bookmarkEnd w:id="98"/>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xml:space="preserve"> коефіцієнт корисної  дії,  який  враховує втрати </w:t>
      </w:r>
      <w:bookmarkStart w:id="99" w:name="132"/>
      <w:bookmarkEnd w:id="99"/>
      <w:r w:rsidRPr="00836837">
        <w:rPr>
          <w:rFonts w:ascii="Times New Roman" w:hAnsi="Times New Roman" w:cs="Times New Roman"/>
          <w:iCs/>
          <w:color w:val="000000"/>
          <w:sz w:val="28"/>
          <w:szCs w:val="28"/>
          <w:lang w:val="uk-UA"/>
        </w:rPr>
        <w:t xml:space="preserve">у </w:t>
      </w:r>
      <w:r w:rsidRPr="00836837">
        <w:rPr>
          <w:rFonts w:ascii="Times New Roman" w:hAnsi="Times New Roman" w:cs="Times New Roman"/>
          <w:color w:val="000000"/>
          <w:sz w:val="28"/>
          <w:szCs w:val="28"/>
          <w:lang w:val="uk-UA"/>
        </w:rPr>
        <w:t>підшипниках;</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00" w:name="134"/>
      <w:bookmarkEnd w:id="100"/>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коефіцієнт корисної дії електродвигун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тяго–дуттьового обладнання визначається за наступними формул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вентилятора розраховується по формулі,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 xml:space="preserve">/год: </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lang w:val="uk-UA"/>
              </w:rPr>
              <w:object w:dxaOrig="4360" w:dyaOrig="820">
                <v:shape id="_x0000_i1031" type="#_x0000_t75" style="width:217.85pt;height:40.2pt" o:ole="">
                  <v:imagedata r:id="rId44" o:title=""/>
                </v:shape>
                <o:OLEObject Type="Embed" ProgID="Equation.DSMT4" ShapeID="_x0000_i1031" DrawAspect="Content" ObjectID="_1559465140" r:id="rId4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3)</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димососа розраховується по формулі,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lang w:val="uk-UA"/>
              </w:rPr>
              <w:object w:dxaOrig="4420" w:dyaOrig="820">
                <v:shape id="_x0000_i1032" type="#_x0000_t75" style="width:223.5pt;height:40.2pt" o:ole="">
                  <v:imagedata r:id="rId46" o:title=""/>
                </v:shape>
                <o:OLEObject Type="Embed" ProgID="Equation.DSMT4" ShapeID="_x0000_i1032" DrawAspect="Content" ObjectID="_1559465141" r:id="rId4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b</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норма питомої витрати палива на</w:t>
      </w:r>
      <w:bookmarkStart w:id="101" w:name="142"/>
      <w:bookmarkEnd w:id="101"/>
      <w:r w:rsidRPr="00836837">
        <w:rPr>
          <w:rFonts w:ascii="Times New Roman" w:hAnsi="Times New Roman" w:cs="Times New Roman"/>
          <w:color w:val="000000"/>
          <w:sz w:val="28"/>
          <w:szCs w:val="28"/>
          <w:lang w:val="uk-UA"/>
        </w:rPr>
        <w:t xml:space="preserve"> виробництво теплової енергії для і–го котла  при плановому навантаженні, кг у.п./Гкал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836837">
        <w:rPr>
          <w:rFonts w:ascii="Times New Roman" w:hAnsi="Times New Roman" w:cs="Times New Roman"/>
          <w:sz w:val="28"/>
          <w:szCs w:val="28"/>
          <w:lang w:val="uk-UA"/>
        </w:rPr>
        <w:t>[16]);</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2" w:name="143"/>
      <w:bookmarkEnd w:id="102"/>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xml:space="preserve">– плановий </w:t>
      </w:r>
      <w:r w:rsidRPr="00836837">
        <w:rPr>
          <w:rFonts w:ascii="Times New Roman" w:hAnsi="Times New Roman" w:cs="Times New Roman"/>
          <w:sz w:val="28"/>
          <w:szCs w:val="28"/>
          <w:lang w:val="uk-UA"/>
        </w:rPr>
        <w:t xml:space="preserve">обсяг </w:t>
      </w:r>
      <w:r w:rsidRPr="00836837">
        <w:rPr>
          <w:rFonts w:ascii="Times New Roman" w:hAnsi="Times New Roman" w:cs="Times New Roman"/>
          <w:color w:val="000000"/>
          <w:sz w:val="28"/>
          <w:szCs w:val="28"/>
          <w:lang w:val="uk-UA"/>
        </w:rPr>
        <w:t>виробництва теплової  енергії  котлом за</w:t>
      </w:r>
      <w:bookmarkStart w:id="103" w:name="144"/>
      <w:bookmarkStart w:id="104" w:name="145"/>
      <w:bookmarkEnd w:id="103"/>
      <w:bookmarkEnd w:id="104"/>
      <w:r w:rsidRPr="00836837">
        <w:rPr>
          <w:rFonts w:ascii="Times New Roman" w:hAnsi="Times New Roman" w:cs="Times New Roman"/>
          <w:color w:val="000000"/>
          <w:sz w:val="28"/>
          <w:szCs w:val="28"/>
          <w:lang w:val="uk-UA"/>
        </w:rPr>
        <w:t xml:space="preserve"> розрахунковий період, Гкал; </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х.п</w:t>
      </w:r>
      <w:r w:rsidRPr="00836837">
        <w:rPr>
          <w:rFonts w:ascii="Times New Roman" w:hAnsi="Times New Roman" w:cs="Times New Roman"/>
          <w:iCs/>
          <w:color w:val="000000"/>
          <w:sz w:val="28"/>
          <w:szCs w:val="28"/>
          <w:lang w:val="uk-UA"/>
        </w:rPr>
        <w:t>– коефіцієнт  надлишку  повітря</w:t>
      </w:r>
      <w:bookmarkStart w:id="105" w:name="160"/>
      <w:bookmarkEnd w:id="105"/>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в топці;</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lang w:val="uk-UA"/>
        </w:rPr>
        <w:t xml:space="preserve">. – </w:t>
      </w:r>
      <w:r w:rsidRPr="00836837">
        <w:rPr>
          <w:rFonts w:ascii="Times New Roman" w:hAnsi="Times New Roman" w:cs="Times New Roman"/>
          <w:sz w:val="28"/>
          <w:szCs w:val="28"/>
          <w:lang w:val="uk-UA"/>
        </w:rPr>
        <w:t>коефіцієнт надлишку повітря в димових газах (середні  значення цих коефіцієнтів  визначаються  згідно відповідних таблиць</w:t>
      </w:r>
      <w:r w:rsidRPr="00836837">
        <w:rPr>
          <w:rFonts w:ascii="Times New Roman" w:hAnsi="Times New Roman" w:cs="Times New Roman"/>
          <w:color w:val="000000"/>
          <w:sz w:val="28"/>
          <w:szCs w:val="28"/>
          <w:lang w:val="uk-UA"/>
        </w:rPr>
        <w:t xml:space="preserve"> Порядку);</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е</w:t>
      </w:r>
      <w:r w:rsidRPr="00836837">
        <w:rPr>
          <w:rFonts w:ascii="Times New Roman" w:hAnsi="Times New Roman" w:cs="Times New Roman"/>
          <w:color w:val="000000"/>
          <w:sz w:val="28"/>
          <w:szCs w:val="28"/>
          <w:lang w:val="uk-UA"/>
        </w:rPr>
        <w:t>– тепловий еквівалент перерахування натурального палива в</w:t>
      </w:r>
      <w:bookmarkStart w:id="106" w:name="146"/>
      <w:bookmarkStart w:id="107" w:name="147"/>
      <w:bookmarkEnd w:id="106"/>
      <w:bookmarkEnd w:id="107"/>
      <w:r w:rsidRPr="00836837">
        <w:rPr>
          <w:rFonts w:ascii="Times New Roman" w:hAnsi="Times New Roman" w:cs="Times New Roman"/>
          <w:color w:val="000000"/>
          <w:sz w:val="28"/>
          <w:szCs w:val="28"/>
          <w:lang w:val="uk-UA"/>
        </w:rPr>
        <w:t xml:space="preserve"> умовне визначається за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28"/>
                <w:sz w:val="28"/>
                <w:szCs w:val="28"/>
                <w:lang w:val="uk-UA"/>
              </w:rPr>
              <w:object w:dxaOrig="1260" w:dyaOrig="760">
                <v:shape id="_x0000_i1033" type="#_x0000_t75" style="width:62.65pt;height:39.25pt" o:ole="">
                  <v:imagedata r:id="rId48" o:title=""/>
                </v:shape>
                <o:OLEObject Type="Embed" ProgID="Equation.DSMT4" ShapeID="_x0000_i1033" DrawAspect="Content" ObjectID="_1559465142" r:id="rId49"/>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р.н</w:t>
      </w:r>
      <w:r w:rsidRPr="00836837">
        <w:rPr>
          <w:rFonts w:ascii="Times New Roman" w:hAnsi="Times New Roman" w:cs="Times New Roman"/>
          <w:i/>
          <w:color w:val="000000"/>
          <w:sz w:val="28"/>
          <w:szCs w:val="28"/>
          <w:lang w:val="uk-UA"/>
        </w:rPr>
        <w:t>.</w:t>
      </w:r>
      <w:r w:rsidRPr="00836837">
        <w:rPr>
          <w:rFonts w:ascii="Times New Roman" w:hAnsi="Times New Roman" w:cs="Times New Roman"/>
          <w:color w:val="000000"/>
          <w:sz w:val="28"/>
          <w:szCs w:val="28"/>
          <w:lang w:val="uk-UA"/>
        </w:rPr>
        <w:t>–  нижча теплота згорання робочого складу палива, ккал/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8" w:name="152"/>
      <w:bookmarkEnd w:id="108"/>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теоретичний питомий об'єм повітря, необхідного для</w:t>
      </w:r>
      <w:bookmarkStart w:id="109" w:name="153"/>
      <w:bookmarkStart w:id="110" w:name="154"/>
      <w:bookmarkEnd w:id="109"/>
      <w:bookmarkEnd w:id="110"/>
      <w:r w:rsidRPr="00836837">
        <w:rPr>
          <w:rFonts w:ascii="Times New Roman" w:hAnsi="Times New Roman" w:cs="Times New Roman"/>
          <w:color w:val="000000"/>
          <w:sz w:val="28"/>
          <w:szCs w:val="28"/>
          <w:lang w:val="uk-UA"/>
        </w:rPr>
        <w:t xml:space="preserve"> згорання розрахункової одиниці натурального палива, нкуб.м/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1" w:name="155"/>
      <w:bookmarkEnd w:id="111"/>
      <w:r w:rsidRPr="00836837">
        <w:rPr>
          <w:rFonts w:ascii="Times New Roman" w:hAnsi="Times New Roman" w:cs="Times New Roman"/>
          <w:i/>
          <w:color w:val="000000"/>
          <w:sz w:val="28"/>
          <w:szCs w:val="28"/>
          <w:lang w:val="uk-UA"/>
        </w:rPr>
        <w:lastRenderedPageBreak/>
        <w:t>V</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color w:val="000000"/>
          <w:sz w:val="28"/>
          <w:szCs w:val="28"/>
          <w:lang w:val="uk-UA"/>
        </w:rPr>
        <w:t>– теоретичний питомий об'єм димових газів, що утворюються</w:t>
      </w:r>
      <w:bookmarkStart w:id="112" w:name="156"/>
      <w:bookmarkStart w:id="113" w:name="157"/>
      <w:bookmarkEnd w:id="112"/>
      <w:bookmarkEnd w:id="113"/>
      <w:r w:rsidRPr="00836837">
        <w:rPr>
          <w:rFonts w:ascii="Times New Roman" w:hAnsi="Times New Roman" w:cs="Times New Roman"/>
          <w:color w:val="000000"/>
          <w:sz w:val="28"/>
          <w:szCs w:val="28"/>
          <w:lang w:val="uk-UA"/>
        </w:rPr>
        <w:t xml:space="preserve"> при згоранні розрахункової одиниці натурального палива, нкуб.м/кг</w:t>
      </w:r>
      <w:bookmarkStart w:id="114" w:name="158"/>
      <w:bookmarkEnd w:id="114"/>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5" w:name="159"/>
      <w:bookmarkStart w:id="116" w:name="172"/>
      <w:bookmarkEnd w:id="115"/>
      <w:bookmarkEnd w:id="116"/>
      <w:r w:rsidRPr="00836837">
        <w:rPr>
          <w:rFonts w:ascii="Times New Roman" w:hAnsi="Times New Roman" w:cs="Times New Roman"/>
          <w:i/>
          <w:color w:val="000000"/>
          <w:sz w:val="28"/>
          <w:szCs w:val="28"/>
          <w:lang w:val="uk-UA"/>
        </w:rPr>
        <w:t>Т</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тривалість роботи</w:t>
      </w:r>
      <w:r w:rsidRPr="00836837">
        <w:rPr>
          <w:rFonts w:ascii="Times New Roman" w:hAnsi="Times New Roman" w:cs="Times New Roman"/>
          <w:color w:val="000000"/>
          <w:sz w:val="28"/>
          <w:szCs w:val="28"/>
          <w:lang w:val="uk-UA"/>
        </w:rPr>
        <w:t xml:space="preserve"> тяго</w:t>
      </w:r>
      <w:r w:rsidRPr="00836837">
        <w:rPr>
          <w:rFonts w:ascii="Times New Roman" w:hAnsi="Times New Roman" w:cs="Times New Roman"/>
          <w:sz w:val="28"/>
          <w:szCs w:val="28"/>
          <w:lang w:val="uk-UA"/>
        </w:rPr>
        <w:t>–</w:t>
      </w:r>
      <w:r w:rsidRPr="00836837">
        <w:rPr>
          <w:rFonts w:ascii="Times New Roman" w:hAnsi="Times New Roman" w:cs="Times New Roman"/>
          <w:color w:val="000000"/>
          <w:sz w:val="28"/>
          <w:szCs w:val="28"/>
          <w:lang w:val="uk-UA"/>
        </w:rPr>
        <w:t>дуттьового обладнання протягом розрахункового періоду, год;</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7" w:name="173"/>
      <w:bookmarkEnd w:id="117"/>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х.п</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ратура "холодного" повітря,°С</w:t>
      </w:r>
      <w:bookmarkStart w:id="118" w:name="174"/>
      <w:bookmarkStart w:id="119" w:name="175"/>
      <w:bookmarkEnd w:id="118"/>
      <w:bookmarkEnd w:id="119"/>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ратура димових газів, °С</w:t>
      </w:r>
      <w:bookmarkStart w:id="120" w:name="176"/>
      <w:bookmarkStart w:id="121" w:name="177"/>
      <w:bookmarkEnd w:id="120"/>
      <w:bookmarkEnd w:id="121"/>
      <w:r w:rsidRPr="00836837">
        <w:rPr>
          <w:rFonts w:ascii="Times New Roman" w:hAnsi="Times New Roman" w:cs="Times New Roman"/>
          <w:iCs/>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овний розрахунковий тиск нагнітача для</w:t>
      </w:r>
      <w:bookmarkStart w:id="122" w:name="200"/>
      <w:bookmarkEnd w:id="122"/>
      <w:r w:rsidRPr="00836837">
        <w:rPr>
          <w:rFonts w:ascii="Times New Roman" w:hAnsi="Times New Roman" w:cs="Times New Roman"/>
          <w:color w:val="000000"/>
          <w:sz w:val="28"/>
          <w:szCs w:val="28"/>
          <w:lang w:val="uk-UA"/>
        </w:rPr>
        <w:t xml:space="preserve"> певного режиму роботи котла визначається за даними аеродинамічних розрахунків або випробувань котельного агрегат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23" w:name="201"/>
      <w:bookmarkEnd w:id="123"/>
      <w:r w:rsidRPr="00836837">
        <w:rPr>
          <w:rFonts w:ascii="Times New Roman" w:hAnsi="Times New Roman" w:cs="Times New Roman"/>
          <w:color w:val="000000"/>
          <w:sz w:val="28"/>
          <w:szCs w:val="28"/>
          <w:lang w:val="uk-UA"/>
        </w:rPr>
        <w:t xml:space="preserve">Експлуатаційний коефіцієнт корисної дії на валу нагнітача визначається за паспортною аеродинамічною </w:t>
      </w:r>
      <w:bookmarkStart w:id="124" w:name="202"/>
      <w:bookmarkEnd w:id="124"/>
      <w:r w:rsidRPr="00836837">
        <w:rPr>
          <w:rFonts w:ascii="Times New Roman" w:hAnsi="Times New Roman" w:cs="Times New Roman"/>
          <w:color w:val="000000"/>
          <w:sz w:val="28"/>
          <w:szCs w:val="28"/>
          <w:lang w:val="uk-UA"/>
        </w:rPr>
        <w:t xml:space="preserve">характеристикою тяго–дуттьового обладнання для розрахованої </w:t>
      </w:r>
      <w:r w:rsidRPr="00836837">
        <w:rPr>
          <w:rFonts w:ascii="Times New Roman" w:hAnsi="Times New Roman" w:cs="Times New Roman"/>
          <w:sz w:val="28"/>
          <w:szCs w:val="28"/>
          <w:lang w:val="uk-UA"/>
        </w:rPr>
        <w:t>продуктивності та для</w:t>
      </w:r>
      <w:r w:rsidRPr="00836837">
        <w:rPr>
          <w:rFonts w:ascii="Times New Roman" w:hAnsi="Times New Roman" w:cs="Times New Roman"/>
          <w:color w:val="000000"/>
          <w:sz w:val="28"/>
          <w:szCs w:val="28"/>
          <w:lang w:val="uk-UA"/>
        </w:rPr>
        <w:t xml:space="preserve"> розрахункового тиску, приведеного до "паспортних" умов складання характеристики</w:t>
      </w:r>
      <w:bookmarkStart w:id="125" w:name="203"/>
      <w:bookmarkEnd w:id="125"/>
      <w:r w:rsidRPr="00836837">
        <w:rPr>
          <w:rFonts w:ascii="Times New Roman" w:hAnsi="Times New Roman" w:cs="Times New Roman"/>
          <w:color w:val="000000"/>
          <w:sz w:val="28"/>
          <w:szCs w:val="28"/>
          <w:lang w:val="uk-UA"/>
        </w:rPr>
        <w:t>. Приведений тиск визначається за формулою, кг/ 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16"/>
                <w:sz w:val="28"/>
                <w:szCs w:val="28"/>
                <w:lang w:val="uk-UA"/>
              </w:rPr>
              <w:object w:dxaOrig="1820" w:dyaOrig="420">
                <v:shape id="_x0000_i1034" type="#_x0000_t75" style="width:89.75pt;height:21.5pt" o:ole="">
                  <v:imagedata r:id="rId50" o:title=""/>
                </v:shape>
                <o:OLEObject Type="Embed" ProgID="Equation.DSMT4" ShapeID="_x0000_i1034" DrawAspect="Content" ObjectID="_1559465143" r:id="rId51"/>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6)</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ρ</w:t>
      </w:r>
      <w:r w:rsidRPr="00836837">
        <w:rPr>
          <w:rFonts w:ascii="Times New Roman" w:hAnsi="Times New Roman" w:cs="Times New Roman"/>
          <w:color w:val="000000"/>
          <w:sz w:val="28"/>
          <w:szCs w:val="28"/>
          <w:lang w:val="uk-UA"/>
        </w:rPr>
        <w:t>– коефіцієнт  приведення,  який  розраховується  за</w:t>
      </w:r>
      <w:bookmarkStart w:id="126" w:name="206"/>
      <w:bookmarkEnd w:id="126"/>
      <w:r w:rsidRPr="00836837">
        <w:rPr>
          <w:rFonts w:ascii="Times New Roman" w:hAnsi="Times New Roman" w:cs="Times New Roman"/>
          <w:color w:val="000000"/>
          <w:sz w:val="28"/>
          <w:szCs w:val="28"/>
          <w:lang w:val="uk-UA"/>
        </w:rPr>
        <w:t xml:space="preserve">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color w:val="0070C0"/>
                <w:lang w:val="uk-UA"/>
              </w:rPr>
            </w:pPr>
            <w:r w:rsidRPr="00836837">
              <w:rPr>
                <w:rFonts w:ascii="Times New Roman" w:hAnsi="Times New Roman" w:cs="Times New Roman"/>
                <w:position w:val="-38"/>
                <w:sz w:val="28"/>
                <w:szCs w:val="28"/>
                <w:lang w:val="uk-UA"/>
              </w:rPr>
              <w:object w:dxaOrig="3159" w:dyaOrig="920">
                <v:shape id="_x0000_i1035" type="#_x0000_t75" style="width:158.95pt;height:47.7pt" o:ole="">
                  <v:imagedata r:id="rId52" o:title=""/>
                </v:shape>
                <o:OLEObject Type="Embed" ProgID="Equation.DSMT4" ShapeID="_x0000_i1035" DrawAspect="Content" ObjectID="_1559465144" r:id="rId5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р</w:t>
      </w:r>
      <w:r w:rsidRPr="00836837">
        <w:rPr>
          <w:rFonts w:ascii="Times New Roman" w:hAnsi="Times New Roman" w:cs="Times New Roman"/>
          <w:color w:val="000000"/>
          <w:sz w:val="28"/>
          <w:szCs w:val="28"/>
          <w:lang w:val="uk-UA"/>
        </w:rPr>
        <w:t>– розрахункова температура повітря  або димових газів</w:t>
      </w:r>
      <w:bookmarkStart w:id="127" w:name="210"/>
      <w:bookmarkEnd w:id="127"/>
      <w:r w:rsidRPr="00836837">
        <w:rPr>
          <w:rFonts w:ascii="Times New Roman" w:hAnsi="Times New Roman" w:cs="Times New Roman"/>
          <w:iCs/>
          <w:color w:val="000000"/>
          <w:sz w:val="28"/>
          <w:szCs w:val="28"/>
          <w:lang w:val="uk-UA"/>
        </w:rPr>
        <w:t xml:space="preserve">, °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t</w:t>
      </w:r>
      <w:r w:rsidRPr="00836837">
        <w:rPr>
          <w:rFonts w:ascii="Times New Roman" w:hAnsi="Times New Roman" w:cs="Times New Roman"/>
          <w:i/>
          <w:iCs/>
          <w:color w:val="000000"/>
          <w:sz w:val="28"/>
          <w:szCs w:val="28"/>
          <w:vertAlign w:val="subscript"/>
          <w:lang w:val="uk-UA"/>
        </w:rPr>
        <w:t>пасп.</w:t>
      </w:r>
      <w:r w:rsidRPr="00836837">
        <w:rPr>
          <w:rFonts w:ascii="Times New Roman" w:hAnsi="Times New Roman" w:cs="Times New Roman"/>
          <w:iCs/>
          <w:color w:val="000000"/>
          <w:sz w:val="28"/>
          <w:szCs w:val="28"/>
          <w:lang w:val="uk-UA"/>
        </w:rPr>
        <w:t>– температура, за якої складена паспортна характеристик а</w:t>
      </w:r>
      <w:bookmarkStart w:id="128" w:name="211"/>
      <w:bookmarkStart w:id="129" w:name="212"/>
      <w:bookmarkEnd w:id="128"/>
      <w:bookmarkEnd w:id="129"/>
      <w:r w:rsidRPr="00836837">
        <w:rPr>
          <w:rFonts w:ascii="Times New Roman" w:hAnsi="Times New Roman" w:cs="Times New Roman"/>
          <w:color w:val="000000"/>
          <w:sz w:val="28"/>
          <w:szCs w:val="28"/>
          <w:lang w:val="uk-UA"/>
        </w:rPr>
        <w:t xml:space="preserve">нагнітача, </w:t>
      </w:r>
      <w:r w:rsidRPr="00836837">
        <w:rPr>
          <w:rFonts w:ascii="Times New Roman" w:hAnsi="Times New Roman" w:cs="Times New Roman"/>
          <w:iCs/>
          <w:color w:val="000000"/>
          <w:sz w:val="28"/>
          <w:szCs w:val="28"/>
          <w:lang w:val="uk-UA"/>
        </w:rPr>
        <w:t>°</w:t>
      </w:r>
      <w:r w:rsidRPr="00836837">
        <w:rPr>
          <w:rFonts w:ascii="Times New Roman" w:hAnsi="Times New Roman" w:cs="Times New Roman"/>
          <w:color w:val="000000"/>
          <w:sz w:val="28"/>
          <w:szCs w:val="28"/>
          <w:lang w:val="uk-UA"/>
        </w:rPr>
        <w:t xml:space="preserve">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ρ</w:t>
      </w:r>
      <w:r w:rsidRPr="00836837">
        <w:rPr>
          <w:rFonts w:ascii="Times New Roman" w:hAnsi="Times New Roman" w:cs="Times New Roman"/>
          <w:i/>
          <w:color w:val="000000"/>
          <w:sz w:val="28"/>
          <w:szCs w:val="28"/>
          <w:vertAlign w:val="subscript"/>
          <w:lang w:val="uk-UA"/>
        </w:rPr>
        <w:t>0</w:t>
      </w:r>
      <w:r w:rsidRPr="00836837">
        <w:rPr>
          <w:rFonts w:ascii="Times New Roman" w:hAnsi="Times New Roman" w:cs="Times New Roman"/>
          <w:color w:val="000000"/>
          <w:sz w:val="28"/>
          <w:szCs w:val="28"/>
          <w:lang w:val="uk-UA"/>
        </w:rPr>
        <w:t>– густина  димових  газів  або повітря за "нормальних"</w:t>
      </w:r>
      <w:bookmarkStart w:id="130" w:name="213"/>
      <w:bookmarkEnd w:id="130"/>
      <w:r w:rsidRPr="00836837">
        <w:rPr>
          <w:rFonts w:ascii="Times New Roman" w:hAnsi="Times New Roman" w:cs="Times New Roman"/>
          <w:color w:val="000000"/>
          <w:sz w:val="28"/>
          <w:szCs w:val="28"/>
          <w:lang w:val="uk-UA"/>
        </w:rPr>
        <w:t xml:space="preserve"> умов,  кг/нкуб.м.</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 відсутності аеродинамічних характеристик обладнання споживана потужність електродвигуна тяго–дуттьового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sz w:val="28"/>
                <w:szCs w:val="28"/>
                <w:lang w:val="uk-UA"/>
              </w:rPr>
              <w:object w:dxaOrig="2439" w:dyaOrig="820">
                <v:shape id="_x0000_i1036" type="#_x0000_t75" style="width:123.45pt;height:41.15pt" o:ole="">
                  <v:imagedata r:id="rId54" o:title=""/>
                </v:shape>
                <o:OLEObject Type="Embed" ProgID="Equation.DSMT4" ShapeID="_x0000_i1036" DrawAspect="Content" ObjectID="_1559465145" r:id="rId5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7)</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lastRenderedPageBreak/>
        <w:t xml:space="preserve">де </w:t>
      </w:r>
      <w:r w:rsidRPr="00836837">
        <w:rPr>
          <w:rFonts w:ascii="Times New Roman" w:hAnsi="Times New Roman" w:cs="Times New Roman"/>
          <w:i/>
          <w:color w:val="000000"/>
          <w:sz w:val="28"/>
          <w:szCs w:val="28"/>
          <w:lang w:val="uk-UA"/>
        </w:rPr>
        <w:t>Р</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номінальна паспортна потужність нагнітача, кВт, яка</w:t>
      </w:r>
      <w:bookmarkStart w:id="131" w:name="234"/>
      <w:bookmarkEnd w:id="131"/>
      <w:r w:rsidRPr="00836837">
        <w:rPr>
          <w:rFonts w:ascii="Times New Roman" w:hAnsi="Times New Roman" w:cs="Times New Roman"/>
          <w:color w:val="000000"/>
          <w:sz w:val="28"/>
          <w:szCs w:val="28"/>
          <w:lang w:val="uk-UA"/>
        </w:rPr>
        <w:t xml:space="preserve"> розраховується за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sz w:val="28"/>
                <w:szCs w:val="28"/>
                <w:lang w:val="uk-UA"/>
              </w:rPr>
              <w:object w:dxaOrig="3000" w:dyaOrig="780">
                <v:shape id="_x0000_i1037" type="#_x0000_t75" style="width:149.6pt;height:39.25pt" o:ole="">
                  <v:imagedata r:id="rId56" o:title=""/>
                </v:shape>
                <o:OLEObject Type="Embed" ProgID="Equation.DSMT4" ShapeID="_x0000_i1037" DrawAspect="Content" ObjectID="_1559465146" r:id="rId5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8)</w:t>
            </w:r>
          </w:p>
        </w:tc>
      </w:tr>
    </w:tbl>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паспортний номінальний тиск нагнітача,</w:t>
      </w:r>
      <w:bookmarkStart w:id="132" w:name="238"/>
      <w:bookmarkEnd w:id="132"/>
      <w:r w:rsidRPr="00836837">
        <w:rPr>
          <w:rFonts w:ascii="Times New Roman" w:hAnsi="Times New Roman" w:cs="Times New Roman"/>
          <w:color w:val="000000"/>
          <w:sz w:val="28"/>
          <w:szCs w:val="28"/>
          <w:lang w:val="uk-UA"/>
        </w:rPr>
        <w:t xml:space="preserve">кгс/кв.м;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xml:space="preserve"> – паспортна номінальна продуктивність нагнітача, куб.м/год;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паспортний номінальний  коефіцієнт  корисної  дії</w:t>
      </w:r>
      <w:bookmarkStart w:id="133" w:name="239"/>
      <w:bookmarkEnd w:id="133"/>
      <w:r w:rsidRPr="00836837">
        <w:rPr>
          <w:rFonts w:ascii="Times New Roman" w:hAnsi="Times New Roman" w:cs="Times New Roman"/>
          <w:color w:val="000000"/>
          <w:sz w:val="28"/>
          <w:szCs w:val="28"/>
          <w:lang w:val="uk-UA"/>
        </w:rPr>
        <w:t xml:space="preserve"> нагнітач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експ</w:t>
      </w:r>
      <w:r w:rsidRPr="00836837">
        <w:rPr>
          <w:rFonts w:ascii="Times New Roman" w:hAnsi="Times New Roman" w:cs="Times New Roman"/>
          <w:color w:val="000000"/>
          <w:sz w:val="28"/>
          <w:szCs w:val="28"/>
          <w:lang w:val="uk-UA"/>
        </w:rPr>
        <w:t>– експлуатаційний коефіцієнт, який визначається залежно</w:t>
      </w:r>
      <w:bookmarkStart w:id="134" w:name="240"/>
      <w:bookmarkStart w:id="135" w:name="241"/>
      <w:bookmarkEnd w:id="134"/>
      <w:bookmarkEnd w:id="135"/>
      <w:r w:rsidRPr="00836837">
        <w:rPr>
          <w:rFonts w:ascii="Times New Roman" w:hAnsi="Times New Roman" w:cs="Times New Roman"/>
          <w:color w:val="000000"/>
          <w:sz w:val="28"/>
          <w:szCs w:val="28"/>
          <w:lang w:val="uk-UA"/>
        </w:rPr>
        <w:t xml:space="preserve"> від відношення розрахункової продуктивності нагнітача до номінальної. Експлуатаційний коефіцієнт  визначається згідно</w:t>
      </w:r>
      <w:bookmarkStart w:id="136" w:name="242"/>
      <w:bookmarkEnd w:id="136"/>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відповідної таблиці Порядк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sz w:val="28"/>
          <w:szCs w:val="28"/>
          <w:lang w:val="uk-UA"/>
        </w:rPr>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836837">
        <w:rPr>
          <w:rFonts w:ascii="Times New Roman" w:hAnsi="Times New Roman" w:cs="Times New Roman"/>
          <w:color w:val="FF0000"/>
          <w:sz w:val="28"/>
          <w:szCs w:val="28"/>
          <w:lang w:val="uk-UA"/>
        </w:rPr>
        <w:t>рисунку 2.1.</w:t>
      </w:r>
    </w:p>
    <w:p w:rsidR="00836837" w:rsidRPr="00836837" w:rsidRDefault="00836837" w:rsidP="00836837">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наведеного алгоритму розрахунок проводиться в наступній послідовності:</w:t>
      </w:r>
    </w:p>
    <w:p w:rsidR="00836837" w:rsidRPr="00836837" w:rsidRDefault="00836837" w:rsidP="004C3B4E">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t>Програма отримує дані, необхідні для розрахунку, згідно моделей обладнання, яке використовується з бази даних.</w:t>
      </w:r>
    </w:p>
    <w:p w:rsidR="00836837" w:rsidRPr="00836837" w:rsidRDefault="00836837" w:rsidP="004C3B4E">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t>Згідно з кількістю експлуатаційних об’єктів, генерується відповідна кількість програмних об’єктів, які використовуються для подальших розрахунків</w:t>
      </w:r>
    </w:p>
    <w:p w:rsidR="00836837" w:rsidRPr="00836837" w:rsidRDefault="00836837" w:rsidP="004C3B4E">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иконується розрахунок продуктивності обладнання </w:t>
      </w:r>
      <w:r w:rsidRPr="00836837">
        <w:rPr>
          <w:rFonts w:cs="Times New Roman"/>
          <w:i/>
          <w:szCs w:val="28"/>
          <w:lang w:val="uk-UA"/>
        </w:rPr>
        <w:t>(V</w:t>
      </w:r>
      <w:r w:rsidRPr="00836837">
        <w:rPr>
          <w:rFonts w:cs="Times New Roman"/>
          <w:i/>
          <w:szCs w:val="28"/>
          <w:vertAlign w:val="subscript"/>
          <w:lang w:val="uk-UA"/>
        </w:rPr>
        <w:t>д</w:t>
      </w:r>
      <w:r w:rsidRPr="00836837">
        <w:rPr>
          <w:rFonts w:cs="Times New Roman"/>
          <w:i/>
          <w:szCs w:val="28"/>
          <w:lang w:val="uk-UA"/>
        </w:rPr>
        <w:t>,V</w:t>
      </w:r>
      <w:r w:rsidRPr="00836837">
        <w:rPr>
          <w:rFonts w:cs="Times New Roman"/>
          <w:i/>
          <w:szCs w:val="28"/>
          <w:vertAlign w:val="subscript"/>
          <w:lang w:val="uk-UA"/>
        </w:rPr>
        <w:t>в</w:t>
      </w:r>
      <w:r w:rsidRPr="00836837">
        <w:rPr>
          <w:rFonts w:cs="Times New Roman"/>
          <w:i/>
          <w:szCs w:val="28"/>
          <w:lang w:val="uk-UA"/>
        </w:rPr>
        <w:t xml:space="preserve">) </w:t>
      </w:r>
      <w:r w:rsidRPr="00836837">
        <w:rPr>
          <w:rFonts w:cs="Times New Roman"/>
          <w:szCs w:val="28"/>
          <w:lang w:val="uk-UA"/>
        </w:rPr>
        <w:t>за формулами (2.13-2.14) та усі допоміжні розрахунки для знаходження значень продуктивності обладнання.</w:t>
      </w:r>
    </w:p>
    <w:p w:rsidR="00836837" w:rsidRPr="00836837" w:rsidRDefault="00836837" w:rsidP="004C3B4E">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 xml:space="preserve"> (V, Н, ɳ</w:t>
      </w:r>
      <w:r w:rsidRPr="00836837">
        <w:rPr>
          <w:rFonts w:cs="Times New Roman"/>
          <w:szCs w:val="28"/>
          <w:lang w:val="uk-UA"/>
        </w:rPr>
        <w:t xml:space="preserve">Розрахунок паспортної номінальної потужності обладнання </w:t>
      </w:r>
      <w:r w:rsidRPr="00836837">
        <w:rPr>
          <w:rFonts w:cs="Times New Roman"/>
          <w:i/>
          <w:szCs w:val="28"/>
          <w:lang w:val="uk-UA"/>
        </w:rPr>
        <w:t>(Р</w:t>
      </w:r>
      <w:r w:rsidRPr="00836837">
        <w:rPr>
          <w:rFonts w:cs="Times New Roman"/>
          <w:i/>
          <w:szCs w:val="28"/>
          <w:vertAlign w:val="subscript"/>
          <w:lang w:val="uk-UA"/>
        </w:rPr>
        <w:t>пасп.ном</w:t>
      </w:r>
      <w:r w:rsidRPr="00836837">
        <w:rPr>
          <w:rFonts w:cs="Times New Roman"/>
          <w:i/>
          <w:szCs w:val="28"/>
          <w:lang w:val="uk-UA"/>
        </w:rPr>
        <w:t>)</w:t>
      </w:r>
      <w:r w:rsidRPr="00836837">
        <w:rPr>
          <w:rFonts w:cs="Times New Roman"/>
          <w:szCs w:val="28"/>
          <w:lang w:val="uk-UA"/>
        </w:rPr>
        <w:t xml:space="preserve"> здійснюється за формулою (2.18).</w:t>
      </w:r>
    </w:p>
    <w:p w:rsidR="00836837" w:rsidRPr="00836837" w:rsidRDefault="00836837" w:rsidP="004C3B4E">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За формулою (2.17) виконується розрахунок середньої електричної потужності димососа/вентилятора.</w:t>
      </w:r>
    </w:p>
    <w:p w:rsidR="00CF023C" w:rsidRDefault="00836837" w:rsidP="004C3B4E">
      <w:pPr>
        <w:pStyle w:val="a5"/>
        <w:numPr>
          <w:ilvl w:val="0"/>
          <w:numId w:val="14"/>
        </w:numPr>
        <w:tabs>
          <w:tab w:val="clear" w:pos="8505"/>
          <w:tab w:val="left" w:pos="0"/>
        </w:tabs>
        <w:spacing w:after="0" w:line="360" w:lineRule="auto"/>
        <w:jc w:val="both"/>
        <w:rPr>
          <w:rFonts w:cs="Times New Roman"/>
          <w:szCs w:val="28"/>
          <w:lang w:val="uk-UA"/>
        </w:rPr>
      </w:pPr>
      <w:r w:rsidRPr="00836837">
        <w:rPr>
          <w:rFonts w:cs="Times New Roman"/>
          <w:szCs w:val="28"/>
          <w:lang w:val="uk-UA"/>
        </w:rPr>
        <w:t xml:space="preserve">Виконується визначення нормативної витрати електроенергії </w:t>
      </w:r>
      <w:r w:rsidRPr="00836837">
        <w:rPr>
          <w:rFonts w:cs="Times New Roman"/>
          <w:i/>
          <w:szCs w:val="28"/>
          <w:lang w:val="uk-UA"/>
        </w:rPr>
        <w:t xml:space="preserve">(W) </w:t>
      </w:r>
      <w:r w:rsidRPr="00836837">
        <w:rPr>
          <w:rFonts w:cs="Times New Roman"/>
          <w:szCs w:val="28"/>
          <w:lang w:val="uk-UA"/>
        </w:rPr>
        <w:t>усіма створеними програмою обладнаннями даного типу</w:t>
      </w:r>
    </w:p>
    <w:p w:rsidR="00CF023C" w:rsidRDefault="00CF023C">
      <w:pPr>
        <w:rPr>
          <w:rFonts w:ascii="Times New Roman" w:eastAsiaTheme="minorHAnsi" w:hAnsi="Times New Roman" w:cs="Times New Roman"/>
          <w:sz w:val="28"/>
          <w:szCs w:val="28"/>
          <w:lang w:val="uk-UA" w:eastAsia="en-US"/>
        </w:rPr>
      </w:pPr>
      <w:r>
        <w:rPr>
          <w:rFonts w:cs="Times New Roman"/>
          <w:szCs w:val="28"/>
          <w:lang w:val="uk-UA"/>
        </w:rPr>
        <w:br w:type="page"/>
      </w:r>
    </w:p>
    <w:p w:rsidR="00836837" w:rsidRPr="00836837" w:rsidRDefault="00836837" w:rsidP="00836837">
      <w:pPr>
        <w:spacing w:after="0" w:line="240" w:lineRule="auto"/>
        <w:rPr>
          <w:rFonts w:ascii="Times New Roman" w:hAnsi="Times New Roman" w:cs="Times New Roman"/>
          <w:sz w:val="28"/>
          <w:szCs w:val="28"/>
          <w:lang w:val="uk-UA"/>
        </w:rPr>
      </w:pPr>
      <w:r w:rsidRPr="00836837">
        <w:rPr>
          <w:noProof/>
          <w:color w:val="00000A"/>
          <w:lang w:val="uk-UA"/>
        </w:rPr>
        <w:lastRenderedPageBreak/>
        <w:pict>
          <v:rect id="Прямоугольник 34" o:spid="_x0000_s1120" style="position:absolute;margin-left:183pt;margin-top:11.45pt;width:99.8pt;height:26.45pt;z-index:2517360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9D55AE" w:rsidRPr="00CE6CC9" w:rsidRDefault="009D55AE"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pStyle w:val="ad"/>
        <w:tabs>
          <w:tab w:val="num" w:pos="360"/>
        </w:tabs>
        <w:spacing w:line="360" w:lineRule="auto"/>
        <w:ind w:left="0" w:firstLine="567"/>
      </w:pPr>
      <w:r w:rsidRPr="00836837">
        <w:rPr>
          <w:noProof/>
          <w:lang w:eastAsia="ru-RU"/>
        </w:rPr>
        <w:pict>
          <v:shape id="_x0000_s1133" type="#_x0000_t32" style="position:absolute;left:0;text-align:left;margin-left:232.35pt;margin-top:253.5pt;width:.45pt;height:21.5pt;z-index:251749376" o:connectortype="straight">
            <v:stroke endarrow="block"/>
          </v:shape>
        </w:pict>
      </w:r>
      <w:r w:rsidRPr="00836837">
        <w:rPr>
          <w:noProof/>
          <w:lang w:eastAsia="ru-RU"/>
        </w:rPr>
        <w:pict>
          <v:shape id="_x0000_s1132" type="#_x0000_t32" style="position:absolute;left:0;text-align:left;margin-left:232.35pt;margin-top:208.25pt;width:.45pt;height:21.5pt;z-index:251748352" o:connectortype="straight">
            <v:stroke endarrow="block"/>
          </v:shape>
        </w:pict>
      </w:r>
      <w:r w:rsidRPr="00836837">
        <w:rPr>
          <w:noProof/>
          <w:lang w:eastAsia="ru-RU"/>
        </w:rPr>
        <w:pict>
          <v:shape id="_x0000_s1131" type="#_x0000_t32" style="position:absolute;left:0;text-align:left;margin-left:232.8pt;margin-top:157.55pt;width:.45pt;height:21.5pt;z-index:251747328" o:connectortype="straight">
            <v:stroke endarrow="block"/>
          </v:shape>
        </w:pict>
      </w:r>
      <w:r w:rsidRPr="00836837">
        <w:rPr>
          <w:noProof/>
          <w:lang w:eastAsia="ru-RU"/>
        </w:rPr>
        <w:pict>
          <v:shape id="_x0000_s1130" type="#_x0000_t32" style="position:absolute;left:0;text-align:left;margin-left:234.15pt;margin-top:112.3pt;width:.45pt;height:21.5pt;z-index:251746304" o:connectortype="straight">
            <v:stroke endarrow="block"/>
          </v:shape>
        </w:pict>
      </w:r>
      <w:r w:rsidRPr="00836837">
        <w:rPr>
          <w:noProof/>
          <w:lang w:eastAsia="ru-RU"/>
        </w:rPr>
        <w:pict>
          <v:shape id="_x0000_s1128" type="#_x0000_t32" style="position:absolute;left:0;text-align:left;margin-left:233.7pt;margin-top:67.05pt;width:.45pt;height:21.5pt;z-index:251744256" o:connectortype="straight">
            <v:stroke endarrow="block"/>
          </v:shape>
        </w:pict>
      </w:r>
      <w:r w:rsidRPr="00836837">
        <w:rPr>
          <w:noProof/>
          <w:lang w:eastAsia="ru-RU"/>
        </w:rPr>
        <w:pict>
          <v:shape id="_x0000_s1125" type="#_x0000_t32" style="position:absolute;left:0;text-align:left;margin-left:233.25pt;margin-top:21.8pt;width:.45pt;height:21.5pt;z-index:251741184" o:connectortype="straight">
            <v:stroke endarrow="block"/>
          </v:shape>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_x0000_s1129" style="position:absolute;margin-left:199.6pt;margin-top:11.5pt;width:61.1pt;height:23.75pt;z-index:2517452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9">
              <w:txbxContent>
                <w:p w:rsidR="009D55AE" w:rsidRPr="00506593" w:rsidRDefault="009D55AE"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noProof/>
          <w:lang w:val="uk-UA"/>
        </w:rPr>
        <w:pict>
          <v:rect id="_x0000_s1127" style="position:absolute;margin-left:199.6pt;margin-top:-33.75pt;width:61.1pt;height:23.75pt;z-index:2517432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7">
              <w:txbxContent>
                <w:p w:rsidR="009D55AE" w:rsidRPr="00506593" w:rsidRDefault="009D55AE" w:rsidP="00836837">
                  <w:pPr>
                    <w:pStyle w:val="a5"/>
                    <w:ind w:left="0"/>
                    <w:jc w:val="center"/>
                    <w:rPr>
                      <w:rFonts w:cs="Times New Roman"/>
                      <w:szCs w:val="28"/>
                    </w:rPr>
                  </w:pPr>
                  <w:r>
                    <w:rPr>
                      <w:rFonts w:cs="Times New Roman"/>
                      <w:szCs w:val="28"/>
                      <w:lang w:val="en-US"/>
                    </w:rPr>
                    <w:t>1.</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7" o:spid="_x0000_s1122" style="position:absolute;margin-left:199.6pt;margin-top:5.9pt;width:61.1pt;height:23.75pt;z-index:2517381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9D55AE" w:rsidRPr="00506593" w:rsidRDefault="009D55AE" w:rsidP="00836837">
                  <w:pPr>
                    <w:pStyle w:val="a5"/>
                    <w:ind w:left="0"/>
                    <w:rPr>
                      <w:rFonts w:cs="Times New Roman"/>
                      <w:szCs w:val="28"/>
                    </w:rPr>
                  </w:pPr>
                  <w:r>
                    <w:rPr>
                      <w:rFonts w:cs="Times New Roman"/>
                      <w:szCs w:val="28"/>
                    </w:rPr>
                    <w:t>3</w:t>
                  </w:r>
                  <w:r>
                    <w:rPr>
                      <w:rFonts w:cs="Times New Roman"/>
                      <w:szCs w:val="28"/>
                      <w:lang w:val="en-US"/>
                    </w:rPr>
                    <w:t>.</w:t>
                  </w:r>
                  <w:r w:rsidRPr="00506593">
                    <w:rPr>
                      <w:rFonts w:cs="Times New Roman"/>
                      <w:szCs w:val="28"/>
                      <w:lang w:val="en-US"/>
                    </w:rPr>
                    <w:t>V</w:t>
                  </w:r>
                  <w:r w:rsidRPr="00506593">
                    <w:rPr>
                      <w:rFonts w:cs="Times New Roman"/>
                      <w:szCs w:val="28"/>
                      <w:vertAlign w:val="subscript"/>
                    </w:rPr>
                    <w:t>д</w:t>
                  </w:r>
                  <w:r w:rsidRPr="00506593">
                    <w:rPr>
                      <w:rFonts w:cs="Times New Roman"/>
                      <w:szCs w:val="28"/>
                    </w:rPr>
                    <w:t>,</w:t>
                  </w:r>
                  <w:r w:rsidRPr="00506593">
                    <w:rPr>
                      <w:rFonts w:cs="Times New Roman"/>
                      <w:szCs w:val="28"/>
                      <w:lang w:val="en-US"/>
                    </w:rPr>
                    <w:t>V</w:t>
                  </w:r>
                  <w:r w:rsidRPr="00506593">
                    <w:rPr>
                      <w:rFonts w:cs="Times New Roman"/>
                      <w:szCs w:val="28"/>
                      <w:vertAlign w:val="subscript"/>
                    </w:rPr>
                    <w:t>в</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5" o:spid="_x0000_s1121" style="position:absolute;margin-left:200.3pt;margin-top:.25pt;width:67.2pt;height:29.2pt;z-index:2517370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9D55AE" w:rsidRPr="00F60940" w:rsidRDefault="009D55AE" w:rsidP="00836837">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9" o:spid="_x0000_s1123" style="position:absolute;margin-left:200.3pt;margin-top:.05pt;width:66.5pt;height:23.75pt;z-index:2517391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9D55AE" w:rsidRPr="00F60940" w:rsidRDefault="009D55AE" w:rsidP="00836837">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
              </w:txbxContent>
            </v:textbox>
          </v:rect>
        </w:pict>
      </w:r>
    </w:p>
    <w:p w:rsidR="00836837" w:rsidRPr="00836837" w:rsidRDefault="00836837" w:rsidP="00836837">
      <w:pPr>
        <w:rPr>
          <w:lang w:val="uk-UA"/>
        </w:rPr>
      </w:pPr>
      <w:r w:rsidRPr="00836837">
        <w:rPr>
          <w:noProof/>
          <w:lang w:val="uk-UA"/>
        </w:rPr>
        <w:pict>
          <v:rect id="Прямоугольник 40" o:spid="_x0000_s1124" style="position:absolute;margin-left:206.4pt;margin-top:19.85pt;width:54.3pt;height:23.75pt;z-index:2517401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9D55AE" w:rsidRPr="009321C5" w:rsidRDefault="009D55AE" w:rsidP="00836837">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w:pict>
      </w:r>
      <w:r w:rsidRPr="00836837">
        <w:rPr>
          <w:noProof/>
          <w:lang w:val="uk-UA"/>
        </w:rPr>
        <w:pict>
          <v:shape id="_x0000_s1126" type="#_x0000_t32" style="position:absolute;margin-left:236.5pt;margin-top:43.95pt;width:0;height:20.1pt;z-index:251742208" o:connectortype="straight">
            <v:stroke endarrow="block"/>
          </v:shape>
        </w:pict>
      </w:r>
      <w:r w:rsidRPr="00836837">
        <w:rPr>
          <w:noProof/>
          <w:lang w:val="uk-UA"/>
        </w:rPr>
        <w:pict>
          <v:rect id="Прямоугольник 41" o:spid="_x0000_s1119" style="position:absolute;margin-left:206.4pt;margin-top:64.05pt;width:54.3pt;height:23.75pt;z-index:2517350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9D55AE" w:rsidRPr="00F60940" w:rsidRDefault="009D55AE" w:rsidP="00836837">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tabs>
          <w:tab w:val="left" w:pos="3383"/>
        </w:tabs>
        <w:spacing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1</w:t>
      </w:r>
      <w:r w:rsidR="00CF023C" w:rsidRPr="00CF023C">
        <w:rPr>
          <w:rFonts w:ascii="Times New Roman" w:hAnsi="Times New Roman" w:cs="Times New Roman"/>
          <w:sz w:val="28"/>
          <w:szCs w:val="28"/>
          <w:lang w:val="uk-UA"/>
        </w:rPr>
        <w:t>4</w:t>
      </w:r>
      <w:r w:rsidRPr="00836837">
        <w:rPr>
          <w:rFonts w:ascii="Times New Roman" w:hAnsi="Times New Roman" w:cs="Times New Roman"/>
          <w:sz w:val="28"/>
          <w:szCs w:val="28"/>
          <w:lang w:val="uk-UA"/>
        </w:rPr>
        <w:t>−Алгоритм розрахунку нормативних витрат електроенергії тяго-дуттьовим обладнанням котельної.</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p w:rsidR="00836837" w:rsidRPr="00CF023C" w:rsidRDefault="00836837" w:rsidP="00CF023C">
      <w:pPr>
        <w:pStyle w:val="3"/>
        <w:ind w:firstLine="567"/>
        <w:jc w:val="both"/>
        <w:rPr>
          <w:rFonts w:ascii="Times New Roman" w:hAnsi="Times New Roman" w:cs="Times New Roman"/>
          <w:sz w:val="28"/>
          <w:szCs w:val="28"/>
          <w:lang w:val="uk-UA"/>
        </w:rPr>
      </w:pPr>
      <w:bookmarkStart w:id="137" w:name="_Toc485719533"/>
      <w:r w:rsidRPr="00CF023C">
        <w:rPr>
          <w:rFonts w:ascii="Times New Roman" w:hAnsi="Times New Roman" w:cs="Times New Roman"/>
          <w:color w:val="auto"/>
          <w:sz w:val="28"/>
          <w:szCs w:val="28"/>
          <w:lang w:val="uk-UA"/>
        </w:rPr>
        <w:t>2.7.2 Алгоритм розрахунку</w:t>
      </w:r>
      <w:r w:rsidRPr="00CF023C">
        <w:rPr>
          <w:rFonts w:ascii="Times New Roman" w:hAnsi="Times New Roman" w:cs="Times New Roman"/>
          <w:color w:val="000000"/>
          <w:sz w:val="28"/>
          <w:szCs w:val="28"/>
          <w:lang w:val="uk-UA"/>
        </w:rPr>
        <w:t xml:space="preserve"> нормативних витрат електроенергії насосами</w:t>
      </w:r>
      <w:bookmarkEnd w:id="137"/>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бсяг споживання електроенергії двигуном насоса будь-якого призначення визначається за загальною формулою (2.3).</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Середня п</w:t>
      </w:r>
      <w:r w:rsidRPr="00836837">
        <w:rPr>
          <w:rFonts w:ascii="Times New Roman" w:hAnsi="Times New Roman" w:cs="Times New Roman"/>
          <w:sz w:val="28"/>
          <w:szCs w:val="28"/>
          <w:lang w:val="uk-UA"/>
        </w:rPr>
        <w:t xml:space="preserve">отужність, що споживається </w:t>
      </w:r>
      <w:r w:rsidRPr="00836837">
        <w:rPr>
          <w:rFonts w:ascii="Times New Roman" w:eastAsia="Times New Roman" w:hAnsi="Times New Roman" w:cs="Times New Roman"/>
          <w:sz w:val="28"/>
          <w:szCs w:val="28"/>
          <w:lang w:val="uk-UA"/>
        </w:rPr>
        <w:t xml:space="preserve">електродвигуном </w:t>
      </w:r>
      <w:r w:rsidRPr="00836837">
        <w:rPr>
          <w:rFonts w:ascii="Times New Roman" w:hAnsi="Times New Roman" w:cs="Times New Roman"/>
          <w:sz w:val="28"/>
          <w:szCs w:val="28"/>
          <w:lang w:val="uk-UA"/>
        </w:rPr>
        <w:t>насоса визначається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sz w:val="28"/>
                <w:szCs w:val="28"/>
                <w:lang w:val="uk-UA"/>
              </w:rPr>
              <w:object w:dxaOrig="2940" w:dyaOrig="820">
                <v:shape id="_x0000_i1038" type="#_x0000_t75" style="width:149.6pt;height:41.15pt" o:ole="">
                  <v:imagedata r:id="rId58" o:title=""/>
                </v:shape>
                <o:OLEObject Type="Embed" ProgID="Equation.DSMT4" ShapeID="_x0000_i1038" DrawAspect="Content" ObjectID="_1559465147" r:id="rId59"/>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9)</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38" w:name="256"/>
      <w:bookmarkStart w:id="139" w:name="257"/>
      <w:bookmarkStart w:id="140" w:name="259"/>
      <w:bookmarkEnd w:id="138"/>
      <w:bookmarkEnd w:id="139"/>
      <w:bookmarkEnd w:id="140"/>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color w:val="000000"/>
          <w:sz w:val="28"/>
          <w:szCs w:val="28"/>
          <w:lang w:val="uk-UA"/>
        </w:rPr>
        <w:t>– середня продуктивність насоса, 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1" w:name="260"/>
      <w:bookmarkEnd w:id="141"/>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повний тиск насоса за гідравлічною характеристикою для даної продуктивності,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2" w:name="261"/>
      <w:bookmarkEnd w:id="142"/>
      <w:r w:rsidRPr="00836837">
        <w:rPr>
          <w:rFonts w:ascii="Times New Roman" w:hAnsi="Times New Roman" w:cs="Times New Roman"/>
          <w:i/>
          <w:iCs/>
          <w:color w:val="000000"/>
          <w:sz w:val="28"/>
          <w:szCs w:val="28"/>
          <w:lang w:val="uk-UA"/>
        </w:rPr>
        <w:lastRenderedPageBreak/>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Cs/>
          <w:color w:val="000000"/>
          <w:sz w:val="28"/>
          <w:szCs w:val="28"/>
          <w:lang w:val="uk-UA"/>
        </w:rPr>
        <w:t>– ККД на валу насоса (визначається за гідравлічною</w:t>
      </w:r>
      <w:bookmarkStart w:id="143" w:name="262"/>
      <w:bookmarkEnd w:id="143"/>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паспортною або експлуатаційною характеристикою);</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lang w:val="uk-UA"/>
        </w:rPr>
      </w:pP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е</w:t>
      </w:r>
      <w:r w:rsidRPr="00836837">
        <w:rPr>
          <w:rFonts w:ascii="Times New Roman" w:hAnsi="Times New Roman" w:cs="Times New Roman"/>
          <w:iCs/>
          <w:sz w:val="28"/>
          <w:szCs w:val="28"/>
          <w:lang w:val="uk-UA"/>
        </w:rPr>
        <w:t>– ККД електродвигуна;</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4" w:name="274"/>
      <w:bookmarkEnd w:id="144"/>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м</w:t>
      </w:r>
      <w:r w:rsidRPr="00836837">
        <w:rPr>
          <w:rFonts w:ascii="Times New Roman" w:hAnsi="Times New Roman" w:cs="Times New Roman"/>
          <w:iCs/>
          <w:sz w:val="28"/>
          <w:szCs w:val="28"/>
          <w:lang w:val="uk-UA"/>
        </w:rPr>
        <w:t>– коефіцієнт корисної  дії, який  враховує  втрати  в</w:t>
      </w:r>
      <w:bookmarkStart w:id="145" w:name="275"/>
      <w:bookmarkEnd w:id="145"/>
      <w:r w:rsidRPr="00836837">
        <w:rPr>
          <w:rFonts w:ascii="Times New Roman" w:hAnsi="Times New Roman" w:cs="Times New Roman"/>
          <w:iCs/>
          <w:sz w:val="28"/>
          <w:szCs w:val="28"/>
          <w:lang w:val="uk-UA"/>
        </w:rPr>
        <w:t xml:space="preserve"> </w:t>
      </w:r>
      <w:r w:rsidRPr="00836837">
        <w:rPr>
          <w:rFonts w:ascii="Times New Roman" w:hAnsi="Times New Roman" w:cs="Times New Roman"/>
          <w:sz w:val="28"/>
          <w:szCs w:val="28"/>
          <w:lang w:val="uk-UA"/>
        </w:rPr>
        <w:t xml:space="preserve">підшипниках.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ККД у режимах, близьких до номінальних, визначений за паспортною характеристикою, коригується за формулою:</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 η</w:t>
            </w:r>
            <w:r w:rsidRPr="00836837">
              <w:rPr>
                <w:rFonts w:ascii="Times New Roman" w:hAnsi="Times New Roman" w:cs="Times New Roman"/>
                <w:i/>
                <w:iCs/>
                <w:color w:val="000000"/>
                <w:sz w:val="28"/>
                <w:szCs w:val="28"/>
                <w:vertAlign w:val="subscript"/>
                <w:lang w:val="uk-UA"/>
              </w:rPr>
              <w:t xml:space="preserve">пасп. </w:t>
            </w:r>
            <w:r w:rsidRPr="00836837">
              <w:rPr>
                <w:rFonts w:ascii="Times New Roman" w:hAnsi="Times New Roman" w:cs="Times New Roman"/>
                <w:i/>
                <w:iCs/>
                <w:color w:val="000000"/>
                <w:sz w:val="28"/>
                <w:szCs w:val="28"/>
                <w:lang w:val="uk-UA"/>
              </w:rPr>
              <w:t>– η</w:t>
            </w:r>
            <w:r w:rsidRPr="00836837">
              <w:rPr>
                <w:rFonts w:ascii="Times New Roman" w:hAnsi="Times New Roman" w:cs="Times New Roman"/>
                <w:i/>
                <w:iCs/>
                <w:color w:val="000000"/>
                <w:sz w:val="28"/>
                <w:szCs w:val="28"/>
                <w:vertAlign w:val="subscript"/>
                <w:lang w:val="uk-UA"/>
              </w:rPr>
              <w:t>кр</w:t>
            </w:r>
            <w:r w:rsidRPr="00836837">
              <w:rPr>
                <w:rFonts w:ascii="Times New Roman" w:hAnsi="Times New Roman" w:cs="Times New Roman"/>
                <w:i/>
                <w:iCs/>
                <w:color w:val="000000"/>
                <w:sz w:val="28"/>
                <w:szCs w:val="28"/>
                <w:lang w:val="uk-UA"/>
              </w:rPr>
              <w:t>. – η</w:t>
            </w:r>
            <w:r w:rsidRPr="00836837">
              <w:rPr>
                <w:rFonts w:ascii="Times New Roman" w:hAnsi="Times New Roman" w:cs="Times New Roman"/>
                <w:i/>
                <w:iCs/>
                <w:color w:val="000000"/>
                <w:sz w:val="28"/>
                <w:szCs w:val="28"/>
                <w:vertAlign w:val="subscript"/>
                <w:lang w:val="uk-UA"/>
              </w:rPr>
              <w:t>напр</w:t>
            </w:r>
            <w:bookmarkStart w:id="146" w:name="264"/>
            <w:bookmarkEnd w:id="146"/>
            <w:r w:rsidRPr="00836837">
              <w:rPr>
                <w:rFonts w:ascii="Times New Roman" w:hAnsi="Times New Roman" w:cs="Times New Roman"/>
                <w:i/>
                <w:iCs/>
                <w:color w:val="000000"/>
                <w:sz w:val="28"/>
                <w:szCs w:val="28"/>
                <w:vertAlign w:val="subscript"/>
                <w:lang w:val="uk-UA"/>
              </w:rPr>
              <w:t>.</w:t>
            </w:r>
            <w:r w:rsidRPr="00836837">
              <w:rPr>
                <w:rFonts w:ascii="Times New Roman" w:hAnsi="Times New Roman" w:cs="Times New Roman"/>
                <w:i/>
                <w:iCs/>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0)</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7" w:name="263"/>
      <w:bookmarkEnd w:id="147"/>
      <w:r w:rsidRPr="00836837">
        <w:rPr>
          <w:rFonts w:ascii="Times New Roman" w:hAnsi="Times New Roman" w:cs="Times New Roman"/>
          <w:sz w:val="28"/>
          <w:szCs w:val="28"/>
          <w:lang w:val="uk-UA"/>
        </w:rPr>
        <w:t xml:space="preserve">де </w:t>
      </w: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 xml:space="preserve">пасп. </w:t>
      </w:r>
      <w:r w:rsidRPr="00836837">
        <w:rPr>
          <w:rFonts w:ascii="Times New Roman" w:hAnsi="Times New Roman" w:cs="Times New Roman"/>
          <w:sz w:val="28"/>
          <w:szCs w:val="28"/>
          <w:lang w:val="uk-UA"/>
        </w:rPr>
        <w:t>– паспортний ККД насоса,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sz w:val="28"/>
          <w:szCs w:val="28"/>
          <w:lang w:val="uk-UA"/>
        </w:rPr>
        <w:t>η</w:t>
      </w:r>
      <w:r w:rsidRPr="00836837">
        <w:rPr>
          <w:rFonts w:ascii="Times New Roman" w:hAnsi="Times New Roman" w:cs="Times New Roman"/>
          <w:i/>
          <w:sz w:val="28"/>
          <w:szCs w:val="28"/>
          <w:vertAlign w:val="subscript"/>
          <w:lang w:val="uk-UA"/>
        </w:rPr>
        <w:t>кр</w:t>
      </w:r>
      <w:r w:rsidRPr="00836837">
        <w:rPr>
          <w:rFonts w:ascii="Times New Roman" w:hAnsi="Times New Roman" w:cs="Times New Roman"/>
          <w:sz w:val="28"/>
          <w:szCs w:val="28"/>
          <w:lang w:val="uk-UA"/>
        </w:rPr>
        <w:t>– критичне значення ККД насоса,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48" w:name="265"/>
      <w:bookmarkEnd w:id="148"/>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апр</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зниження ККД  внаслідок  тривалої експлуатації, %.</w:t>
      </w:r>
      <w:r w:rsidRPr="00836837">
        <w:rPr>
          <w:rFonts w:ascii="Times New Roman" w:hAnsi="Times New Roman"/>
          <w:color w:val="000000"/>
          <w:sz w:val="28"/>
          <w:szCs w:val="28"/>
          <w:lang w:val="uk-UA"/>
        </w:rPr>
        <w:t xml:space="preserve">Визначається за відповідним </w:t>
      </w:r>
      <w:r w:rsidRPr="00836837">
        <w:rPr>
          <w:rFonts w:ascii="Times New Roman" w:hAnsi="Times New Roman"/>
          <w:color w:val="000000"/>
          <w:sz w:val="28"/>
          <w:szCs w:val="28"/>
          <w:shd w:val="clear" w:color="auto" w:fill="FFFFFF" w:themeFill="background1"/>
          <w:lang w:val="uk-UA"/>
        </w:rPr>
        <w:t>графіком</w:t>
      </w:r>
      <w:r w:rsidRPr="00836837">
        <w:rPr>
          <w:rFonts w:ascii="Times New Roman" w:hAnsi="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еобхідна кількість капремонтів визначається залежно від терміну напрацювання насоса за рік:</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9" w:name="267"/>
      <w:bookmarkEnd w:id="149"/>
      <w:r w:rsidRPr="00836837">
        <w:rPr>
          <w:rFonts w:ascii="Times New Roman" w:hAnsi="Times New Roman" w:cs="Times New Roman"/>
          <w:color w:val="000000"/>
          <w:sz w:val="28"/>
          <w:szCs w:val="28"/>
          <w:lang w:val="uk-UA"/>
        </w:rPr>
        <w:t>8000 год/рік – міжремонтний термін 2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0" w:name="268"/>
      <w:bookmarkEnd w:id="150"/>
      <w:r w:rsidRPr="00836837">
        <w:rPr>
          <w:rFonts w:ascii="Times New Roman" w:hAnsi="Times New Roman" w:cs="Times New Roman"/>
          <w:color w:val="000000"/>
          <w:sz w:val="28"/>
          <w:szCs w:val="28"/>
          <w:lang w:val="uk-UA"/>
        </w:rPr>
        <w:t>5000 год/рік – міжремонтний термін 3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1" w:name="269"/>
      <w:bookmarkEnd w:id="151"/>
      <w:r w:rsidRPr="00836837">
        <w:rPr>
          <w:rFonts w:ascii="Times New Roman" w:hAnsi="Times New Roman" w:cs="Times New Roman"/>
          <w:color w:val="000000"/>
          <w:sz w:val="28"/>
          <w:szCs w:val="28"/>
          <w:lang w:val="uk-UA"/>
        </w:rPr>
        <w:t>4000 год/рік – міжремонтний термін  4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52" w:name="270"/>
      <w:bookmarkStart w:id="153" w:name="273"/>
      <w:bookmarkStart w:id="154" w:name="276"/>
      <w:bookmarkStart w:id="155" w:name="278"/>
      <w:bookmarkEnd w:id="152"/>
      <w:bookmarkEnd w:id="153"/>
      <w:bookmarkEnd w:id="154"/>
      <w:bookmarkEnd w:id="155"/>
      <w:r w:rsidRPr="00836837">
        <w:rPr>
          <w:rFonts w:ascii="Times New Roman" w:hAnsi="Times New Roman" w:cs="Times New Roman"/>
          <w:sz w:val="28"/>
          <w:szCs w:val="28"/>
          <w:lang w:val="uk-UA"/>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lang w:val="uk-UA"/>
              </w:rPr>
              <w:object w:dxaOrig="3580" w:dyaOrig="820">
                <v:shape id="_x0000_i1039" type="#_x0000_t75" style="width:180.45pt;height:41.15pt" o:ole="">
                  <v:imagedata r:id="rId60" o:title=""/>
                </v:shape>
                <o:OLEObject Type="Embed" ProgID="Equation.DSMT4" ShapeID="_x0000_i1039" DrawAspect="Content" ObjectID="_1559465148" r:id="rId61"/>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6" w:name="279"/>
      <w:bookmarkStart w:id="157" w:name="281"/>
      <w:bookmarkEnd w:id="156"/>
      <w:bookmarkEnd w:id="157"/>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продуктивність в мережі при зміненому навантаженні мережі, 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i/>
          <w:color w:val="000000"/>
          <w:sz w:val="28"/>
          <w:szCs w:val="28"/>
          <w:vertAlign w:val="subscript"/>
          <w:lang w:val="uk-UA"/>
        </w:rPr>
        <w:t xml:space="preserve">1 </w:t>
      </w:r>
      <w:r w:rsidRPr="00836837">
        <w:rPr>
          <w:rFonts w:ascii="Times New Roman" w:hAnsi="Times New Roman" w:cs="Times New Roman"/>
          <w:color w:val="000000"/>
          <w:sz w:val="28"/>
          <w:szCs w:val="28"/>
          <w:lang w:val="uk-UA"/>
        </w:rPr>
        <w:t>– тиск в мережі при зміненому навантаженні мережі,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номінальний ККД насос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58" w:name="283"/>
      <w:bookmarkEnd w:id="158"/>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Cs/>
          <w:color w:val="000000"/>
          <w:sz w:val="28"/>
          <w:szCs w:val="28"/>
          <w:lang w:val="uk-UA"/>
        </w:rPr>
        <w:t>– номінальний ККД двигуна.</w:t>
      </w:r>
    </w:p>
    <w:p w:rsidR="00836837" w:rsidRPr="00836837" w:rsidRDefault="00836837" w:rsidP="00836837">
      <w:pPr>
        <w:spacing w:after="0" w:line="360" w:lineRule="auto"/>
        <w:ind w:firstLine="567"/>
        <w:jc w:val="both"/>
        <w:rPr>
          <w:rFonts w:ascii="Times New Roman" w:hAnsi="Times New Roman" w:cs="Times New Roman"/>
          <w:b/>
          <w:sz w:val="28"/>
          <w:szCs w:val="28"/>
          <w:lang w:val="uk-UA"/>
        </w:rPr>
      </w:pPr>
    </w:p>
    <w:p w:rsidR="00836837" w:rsidRPr="00CF023C" w:rsidRDefault="00836837" w:rsidP="00CF023C">
      <w:pPr>
        <w:pStyle w:val="4"/>
        <w:ind w:firstLine="567"/>
        <w:jc w:val="both"/>
        <w:rPr>
          <w:rFonts w:ascii="Times New Roman" w:hAnsi="Times New Roman" w:cs="Times New Roman"/>
          <w:i w:val="0"/>
          <w:color w:val="auto"/>
          <w:sz w:val="28"/>
          <w:szCs w:val="28"/>
        </w:rPr>
      </w:pPr>
      <w:r w:rsidRPr="00CF023C">
        <w:rPr>
          <w:rFonts w:ascii="Times New Roman" w:hAnsi="Times New Roman" w:cs="Times New Roman"/>
          <w:i w:val="0"/>
          <w:color w:val="auto"/>
          <w:sz w:val="28"/>
          <w:szCs w:val="28"/>
        </w:rPr>
        <w:t>2.7.2.1 Алгоритм розрахунку нормативних витрат енергії рециркуляційними насос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рата електроенергії рециркуляційним насосом розраховується за формулами (2.3) та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Середня загальна продуктивність рециркуляційних насосів котельної визначається за формулою, </w:t>
      </w:r>
      <w:r w:rsidRPr="00836837">
        <w:rPr>
          <w:rFonts w:ascii="Times New Roman" w:hAnsi="Times New Roman" w:cs="Times New Roman"/>
          <w:color w:val="000000"/>
          <w:sz w:val="28"/>
          <w:szCs w:val="28"/>
          <w:lang w:val="uk-UA"/>
        </w:rPr>
        <w:t>т/год.</w:t>
      </w:r>
      <w:r w:rsidRPr="00836837">
        <w:rPr>
          <w:rFonts w:ascii="Times New Roman" w:hAnsi="Times New Roman" w:cs="Times New Roman"/>
          <w:sz w:val="28"/>
          <w:szCs w:val="28"/>
          <w:lang w:val="uk-UA"/>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6"/>
                <w:sz w:val="28"/>
                <w:szCs w:val="28"/>
                <w:lang w:val="uk-UA"/>
              </w:rPr>
              <w:object w:dxaOrig="3879" w:dyaOrig="859">
                <v:shape id="_x0000_i1040" type="#_x0000_t75" style="width:193.55pt;height:43.95pt" o:ole="">
                  <v:imagedata r:id="rId62" o:title=""/>
                </v:shape>
                <o:OLEObject Type="Embed" ProgID="Equation.DSMT4" ShapeID="_x0000_i1040" DrawAspect="Content" ObjectID="_1559465149" r:id="rId6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витрата мережевої води, т/год.;</w:t>
      </w:r>
      <w:bookmarkStart w:id="159" w:name="305"/>
      <w:bookmarkEnd w:id="159"/>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 xml:space="preserve">к.min </w:t>
      </w:r>
      <w:r w:rsidRPr="00836837">
        <w:rPr>
          <w:rFonts w:ascii="Times New Roman" w:hAnsi="Times New Roman" w:cs="Times New Roman"/>
          <w:color w:val="000000"/>
          <w:sz w:val="28"/>
          <w:szCs w:val="28"/>
          <w:lang w:val="uk-UA"/>
        </w:rPr>
        <w:t>– мінімальна допустима температура  води на вході в</w:t>
      </w:r>
      <w:bookmarkStart w:id="160" w:name="306"/>
      <w:bookmarkStart w:id="161" w:name="307"/>
      <w:bookmarkEnd w:id="160"/>
      <w:bookmarkEnd w:id="161"/>
      <w:r w:rsidRPr="00836837">
        <w:rPr>
          <w:rFonts w:ascii="Times New Roman" w:hAnsi="Times New Roman" w:cs="Times New Roman"/>
          <w:color w:val="000000"/>
          <w:sz w:val="28"/>
          <w:szCs w:val="28"/>
          <w:lang w:val="uk-UA"/>
        </w:rPr>
        <w:t xml:space="preserve"> сталевий котел за умови недопущення корозії, °С;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iCs/>
          <w:color w:val="000000"/>
          <w:sz w:val="28"/>
          <w:szCs w:val="28"/>
          <w:lang w:val="uk-UA"/>
        </w:rPr>
        <w:t>– середня за розрахунковий період роботи котла</w:t>
      </w:r>
      <w:bookmarkStart w:id="162" w:name="310"/>
      <w:bookmarkEnd w:id="162"/>
      <w:r w:rsidRPr="00836837">
        <w:rPr>
          <w:rFonts w:ascii="Times New Roman" w:hAnsi="Times New Roman" w:cs="Times New Roman"/>
          <w:color w:val="000000"/>
          <w:sz w:val="28"/>
          <w:szCs w:val="28"/>
          <w:lang w:val="uk-UA"/>
        </w:rPr>
        <w:t>температура  відповідно в подавальному та зворотному трубопроводах теплової мережі, °С;</w:t>
      </w:r>
      <w:bookmarkStart w:id="163" w:name="311"/>
      <w:bookmarkEnd w:id="163"/>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t </w:t>
      </w:r>
      <w:r w:rsidRPr="00836837">
        <w:rPr>
          <w:rFonts w:ascii="Times New Roman" w:hAnsi="Times New Roman" w:cs="Times New Roman"/>
          <w:i/>
          <w:color w:val="000000"/>
          <w:sz w:val="28"/>
          <w:szCs w:val="28"/>
          <w:vertAlign w:val="subscript"/>
          <w:lang w:val="uk-UA"/>
        </w:rPr>
        <w:t>к</w:t>
      </w:r>
      <w:r w:rsidRPr="00836837">
        <w:rPr>
          <w:rFonts w:ascii="Times New Roman" w:hAnsi="Times New Roman" w:cs="Times New Roman"/>
          <w:color w:val="000000"/>
          <w:sz w:val="28"/>
          <w:szCs w:val="28"/>
          <w:lang w:val="uk-UA"/>
        </w:rPr>
        <w:t>– температура води на виході з котла, °С.</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є теплове навантаження на опалення розраховується по формулі, Гкал/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3960" w:dyaOrig="440">
                <v:shape id="_x0000_i1041" type="#_x0000_t75" style="width:199.15pt;height:20.55pt" o:ole="">
                  <v:imagedata r:id="rId64" o:title=""/>
                </v:shape>
                <o:OLEObject Type="Embed" ProgID="Equation.DSMT4" ShapeID="_x0000_i1041" DrawAspect="Content" ObjectID="_1559465150" r:id="rId6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3)</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6"/>
          <w:sz w:val="28"/>
          <w:szCs w:val="28"/>
          <w:lang w:val="uk-UA"/>
        </w:rPr>
        <w:object w:dxaOrig="800" w:dyaOrig="420">
          <v:shape id="_x0000_i1042" type="#_x0000_t75" style="width:40.2pt;height:20.55pt" o:ole="">
            <v:imagedata r:id="rId66" o:title=""/>
          </v:shape>
          <o:OLEObject Type="Embed" ProgID="Equation.DSMT4" ShapeID="_x0000_i1042" DrawAspect="Content" ObjectID="_1559465151" r:id="rId67"/>
        </w:object>
      </w:r>
      <w:r w:rsidRPr="00836837">
        <w:rPr>
          <w:rFonts w:ascii="Times New Roman" w:hAnsi="Times New Roman" w:cs="Times New Roman"/>
          <w:sz w:val="28"/>
          <w:szCs w:val="28"/>
          <w:lang w:val="uk-UA"/>
        </w:rPr>
        <w:t xml:space="preserve"> – середнє теплове навантаження котельні, Гкал/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859" w:dyaOrig="420">
          <v:shape id="_x0000_i1043" type="#_x0000_t75" style="width:43.95pt;height:20.55pt" o:ole="">
            <v:imagedata r:id="rId68" o:title=""/>
          </v:shape>
          <o:OLEObject Type="Embed" ProgID="Equation.DSMT4" ShapeID="_x0000_i1043" DrawAspect="Content" ObjectID="_1559465152" r:id="rId69"/>
        </w:object>
      </w:r>
      <w:r w:rsidRPr="00836837">
        <w:rPr>
          <w:rFonts w:ascii="Times New Roman" w:hAnsi="Times New Roman" w:cs="Times New Roman"/>
          <w:sz w:val="28"/>
          <w:szCs w:val="28"/>
          <w:lang w:val="uk-UA"/>
        </w:rPr>
        <w:t xml:space="preserve"> – середнє теплове навантаження на ГВП, Гкал/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520" w:dyaOrig="380">
          <v:shape id="_x0000_i1044" type="#_x0000_t75" style="width:26.2pt;height:18.7pt" o:ole="">
            <v:imagedata r:id="rId70" o:title=""/>
          </v:shape>
          <o:OLEObject Type="Embed" ProgID="Equation.DSMT4" ShapeID="_x0000_i1044" DrawAspect="Content" ObjectID="_1559465153" r:id="rId71"/>
        </w:object>
      </w:r>
      <w:r w:rsidRPr="00836837">
        <w:rPr>
          <w:rFonts w:ascii="Times New Roman" w:hAnsi="Times New Roman" w:cs="Times New Roman"/>
          <w:sz w:val="28"/>
          <w:szCs w:val="28"/>
          <w:lang w:val="uk-UA"/>
        </w:rPr>
        <w:t xml:space="preserve"> – нормативні витрати тепла на власні потреби котельні;</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ск та ККД насоса визначаються за гідравлічною характеристикою відповідно до продуктивності.</w:t>
      </w:r>
    </w:p>
    <w:p w:rsid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4" w:name="318"/>
      <w:bookmarkEnd w:id="164"/>
      <w:r w:rsidRPr="00836837">
        <w:rPr>
          <w:rFonts w:ascii="Times New Roman" w:hAnsi="Times New Roman" w:cs="Times New Roman"/>
          <w:color w:val="000000"/>
          <w:sz w:val="28"/>
          <w:szCs w:val="28"/>
          <w:lang w:val="uk-UA"/>
        </w:rPr>
        <w:t>При відсутності гідравлічної характеристики насоса величина тиску орієнтовно становить</w:t>
      </w:r>
      <w:bookmarkStart w:id="165" w:name="319"/>
      <w:bookmarkEnd w:id="165"/>
      <w:r w:rsidRPr="00836837">
        <w:rPr>
          <w:rFonts w:ascii="Times New Roman" w:hAnsi="Times New Roman" w:cs="Times New Roman"/>
          <w:color w:val="000000"/>
          <w:sz w:val="28"/>
          <w:szCs w:val="28"/>
          <w:lang w:val="uk-UA"/>
        </w:rPr>
        <w:t xml:space="preserve"> 15 – 25 м в.ст. – для котлів продуктивністю до 10 Гкал/год і 25– 35 м в.ст.– для котлів продуктивністю від 10 до 50 Гкал/год.</w:t>
      </w:r>
    </w:p>
    <w:p w:rsidR="00CF023C" w:rsidRPr="00836837" w:rsidRDefault="00CF023C" w:rsidP="00CF023C">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CF023C" w:rsidRPr="00836837" w:rsidRDefault="00CF023C" w:rsidP="004C3B4E">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генерування необхідних значень відповідно до кількості робочих рециркуляційних насосів та відповідного обладнання</w:t>
      </w:r>
    </w:p>
    <w:p w:rsidR="00CF023C" w:rsidRPr="00836837" w:rsidRDefault="00CF023C" w:rsidP="004C3B4E">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еличина </w:t>
      </w:r>
      <w:r w:rsidRPr="00836837">
        <w:rPr>
          <w:iCs/>
          <w:color w:val="000000"/>
          <w:szCs w:val="28"/>
          <w:lang w:val="uk-UA"/>
        </w:rPr>
        <w:t xml:space="preserve">середньої за розрахунковий період роботи котла </w:t>
      </w:r>
      <w:r w:rsidRPr="00836837">
        <w:rPr>
          <w:color w:val="000000" w:themeColor="text1"/>
          <w:szCs w:val="28"/>
          <w:lang w:val="uk-UA"/>
        </w:rPr>
        <w:t xml:space="preserve">температури в подавальному трубопроводі теплової мережі </w:t>
      </w:r>
      <w:r w:rsidRPr="00836837">
        <w:rPr>
          <w:rFonts w:cs="Times New Roman"/>
          <w:color w:val="000000" w:themeColor="text1"/>
          <w:szCs w:val="28"/>
          <w:lang w:val="uk-UA"/>
        </w:rPr>
        <w:t>розраховується по наступній формулі, °С:</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F579A6">
        <w:trPr>
          <w:jc w:val="center"/>
        </w:trPr>
        <w:tc>
          <w:tcPr>
            <w:tcW w:w="8613" w:type="dxa"/>
            <w:vAlign w:val="center"/>
          </w:tcPr>
          <w:p w:rsidR="00CF023C" w:rsidRPr="00836837" w:rsidRDefault="00CF023C" w:rsidP="00F579A6">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8"/>
                <w:sz w:val="28"/>
                <w:szCs w:val="28"/>
                <w:lang w:val="uk-UA"/>
              </w:rPr>
              <w:object w:dxaOrig="2540" w:dyaOrig="880">
                <v:shape id="_x0000_i1067" type="#_x0000_t75" style="width:165.5pt;height:48.6pt" o:ole="">
                  <v:imagedata r:id="rId72" o:title=""/>
                </v:shape>
                <o:OLEObject Type="Embed" ProgID="Equation.DSMT4" ShapeID="_x0000_i1067" DrawAspect="Content" ObjectID="_1559465154" r:id="rId73"/>
              </w:object>
            </w:r>
          </w:p>
        </w:tc>
        <w:tc>
          <w:tcPr>
            <w:tcW w:w="1384" w:type="dxa"/>
            <w:vAlign w:val="center"/>
          </w:tcPr>
          <w:p w:rsidR="00CF023C" w:rsidRPr="00836837" w:rsidRDefault="00CF023C" w:rsidP="00F579A6">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4)</w:t>
            </w:r>
          </w:p>
        </w:tc>
      </w:tr>
    </w:tbl>
    <w:p w:rsidR="00CF023C" w:rsidRPr="00836837" w:rsidRDefault="00CF023C" w:rsidP="004C3B4E">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Розрахунок витрати мережевої води для котельної.</w:t>
      </w:r>
    </w:p>
    <w:p w:rsidR="00CF023C" w:rsidRPr="00836837" w:rsidRDefault="00CF023C" w:rsidP="004C3B4E">
      <w:pPr>
        <w:pStyle w:val="a5"/>
        <w:numPr>
          <w:ilvl w:val="0"/>
          <w:numId w:val="15"/>
        </w:numPr>
        <w:tabs>
          <w:tab w:val="clear" w:pos="8505"/>
          <w:tab w:val="left" w:pos="851"/>
        </w:tabs>
        <w:spacing w:after="0" w:line="360" w:lineRule="auto"/>
        <w:ind w:left="0" w:firstLine="567"/>
        <w:jc w:val="both"/>
        <w:rPr>
          <w:rFonts w:cs="Times New Roman"/>
          <w:color w:val="000000" w:themeColor="text1"/>
          <w:szCs w:val="28"/>
          <w:lang w:val="uk-UA"/>
        </w:rPr>
      </w:pPr>
      <w:r w:rsidRPr="00836837">
        <w:rPr>
          <w:rFonts w:cs="Times New Roman"/>
          <w:color w:val="000000" w:themeColor="text1"/>
          <w:szCs w:val="28"/>
          <w:lang w:val="uk-UA"/>
        </w:rPr>
        <w:t xml:space="preserve">Розподіл витрат мережевої води між котлами визначається по формулі, </w:t>
      </w:r>
      <w:r w:rsidRPr="00836837">
        <w:rPr>
          <w:rFonts w:cs="Times New Roman"/>
          <w:color w:val="000000"/>
          <w:szCs w:val="28"/>
          <w:lang w:val="uk-UA"/>
        </w:rPr>
        <w:t>т/год.</w:t>
      </w:r>
      <w:r w:rsidRPr="00836837">
        <w:rPr>
          <w:rFonts w:cs="Times New Roman"/>
          <w:color w:val="000000" w:themeColor="text1"/>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F579A6">
        <w:trPr>
          <w:jc w:val="center"/>
        </w:trPr>
        <w:tc>
          <w:tcPr>
            <w:tcW w:w="8613" w:type="dxa"/>
            <w:vAlign w:val="center"/>
          </w:tcPr>
          <w:p w:rsidR="00CF023C" w:rsidRPr="00836837" w:rsidRDefault="00CF023C" w:rsidP="00F579A6">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8"/>
                <w:sz w:val="28"/>
                <w:szCs w:val="28"/>
                <w:lang w:val="uk-UA"/>
              </w:rPr>
              <w:object w:dxaOrig="1980" w:dyaOrig="859">
                <v:shape id="_x0000_i1068" type="#_x0000_t75" style="width:127.15pt;height:47.7pt" o:ole="">
                  <v:imagedata r:id="rId74" o:title=""/>
                </v:shape>
                <o:OLEObject Type="Embed" ProgID="Equation.DSMT4" ShapeID="_x0000_i1068" DrawAspect="Content" ObjectID="_1559465155" r:id="rId75"/>
              </w:object>
            </w:r>
          </w:p>
        </w:tc>
        <w:tc>
          <w:tcPr>
            <w:tcW w:w="1384" w:type="dxa"/>
            <w:vAlign w:val="center"/>
          </w:tcPr>
          <w:p w:rsidR="00CF023C" w:rsidRPr="00836837" w:rsidRDefault="00CF023C" w:rsidP="00F579A6">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5)</w:t>
            </w:r>
          </w:p>
        </w:tc>
      </w:tr>
    </w:tbl>
    <w:p w:rsidR="00CF023C" w:rsidRPr="00836837" w:rsidRDefault="00CF023C" w:rsidP="004C3B4E">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продуктивності рециркуляційного насоса </w:t>
      </w:r>
      <w:r w:rsidRPr="00836837">
        <w:rPr>
          <w:rFonts w:cs="Times New Roman"/>
          <w:i/>
          <w:szCs w:val="28"/>
          <w:lang w:val="uk-UA"/>
        </w:rPr>
        <w:t>(G</w:t>
      </w:r>
      <w:r w:rsidRPr="00836837">
        <w:rPr>
          <w:rFonts w:cs="Times New Roman"/>
          <w:i/>
          <w:szCs w:val="28"/>
          <w:vertAlign w:val="subscript"/>
          <w:lang w:val="uk-UA"/>
        </w:rPr>
        <w:t>рец</w:t>
      </w:r>
      <w:r w:rsidRPr="00836837">
        <w:rPr>
          <w:rFonts w:cs="Times New Roman"/>
          <w:i/>
          <w:szCs w:val="28"/>
          <w:lang w:val="uk-UA"/>
        </w:rPr>
        <w:t>)</w:t>
      </w:r>
      <w:r w:rsidRPr="00836837">
        <w:rPr>
          <w:rFonts w:cs="Times New Roman"/>
          <w:szCs w:val="28"/>
          <w:lang w:val="uk-UA"/>
        </w:rPr>
        <w:t xml:space="preserve"> кожного з котлів здійснюється за формулою (2.22).</w:t>
      </w:r>
    </w:p>
    <w:p w:rsidR="00CF023C" w:rsidRPr="00836837" w:rsidRDefault="00CF023C" w:rsidP="004C3B4E">
      <w:pPr>
        <w:pStyle w:val="a5"/>
        <w:numPr>
          <w:ilvl w:val="0"/>
          <w:numId w:val="15"/>
        </w:numPr>
        <w:tabs>
          <w:tab w:val="clear" w:pos="8505"/>
          <w:tab w:val="left" w:pos="0"/>
          <w:tab w:val="left" w:pos="851"/>
        </w:tabs>
        <w:spacing w:after="0" w:line="360" w:lineRule="auto"/>
        <w:ind w:left="0" w:firstLine="567"/>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V, Н, ɳ).</w:t>
      </w:r>
    </w:p>
    <w:p w:rsidR="00CF023C" w:rsidRPr="00836837" w:rsidRDefault="00CF023C" w:rsidP="004C3B4E">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перевірка ступеню наближення режиму роботи насоса до номінального.</w:t>
      </w:r>
    </w:p>
    <w:p w:rsidR="00CF023C" w:rsidRPr="00836837" w:rsidRDefault="00CF023C" w:rsidP="004C3B4E">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Коригування експлуатаційного ККД насосів.</w:t>
      </w:r>
    </w:p>
    <w:p w:rsidR="00CF023C" w:rsidRPr="00836837" w:rsidRDefault="00CF023C" w:rsidP="004C3B4E">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середньої електричної потужності насосів</w:t>
      </w:r>
      <w:r w:rsidRPr="00836837">
        <w:rPr>
          <w:rFonts w:cs="Times New Roman"/>
          <w:i/>
          <w:szCs w:val="28"/>
          <w:lang w:val="uk-UA"/>
        </w:rPr>
        <w:t>(P</w:t>
      </w:r>
      <w:r w:rsidRPr="00836837">
        <w:rPr>
          <w:rFonts w:cs="Times New Roman"/>
          <w:i/>
          <w:szCs w:val="28"/>
          <w:vertAlign w:val="subscript"/>
          <w:lang w:val="uk-UA"/>
        </w:rPr>
        <w:t>i</w:t>
      </w:r>
      <w:r w:rsidRPr="00836837">
        <w:rPr>
          <w:rFonts w:cs="Times New Roman"/>
          <w:i/>
          <w:szCs w:val="28"/>
          <w:lang w:val="uk-UA"/>
        </w:rPr>
        <w:t>).</w:t>
      </w:r>
    </w:p>
    <w:p w:rsidR="00CF023C" w:rsidRPr="00836837" w:rsidRDefault="00CF023C" w:rsidP="004C3B4E">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Величина ККД електродвигуна насоса знаходиться зі співвідношенні:</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F579A6">
        <w:trPr>
          <w:jc w:val="center"/>
        </w:trPr>
        <w:tc>
          <w:tcPr>
            <w:tcW w:w="8613" w:type="dxa"/>
            <w:vAlign w:val="center"/>
          </w:tcPr>
          <w:p w:rsidR="00CF023C" w:rsidRPr="00836837" w:rsidRDefault="00CF023C" w:rsidP="00F579A6">
            <w:pPr>
              <w:tabs>
                <w:tab w:val="left" w:pos="709"/>
                <w:tab w:val="left" w:pos="993"/>
              </w:tabs>
              <w:spacing w:line="360" w:lineRule="auto"/>
              <w:ind w:right="-1384"/>
              <w:jc w:val="center"/>
              <w:rPr>
                <w:rFonts w:ascii="Times New Roman" w:hAnsi="Times New Roman" w:cs="Times New Roman"/>
                <w:lang w:val="uk-UA"/>
              </w:rPr>
            </w:pPr>
            <w:r w:rsidRPr="00836837">
              <w:rPr>
                <w:position w:val="-36"/>
                <w:lang w:val="uk-UA"/>
              </w:rPr>
              <w:object w:dxaOrig="1680" w:dyaOrig="859">
                <v:shape id="_x0000_i1069" type="#_x0000_t75" style="width:85.1pt;height:43.95pt" o:ole="">
                  <v:imagedata r:id="rId76" o:title=""/>
                </v:shape>
                <o:OLEObject Type="Embed" ProgID="Equation.DSMT4" ShapeID="_x0000_i1069" DrawAspect="Content" ObjectID="_1559465156" r:id="rId77"/>
              </w:object>
            </w:r>
          </w:p>
        </w:tc>
        <w:tc>
          <w:tcPr>
            <w:tcW w:w="1384" w:type="dxa"/>
            <w:vAlign w:val="center"/>
          </w:tcPr>
          <w:p w:rsidR="00CF023C" w:rsidRPr="00836837" w:rsidRDefault="00CF023C" w:rsidP="00F579A6">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6)</w:t>
            </w:r>
          </w:p>
        </w:tc>
      </w:tr>
    </w:tbl>
    <w:p w:rsidR="00CF023C" w:rsidRPr="00836837" w:rsidRDefault="00CF023C" w:rsidP="004C3B4E">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середньої потужності, що споживається електродвигуном кожного насосу виконується по наступній формулі,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F579A6">
        <w:trPr>
          <w:jc w:val="center"/>
        </w:trPr>
        <w:tc>
          <w:tcPr>
            <w:tcW w:w="8613" w:type="dxa"/>
            <w:vAlign w:val="center"/>
          </w:tcPr>
          <w:p w:rsidR="00CF023C" w:rsidRPr="00836837" w:rsidRDefault="00CF023C" w:rsidP="00F579A6">
            <w:pPr>
              <w:tabs>
                <w:tab w:val="left" w:pos="709"/>
                <w:tab w:val="left" w:pos="993"/>
              </w:tabs>
              <w:spacing w:line="360" w:lineRule="auto"/>
              <w:ind w:right="-1384"/>
              <w:jc w:val="center"/>
              <w:rPr>
                <w:rFonts w:ascii="Times New Roman" w:hAnsi="Times New Roman" w:cs="Times New Roman"/>
                <w:lang w:val="uk-UA"/>
              </w:rPr>
            </w:pPr>
            <w:r w:rsidRPr="00836837">
              <w:rPr>
                <w:position w:val="-34"/>
                <w:lang w:val="uk-UA"/>
              </w:rPr>
              <w:object w:dxaOrig="1600" w:dyaOrig="780">
                <v:shape id="_x0000_i1070" type="#_x0000_t75" style="width:81.35pt;height:39.25pt" o:ole="">
                  <v:imagedata r:id="rId78" o:title=""/>
                </v:shape>
                <o:OLEObject Type="Embed" ProgID="Equation.DSMT4" ShapeID="_x0000_i1070" DrawAspect="Content" ObjectID="_1559465157" r:id="rId79"/>
              </w:object>
            </w:r>
          </w:p>
        </w:tc>
        <w:tc>
          <w:tcPr>
            <w:tcW w:w="1384" w:type="dxa"/>
            <w:vAlign w:val="center"/>
          </w:tcPr>
          <w:p w:rsidR="00CF023C" w:rsidRPr="00836837" w:rsidRDefault="00CF023C" w:rsidP="00F579A6">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7)</w:t>
            </w:r>
          </w:p>
        </w:tc>
      </w:tr>
    </w:tbl>
    <w:p w:rsidR="00CF023C" w:rsidRPr="00836837" w:rsidRDefault="00CF023C" w:rsidP="004C3B4E">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836837">
        <w:rPr>
          <w:rFonts w:cs="Times New Roman"/>
          <w:i/>
          <w:szCs w:val="28"/>
          <w:lang w:val="uk-UA"/>
        </w:rPr>
        <w:t>(W</w:t>
      </w:r>
      <w:r w:rsidRPr="00836837">
        <w:rPr>
          <w:rFonts w:cs="Times New Roman"/>
          <w:i/>
          <w:szCs w:val="28"/>
          <w:vertAlign w:val="subscript"/>
          <w:lang w:val="uk-UA"/>
        </w:rPr>
        <w:t>сум</w:t>
      </w:r>
      <w:r w:rsidRPr="00836837">
        <w:rPr>
          <w:rFonts w:cs="Times New Roman"/>
          <w:i/>
          <w:szCs w:val="28"/>
          <w:lang w:val="uk-UA"/>
        </w:rPr>
        <w:t>)</w:t>
      </w:r>
      <w:r w:rsidRPr="00836837">
        <w:rPr>
          <w:rFonts w:cs="Times New Roman"/>
          <w:szCs w:val="28"/>
          <w:lang w:val="uk-UA"/>
        </w:rPr>
        <w:t>.</w:t>
      </w:r>
    </w:p>
    <w:p w:rsidR="00CF023C" w:rsidRDefault="00836837" w:rsidP="00836837">
      <w:pPr>
        <w:pStyle w:val="a5"/>
        <w:tabs>
          <w:tab w:val="left" w:pos="3383"/>
        </w:tabs>
        <w:spacing w:after="0" w:line="360" w:lineRule="auto"/>
        <w:ind w:left="0" w:firstLine="567"/>
        <w:jc w:val="both"/>
        <w:rPr>
          <w:rFonts w:cs="Times New Roman"/>
          <w:szCs w:val="28"/>
          <w:lang w:val="uk-UA"/>
        </w:rPr>
      </w:pPr>
      <w:bookmarkStart w:id="166" w:name="321"/>
      <w:bookmarkEnd w:id="166"/>
      <w:r w:rsidRPr="00CF023C">
        <w:rPr>
          <w:rFonts w:cs="Times New Roman"/>
          <w:szCs w:val="28"/>
          <w:lang w:val="uk-UA"/>
        </w:rPr>
        <w:t>На рисунку 2.</w:t>
      </w:r>
      <w:r w:rsidR="00CF023C" w:rsidRPr="00CF023C">
        <w:rPr>
          <w:rFonts w:cs="Times New Roman"/>
          <w:szCs w:val="28"/>
          <w:lang w:val="uk-UA"/>
        </w:rPr>
        <w:t>15</w:t>
      </w:r>
      <w:r w:rsidRPr="00836837">
        <w:rPr>
          <w:rFonts w:cs="Times New Roman"/>
          <w:szCs w:val="28"/>
          <w:lang w:val="uk-UA"/>
        </w:rPr>
        <w:t xml:space="preserve"> представлений алгоритм розрахунку нормативних витрат електроенергії  рециркуляційними насосами у вигляді блок-схеми.</w:t>
      </w:r>
    </w:p>
    <w:p w:rsidR="00CF023C" w:rsidRDefault="00CF023C">
      <w:pPr>
        <w:rPr>
          <w:rFonts w:ascii="Times New Roman" w:eastAsiaTheme="minorHAnsi" w:hAnsi="Times New Roman" w:cs="Times New Roman"/>
          <w:sz w:val="28"/>
          <w:szCs w:val="28"/>
          <w:lang w:val="uk-UA" w:eastAsia="en-US"/>
        </w:rPr>
      </w:pPr>
      <w:r>
        <w:rPr>
          <w:rFonts w:cs="Times New Roman"/>
          <w:szCs w:val="28"/>
          <w:lang w:val="uk-UA"/>
        </w:rPr>
        <w:br w:type="page"/>
      </w:r>
    </w:p>
    <w:p w:rsidR="00836837" w:rsidRPr="00836837" w:rsidRDefault="00836837" w:rsidP="00836837">
      <w:pPr>
        <w:rPr>
          <w:lang w:val="uk-UA"/>
        </w:rPr>
      </w:pPr>
      <w:r w:rsidRPr="00836837">
        <w:rPr>
          <w:noProof/>
          <w:lang w:val="uk-UA"/>
        </w:rPr>
        <w:lastRenderedPageBreak/>
        <w:pict>
          <v:rect id="Прямоугольник 63" o:spid="_x0000_s1154" style="position:absolute;margin-left:188.65pt;margin-top:3pt;width:99.8pt;height:26.45pt;z-index:251770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9D55AE" w:rsidRPr="00CE6CC9" w:rsidRDefault="009D55AE" w:rsidP="00836837">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rPr>
          <w:lang w:val="uk-UA"/>
        </w:rPr>
      </w:pPr>
      <w:r w:rsidRPr="00836837">
        <w:rPr>
          <w:noProof/>
          <w:lang w:val="uk-UA"/>
        </w:rPr>
        <w:pict>
          <v:rect id="Прямоугольник 87" o:spid="_x0000_s1158" style="position:absolute;margin-left:218.1pt;margin-top:23pt;width:39.3pt;height:23.75pt;z-index:2517749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9D55AE" w:rsidRPr="007C4132"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r w:rsidRPr="00836837">
        <w:rPr>
          <w:noProof/>
          <w:lang w:val="uk-UA"/>
        </w:rPr>
        <w:pict>
          <v:shape id="_x0000_s1150" type="#_x0000_t32" style="position:absolute;margin-left:237.5pt;margin-top:4.2pt;width:.4pt;height:18.8pt;z-index:251766784" o:connectortype="straight">
            <v:stroke endarrow="block"/>
          </v:shape>
        </w:pict>
      </w:r>
    </w:p>
    <w:p w:rsidR="00836837" w:rsidRPr="00836837" w:rsidRDefault="00836837" w:rsidP="00836837">
      <w:pPr>
        <w:rPr>
          <w:lang w:val="uk-UA"/>
        </w:rPr>
      </w:pPr>
      <w:r w:rsidRPr="00836837">
        <w:rPr>
          <w:noProof/>
          <w:lang w:val="uk-UA"/>
        </w:rPr>
        <w:pict>
          <v:shape id="_x0000_s1151" type="#_x0000_t32" style="position:absolute;margin-left:238.45pt;margin-top:21.6pt;width:.4pt;height:18.8pt;z-index:251767808" o:connectortype="straight">
            <v:stroke endarrow="block"/>
          </v:shape>
        </w:pict>
      </w:r>
    </w:p>
    <w:p w:rsidR="00836837" w:rsidRPr="00836837" w:rsidRDefault="00836837" w:rsidP="00836837">
      <w:pPr>
        <w:rPr>
          <w:lang w:val="uk-UA"/>
        </w:rPr>
      </w:pPr>
      <w:r w:rsidRPr="00836837">
        <w:rPr>
          <w:noProof/>
          <w:lang w:val="uk-UA"/>
        </w:rPr>
        <w:pict>
          <v:rect id="Прямоугольник 84" o:spid="_x0000_s1157" style="position:absolute;margin-left:220.05pt;margin-top:14.95pt;width:37.35pt;height:23.75pt;z-index:25177395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9D55AE" w:rsidRPr="007C4132"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836837" w:rsidRPr="00836837" w:rsidRDefault="00836837" w:rsidP="00836837">
      <w:pPr>
        <w:rPr>
          <w:lang w:val="uk-UA"/>
        </w:rPr>
      </w:pPr>
      <w:r w:rsidRPr="00836837">
        <w:rPr>
          <w:noProof/>
          <w:lang w:val="uk-UA"/>
        </w:rPr>
        <w:pict>
          <v:shape id="_x0000_s1152" type="#_x0000_t32" style="position:absolute;margin-left:238.85pt;margin-top:13.6pt;width:.7pt;height:20.75pt;z-index:251768832"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81" o:spid="_x0000_s1156" style="position:absolute;left:0;text-align:left;margin-left:218.8pt;margin-top:8.9pt;width:39.95pt;height:23.75pt;z-index:2517729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9D55AE" w:rsidRPr="007C4132"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shape id="_x0000_s1153" type="#_x0000_t32" style="position:absolute;left:0;text-align:left;margin-left:239.9pt;margin-top:8.1pt;width:.4pt;height:18.8pt;z-index:251769856"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6" o:spid="_x0000_s1155" style="position:absolute;left:0;text-align:left;margin-left:219.45pt;margin-top:1.45pt;width:38.65pt;height:23.75pt;z-index:2517719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9D55AE" w:rsidRPr="007C4132"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rect id="_x0000_s1159" style="position:absolute;left:0;text-align:left;margin-left:220.05pt;margin-top:19.9pt;width:38.65pt;height:23.75pt;z-index:251776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_x0000_s1159">
              <w:txbxContent>
                <w:p w:rsidR="009D55AE" w:rsidRPr="007C4132"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rect>
        </w:pict>
      </w:r>
      <w:r w:rsidRPr="00836837">
        <w:rPr>
          <w:noProof/>
          <w:lang w:val="uk-UA"/>
        </w:rPr>
        <w:pict>
          <v:shape id="_x0000_s1149" type="#_x0000_t32" style="position:absolute;left:0;text-align:left;margin-left:239pt;margin-top:-.2pt;width:.7pt;height:20.1pt;z-index:251765760" o:connectortype="straight">
            <v:stroke endarrow="block"/>
          </v:shape>
        </w:pict>
      </w:r>
    </w:p>
    <w:p w:rsidR="00836837" w:rsidRPr="00836837" w:rsidRDefault="00836837" w:rsidP="00836837">
      <w:pPr>
        <w:jc w:val="center"/>
        <w:rPr>
          <w:lang w:val="uk-UA"/>
        </w:rPr>
      </w:pPr>
      <w:r w:rsidRPr="00836837">
        <w:rPr>
          <w:noProof/>
          <w:lang w:val="uk-UA"/>
        </w:rPr>
        <w:pict>
          <v:shape id="_x0000_s1160" type="#_x0000_t32" style="position:absolute;left:0;text-align:left;margin-left:239.7pt;margin-top:18.25pt;width:0;height:8.9pt;z-index:251777024"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5" o:spid="_x0000_s1146" style="position:absolute;left:0;text-align:left;margin-left:204.3pt;margin-top:1.7pt;width:67.2pt;height:29.2pt;z-index:2517626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9D55AE" w:rsidRPr="00ED6C95" w:rsidRDefault="009D55AE" w:rsidP="00836837">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jc w:val="center"/>
        <w:rPr>
          <w:lang w:val="uk-UA"/>
        </w:rPr>
      </w:pPr>
      <w:r w:rsidRPr="00836837">
        <w:rPr>
          <w:noProof/>
          <w:lang w:val="uk-UA"/>
        </w:rPr>
        <w:pict>
          <v:shape id="_x0000_s1161" type="#_x0000_t32" style="position:absolute;left:0;text-align:left;margin-left:238.85pt;margin-top:5.45pt;width:.45pt;height:11.25pt;z-index:251778048" o:connectortype="straight">
            <v:stroke endarrow="block"/>
          </v:shape>
        </w:pict>
      </w:r>
      <w:r w:rsidRPr="00836837">
        <w:rPr>
          <w:noProof/>
          <w:lang w:val="uk-UA"/>
        </w:rPr>
        <w:pict>
          <v:shapetype id="_x0000_t110" coordsize="21600,21600" o:spt="110" path="m10800,l,10800,10800,21600,21600,10800xe">
            <v:stroke joinstyle="miter"/>
            <v:path gradientshapeok="t" o:connecttype="rect" textboxrect="5400,5400,16200,16200"/>
          </v:shapetype>
          <v:shape id="Блок-схема: решение 90" o:spid="_x0000_s1147" type="#_x0000_t110" style="position:absolute;left:0;text-align:left;margin-left:198.95pt;margin-top:16.7pt;width:78.75pt;height:38.3pt;z-index:2517637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9D55AE" w:rsidRPr="00F60940" w:rsidRDefault="009D55AE" w:rsidP="00836837">
                  <w:pPr>
                    <w:jc w:val="center"/>
                    <w:rPr>
                      <w:rFonts w:ascii="Times New Roman" w:hAnsi="Times New Roman" w:cs="Times New Roman"/>
                      <w:sz w:val="28"/>
                      <w:szCs w:val="28"/>
                    </w:rPr>
                  </w:pPr>
                  <w:r>
                    <w:rPr>
                      <w:rFonts w:ascii="Times New Roman" w:hAnsi="Times New Roman" w:cs="Times New Roman"/>
                      <w:sz w:val="28"/>
                      <w:szCs w:val="28"/>
                    </w:rPr>
                    <w:t>7</w:t>
                  </w:r>
                </w:p>
              </w:txbxContent>
            </v:textbox>
          </v:shape>
        </w:pict>
      </w:r>
      <w:r w:rsidRPr="00836837">
        <w:rPr>
          <w:noProof/>
          <w:lang w:val="uk-UA"/>
        </w:rPr>
        <w:pict>
          <v:shapetype id="_x0000_t202" coordsize="21600,21600" o:spt="202" path="m,l,21600r21600,l21600,xe">
            <v:stroke joinstyle="miter"/>
            <v:path gradientshapeok="t" o:connecttype="rect"/>
          </v:shapetype>
          <v:shape id="_x0000_s1134" type="#_x0000_t202" style="position:absolute;left:0;text-align:left;margin-left:172.5pt;margin-top:5.45pt;width:38.6pt;height:18.65pt;z-index:251750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134">
              <w:txbxContent>
                <w:p w:rsidR="009D55AE" w:rsidRPr="00EC7A3A" w:rsidRDefault="009D55AE" w:rsidP="00836837">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w:pict>
      </w:r>
    </w:p>
    <w:p w:rsidR="00836837" w:rsidRPr="00836837" w:rsidRDefault="00836837" w:rsidP="00836837">
      <w:pPr>
        <w:jc w:val="center"/>
        <w:rPr>
          <w:lang w:val="uk-UA"/>
        </w:rPr>
      </w:pPr>
      <w:r w:rsidRPr="00836837">
        <w:rPr>
          <w:noProof/>
          <w:lang w:val="uk-UA"/>
        </w:rPr>
        <w:pict>
          <v:shape id="Поле 118" o:spid="_x0000_s1135" type="#_x0000_t202" style="position:absolute;left:0;text-align:left;margin-left:265.4pt;margin-top:16.3pt;width:52.8pt;height:24.6pt;z-index:251751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9D55AE" w:rsidRPr="005C1FD5" w:rsidRDefault="009D55AE" w:rsidP="00836837">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r w:rsidRPr="00836837">
        <w:rPr>
          <w:noProof/>
          <w:lang w:val="uk-UA"/>
        </w:rPr>
        <w:pict>
          <v:line id="Прямая соединительная линия 112" o:spid="_x0000_s1148" style="position:absolute;left:0;text-align:left;z-index:251764736;visibility:visible" from="171.5pt,10.5pt" to="172pt,97.2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w:pict>
      </w:r>
      <w:r w:rsidRPr="00836837">
        <w:rPr>
          <w:noProof/>
          <w:lang w:val="uk-UA"/>
        </w:rPr>
        <w:pict>
          <v:line id="Прямая соединительная линия 111" o:spid="_x0000_s1143" style="position:absolute;left:0;text-align:left;flip:x;z-index:251759616;visibility:visible;mso-width-relative:margin" from="172.5pt,10.5pt" to="199.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w:pict>
      </w:r>
      <w:r w:rsidRPr="00836837">
        <w:rPr>
          <w:noProof/>
          <w:lang w:val="uk-UA"/>
        </w:rPr>
        <w:pict>
          <v:shape id="_x0000_s1145" type="#_x0000_t32" style="position:absolute;left:0;text-align:left;margin-left:238.6pt;margin-top:22.1pt;width:.4pt;height:18.8pt;z-index:251761664"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9" o:spid="_x0000_s1139" style="position:absolute;left:0;text-align:left;margin-left:211.1pt;margin-top:15.65pt;width:54.3pt;height:23.75pt;z-index:251755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9D55AE" w:rsidRPr="0089286F" w:rsidRDefault="009D55AE" w:rsidP="00836837">
                  <w:pPr>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shape id="_x0000_s1136" type="#_x0000_t32" style="position:absolute;left:0;text-align:left;margin-left:239.55pt;margin-top:14.8pt;width:.4pt;height:18.8pt;z-index:251752448" o:connectortype="straight">
            <v:stroke endarrow="block"/>
          </v:shape>
        </w:pict>
      </w:r>
    </w:p>
    <w:p w:rsidR="00836837" w:rsidRPr="00836837" w:rsidRDefault="00836837" w:rsidP="00836837">
      <w:pPr>
        <w:jc w:val="center"/>
        <w:rPr>
          <w:lang w:val="uk-UA"/>
        </w:rPr>
      </w:pPr>
      <w:r w:rsidRPr="00836837">
        <w:rPr>
          <w:noProof/>
          <w:lang w:val="uk-UA"/>
        </w:rPr>
        <w:pict>
          <v:shape id="_x0000_s1144" type="#_x0000_t32" style="position:absolute;left:0;text-align:left;margin-left:172.5pt;margin-top:20.1pt;width:39.25pt;height:0;z-index:251760640" o:connectortype="straight" strokeweight="1pt">
            <v:stroke endarrow="block"/>
          </v:shape>
        </w:pict>
      </w:r>
      <w:r w:rsidRPr="00836837">
        <w:rPr>
          <w:noProof/>
          <w:lang w:val="uk-UA"/>
        </w:rPr>
        <w:pict>
          <v:rect id="Прямоугольник 62" o:spid="_x0000_s1138" style="position:absolute;left:0;text-align:left;margin-left:212.45pt;margin-top:8.15pt;width:54.3pt;height:23.75pt;z-index:251754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9D55AE" w:rsidRPr="005B05E0"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9.Р</w:t>
                  </w:r>
                  <w:r w:rsidRPr="005B05E0">
                    <w:rPr>
                      <w:rFonts w:ascii="Times New Roman" w:hAnsi="Times New Roman" w:cs="Times New Roman"/>
                      <w:sz w:val="28"/>
                      <w:szCs w:val="28"/>
                      <w:vertAlign w:val="subscript"/>
                      <w:lang w:val="en-US"/>
                    </w:rPr>
                    <w:t>i</w:t>
                  </w:r>
                </w:p>
                <w:p w:rsidR="009D55AE" w:rsidRPr="00F60940" w:rsidRDefault="009D55AE"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r w:rsidRPr="00836837">
        <w:rPr>
          <w:noProof/>
          <w:lang w:val="uk-UA"/>
        </w:rPr>
        <w:pict>
          <v:shape id="_x0000_s1137" type="#_x0000_t32" style="position:absolute;left:0;text-align:left;margin-left:239.3pt;margin-top:6.8pt;width:.4pt;height:18.8pt;z-index:251753472" o:connectortype="straight">
            <v:stroke endarrow="block"/>
          </v:shape>
        </w:pict>
      </w:r>
    </w:p>
    <w:p w:rsidR="00836837" w:rsidRPr="00836837" w:rsidRDefault="00836837" w:rsidP="00836837">
      <w:pPr>
        <w:jc w:val="center"/>
        <w:rPr>
          <w:lang w:val="uk-UA"/>
        </w:rPr>
      </w:pPr>
      <w:r w:rsidRPr="00836837">
        <w:rPr>
          <w:noProof/>
          <w:lang w:val="uk-UA"/>
        </w:rPr>
        <w:pict>
          <v:shape id="_x0000_s1162" type="#_x0000_t32" style="position:absolute;left:0;text-align:left;margin-left:266.75pt;margin-top:12.25pt;width:21.7pt;height:0;z-index:251779072" o:connectortype="straight">
            <v:stroke endarrow="block"/>
          </v:shape>
        </w:pict>
      </w:r>
      <w:r w:rsidRPr="00836837">
        <w:rPr>
          <w:noProof/>
          <w:lang w:val="uk-UA"/>
        </w:rPr>
        <w:pict>
          <v:shape id="_x0000_s1163" type="#_x0000_t32" style="position:absolute;left:0;text-align:left;margin-left:342.75pt;margin-top:13.2pt;width:24.1pt;height:0;z-index:251780096" o:connectortype="straight">
            <v:stroke endarrow="block"/>
          </v:shape>
        </w:pict>
      </w:r>
      <w:r w:rsidRPr="00836837">
        <w:rPr>
          <w:noProof/>
          <w:lang w:val="uk-UA"/>
        </w:rPr>
        <w:pict>
          <v:rect id="Прямоугольник 109" o:spid="_x0000_s1141" style="position:absolute;left:0;text-align:left;margin-left:366.85pt;margin-top:.95pt;width:54.3pt;height:23.75pt;z-index:2517575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9D55AE" w:rsidRPr="005B05E0" w:rsidRDefault="009D55AE" w:rsidP="00836837">
                  <w:pPr>
                    <w:ind w:hanging="142"/>
                    <w:jc w:val="right"/>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lang w:val="en-US"/>
                    </w:rPr>
                    <w:t>W</w:t>
                  </w:r>
                  <w:r w:rsidRPr="005B05E0">
                    <w:rPr>
                      <w:rFonts w:ascii="Times New Roman" w:hAnsi="Times New Roman" w:cs="Times New Roman"/>
                      <w:sz w:val="28"/>
                      <w:szCs w:val="28"/>
                      <w:vertAlign w:val="subscript"/>
                    </w:rPr>
                    <w:t>сум</w:t>
                  </w:r>
                </w:p>
              </w:txbxContent>
            </v:textbox>
          </v:rect>
        </w:pict>
      </w:r>
      <w:r w:rsidRPr="00836837">
        <w:rPr>
          <w:noProof/>
          <w:lang w:val="uk-UA"/>
        </w:rPr>
        <w:pict>
          <v:rect id="Прямоугольник 107" o:spid="_x0000_s1140" style="position:absolute;left:0;text-align:left;margin-left:288.45pt;margin-top:.95pt;width:54.3pt;height:23.75pt;z-index:2517565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9D55AE" w:rsidRPr="00F40A2F" w:rsidRDefault="009D55AE" w:rsidP="00836837">
                  <w:pPr>
                    <w:ind w:hanging="142"/>
                    <w:rPr>
                      <w:rFonts w:ascii="Times New Roman" w:hAnsi="Times New Roman" w:cs="Times New Roman"/>
                      <w:sz w:val="28"/>
                      <w:szCs w:val="28"/>
                    </w:rPr>
                  </w:pPr>
                  <w:r>
                    <w:rPr>
                      <w:rFonts w:ascii="Times New Roman" w:hAnsi="Times New Roman" w:cs="Times New Roman"/>
                      <w:sz w:val="28"/>
                      <w:szCs w:val="28"/>
                    </w:rPr>
                    <w:t xml:space="preserve">  11.</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9D55AE" w:rsidRPr="00F60940" w:rsidRDefault="009D55AE" w:rsidP="00836837">
                  <w:pPr>
                    <w:jc w:val="center"/>
                    <w:rPr>
                      <w:rFonts w:ascii="Times New Roman" w:hAnsi="Times New Roman" w:cs="Times New Roman"/>
                      <w:sz w:val="28"/>
                      <w:szCs w:val="28"/>
                    </w:rPr>
                  </w:pPr>
                </w:p>
              </w:txbxContent>
            </v:textbox>
          </v:rect>
        </w:pict>
      </w:r>
      <w:r w:rsidRPr="00836837">
        <w:rPr>
          <w:noProof/>
          <w:lang w:val="uk-UA"/>
        </w:rPr>
        <w:pict>
          <v:rect id="_x0000_s1142" style="position:absolute;left:0;text-align:left;margin-left:212.45pt;margin-top:.15pt;width:54.3pt;height:23.75pt;z-index:2517585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9D55AE" w:rsidRPr="00F40A2F" w:rsidRDefault="009D55AE" w:rsidP="00836837">
                  <w:pPr>
                    <w:ind w:hanging="142"/>
                    <w:rPr>
                      <w:rFonts w:ascii="Times New Roman" w:hAnsi="Times New Roman" w:cs="Times New Roman"/>
                      <w:sz w:val="28"/>
                      <w:szCs w:val="28"/>
                    </w:rPr>
                  </w:pPr>
                  <w:r>
                    <w:rPr>
                      <w:rFonts w:ascii="Times New Roman" w:hAnsi="Times New Roman" w:cs="Times New Roman"/>
                      <w:sz w:val="28"/>
                      <w:szCs w:val="28"/>
                    </w:rPr>
                    <w:t xml:space="preserve">  10.</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9D55AE" w:rsidRPr="00F60940" w:rsidRDefault="009D55AE"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5</w:t>
      </w:r>
      <w:r w:rsidRPr="00CF023C">
        <w:rPr>
          <w:rFonts w:ascii="Times New Roman" w:hAnsi="Times New Roman" w:cs="Times New Roman"/>
          <w:sz w:val="28"/>
          <w:szCs w:val="28"/>
          <w:lang w:val="uk-UA"/>
        </w:rPr>
        <w:t>−</w:t>
      </w:r>
      <w:r w:rsidRPr="00836837">
        <w:rPr>
          <w:rFonts w:ascii="Times New Roman" w:hAnsi="Times New Roman" w:cs="Times New Roman"/>
          <w:sz w:val="28"/>
          <w:szCs w:val="28"/>
          <w:lang w:val="uk-UA"/>
        </w:rPr>
        <w:t xml:space="preserve"> Алгоритм розрахунку нормативних витрат електроенергії рециркуляційними насосами</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2 Алгоритм розрахунку нормативних витрат електроенергії насосами сирої во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ормативні витрати електроенергії для насосів сирої води визначаються за формулами (2.3) та (2.19).</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7" w:name="324"/>
      <w:bookmarkEnd w:id="167"/>
      <w:r w:rsidRPr="00836837">
        <w:rPr>
          <w:rFonts w:ascii="Times New Roman" w:hAnsi="Times New Roman" w:cs="Times New Roman"/>
          <w:color w:val="000000"/>
          <w:sz w:val="28"/>
          <w:szCs w:val="28"/>
          <w:lang w:val="uk-UA"/>
        </w:rPr>
        <w:t>Для розрахункової продуктивності за гідравлічною характеристикою визначаються загальний тиск та ККД насос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Величину тиску насоса приймають в межах 25–30 м в.ст. (що в даному випадку являє собою нечітко задану величину, яка має бути згенерована при наступній фазі алгоритму), ККД насоса приймається </w:t>
      </w:r>
      <w:r w:rsidRPr="00836837">
        <w:rPr>
          <w:rFonts w:ascii="Times New Roman" w:hAnsi="Times New Roman" w:cs="Times New Roman"/>
          <w:iCs/>
          <w:sz w:val="28"/>
          <w:szCs w:val="28"/>
          <w:lang w:val="uk-UA"/>
        </w:rPr>
        <w:t>рівним</w:t>
      </w:r>
      <w:r w:rsidRPr="00836837">
        <w:rPr>
          <w:rFonts w:ascii="Times New Roman" w:hAnsi="Times New Roman" w:cs="Times New Roman"/>
          <w:sz w:val="28"/>
          <w:szCs w:val="28"/>
          <w:lang w:val="uk-UA"/>
        </w:rPr>
        <w:t xml:space="preserve"> 0,7.</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68" w:name="325"/>
      <w:bookmarkEnd w:id="168"/>
      <w:r w:rsidRPr="00836837">
        <w:rPr>
          <w:rFonts w:ascii="Times New Roman" w:hAnsi="Times New Roman" w:cs="Times New Roman"/>
          <w:sz w:val="28"/>
          <w:szCs w:val="28"/>
          <w:lang w:val="uk-UA"/>
        </w:rPr>
        <w:t>Середня продуктивність насоса сирої води для котелень зі сталевими водогрійними котлами визначається за наступною формулою,</w:t>
      </w:r>
      <w:r w:rsidRPr="00836837">
        <w:rPr>
          <w:rFonts w:ascii="Times New Roman" w:hAnsi="Times New Roman" w:cs="Times New Roman"/>
          <w:color w:val="000000"/>
          <w:sz w:val="28"/>
          <w:szCs w:val="28"/>
          <w:lang w:val="uk-UA"/>
        </w:rPr>
        <w:t>т/год.</w:t>
      </w:r>
      <w:r w:rsidRPr="00836837">
        <w:rPr>
          <w:rFonts w:ascii="Times New Roman" w:hAnsi="Times New Roman" w:cs="Times New Roman"/>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lang w:val="uk-UA"/>
              </w:rPr>
            </w:pP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с.в</w:t>
            </w:r>
            <w:r w:rsidRPr="00836837">
              <w:rPr>
                <w:rFonts w:ascii="Times New Roman" w:hAnsi="Times New Roman" w:cs="Times New Roman"/>
                <w:i/>
                <w:color w:val="000000"/>
                <w:sz w:val="28"/>
                <w:szCs w:val="28"/>
                <w:lang w:val="uk-UA"/>
              </w:rPr>
              <w:t>. = 1,2(G</w:t>
            </w:r>
            <w:r w:rsidRPr="00836837">
              <w:rPr>
                <w:rFonts w:ascii="Times New Roman" w:hAnsi="Times New Roman" w:cs="Times New Roman"/>
                <w:i/>
                <w:color w:val="000000"/>
                <w:sz w:val="28"/>
                <w:szCs w:val="28"/>
                <w:vertAlign w:val="subscript"/>
                <w:lang w:val="uk-UA"/>
              </w:rPr>
              <w:t>підж</w:t>
            </w:r>
            <w:r w:rsidRPr="00836837">
              <w:rPr>
                <w:rFonts w:ascii="Times New Roman" w:hAnsi="Times New Roman" w:cs="Times New Roman"/>
                <w:i/>
                <w:color w:val="000000"/>
                <w:sz w:val="28"/>
                <w:szCs w:val="28"/>
                <w:lang w:val="uk-UA"/>
              </w:rPr>
              <w:t xml:space="preserve"> + k 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i/>
                <w:color w:val="000000"/>
                <w:sz w:val="28"/>
                <w:szCs w:val="28"/>
                <w:lang w:val="uk-UA"/>
              </w:rPr>
              <w:t>)</w:t>
            </w:r>
            <w:bookmarkStart w:id="169" w:name="348"/>
            <w:bookmarkEnd w:id="169"/>
            <w:r w:rsidRPr="00836837">
              <w:rPr>
                <w:rFonts w:ascii="Times New Roman" w:hAnsi="Times New Roman" w:cs="Times New Roman"/>
                <w:i/>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8)</w:t>
            </w:r>
          </w:p>
        </w:tc>
      </w:tr>
    </w:tbl>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70" w:name="347"/>
      <w:bookmarkEnd w:id="170"/>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1,2</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коефіцієнт, який враховує втрати води  на  технічні потреби ХВО;</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bookmarkStart w:id="171" w:name="349"/>
      <w:bookmarkEnd w:id="171"/>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витрати мережевої  води, т/год</w:t>
      </w:r>
      <w:bookmarkStart w:id="172" w:name="350"/>
      <w:bookmarkStart w:id="173" w:name="351"/>
      <w:bookmarkEnd w:id="172"/>
      <w:bookmarkEnd w:id="173"/>
      <w:r w:rsidRPr="00836837">
        <w:rPr>
          <w:rFonts w:ascii="Times New Roman" w:hAnsi="Times New Roman" w:cs="Times New Roman"/>
          <w:color w:val="000000"/>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k </w:t>
      </w:r>
      <w:r w:rsidRPr="00836837">
        <w:rPr>
          <w:rFonts w:ascii="Times New Roman" w:hAnsi="Times New Roman" w:cs="Times New Roman"/>
          <w:sz w:val="28"/>
          <w:szCs w:val="28"/>
          <w:lang w:val="uk-UA"/>
        </w:rPr>
        <w:t xml:space="preserve">– </w:t>
      </w:r>
      <w:r w:rsidRPr="00836837">
        <w:rPr>
          <w:rFonts w:ascii="Times New Roman" w:hAnsi="Times New Roman" w:cs="Times New Roman"/>
          <w:color w:val="000000"/>
          <w:sz w:val="28"/>
          <w:szCs w:val="28"/>
          <w:lang w:val="uk-UA"/>
        </w:rPr>
        <w:t xml:space="preserve">коефіцієнт,  який враховує втрати сирої води на внутрішні потреби, k=1– 2%.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підживлення рівна:</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12"/>
                <w:lang w:val="uk-UA"/>
              </w:rPr>
              <w:object w:dxaOrig="2100" w:dyaOrig="380">
                <v:shape id="_x0000_i1045" type="#_x0000_t75" style="width:104.75pt;height:19.65pt" o:ole="">
                  <v:imagedata r:id="rId80" o:title=""/>
                </v:shape>
                <o:OLEObject Type="Embed" ProgID="Equation.DSMT4" ShapeID="_x0000_i1045" DrawAspect="Content" ObjectID="_1559465158" r:id="rId8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9)</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580" w:dyaOrig="380">
          <v:shape id="_x0000_i1046" type="#_x0000_t75" style="width:28.05pt;height:19.65pt" o:ole="">
            <v:imagedata r:id="rId82" o:title=""/>
          </v:shape>
          <o:OLEObject Type="Embed" ProgID="Equation.DSMT4" ShapeID="_x0000_i1046" DrawAspect="Content" ObjectID="_1559465159" r:id="rId83"/>
        </w:object>
      </w:r>
      <w:r w:rsidRPr="00836837">
        <w:rPr>
          <w:rFonts w:ascii="Times New Roman" w:hAnsi="Times New Roman" w:cs="Times New Roman"/>
          <w:sz w:val="28"/>
          <w:szCs w:val="28"/>
          <w:lang w:val="uk-UA"/>
        </w:rPr>
        <w:t xml:space="preserve"> – коефіцієнт, що визначає втрати води в тепловій мережі;</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6"/>
          <w:sz w:val="28"/>
          <w:szCs w:val="28"/>
          <w:lang w:val="uk-UA"/>
        </w:rPr>
        <w:object w:dxaOrig="260" w:dyaOrig="300">
          <v:shape id="_x0000_i1047" type="#_x0000_t75" style="width:13.1pt;height:14.95pt" o:ole="">
            <v:imagedata r:id="rId84" o:title=""/>
          </v:shape>
          <o:OLEObject Type="Embed" ProgID="Equation.DSMT4" ShapeID="_x0000_i1047" DrawAspect="Content" ObjectID="_1559465160" r:id="rId85"/>
        </w:object>
      </w:r>
      <w:r w:rsidRPr="00836837">
        <w:rPr>
          <w:rFonts w:ascii="Times New Roman" w:hAnsi="Times New Roman" w:cs="Times New Roman"/>
          <w:sz w:val="28"/>
          <w:szCs w:val="28"/>
          <w:lang w:val="uk-UA"/>
        </w:rPr>
        <w:t xml:space="preserve"> – загальний об’єм трубопроводів зовнішньої та внутрішньої мережі теплопостачання, 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00" w:dyaOrig="300">
          <v:shape id="_x0000_i1048" type="#_x0000_t75" style="width:9.35pt;height:14.95pt" o:ole="">
            <v:imagedata r:id="rId86" o:title=""/>
          </v:shape>
          <o:OLEObject Type="Embed" ProgID="Equation.DSMT4" ShapeID="_x0000_i1048" DrawAspect="Content" ObjectID="_1559465161" r:id="rId87"/>
        </w:object>
      </w:r>
      <w:r w:rsidRPr="00836837">
        <w:rPr>
          <w:rFonts w:ascii="Times New Roman" w:hAnsi="Times New Roman" w:cs="Times New Roman"/>
          <w:sz w:val="28"/>
          <w:szCs w:val="28"/>
          <w:lang w:val="uk-UA"/>
        </w:rPr>
        <w:t xml:space="preserve"> – густина води при середній температурі у прямому та зворотному трубопроводах,т/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CF023C" w:rsidRPr="00836837" w:rsidRDefault="00CF023C" w:rsidP="00CF023C">
      <w:pPr>
        <w:tabs>
          <w:tab w:val="left" w:pos="567"/>
          <w:tab w:val="left" w:pos="709"/>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Отримання необхідних значень з бази даних та значення </w:t>
      </w:r>
      <w:r w:rsidRPr="00836837">
        <w:rPr>
          <w:rFonts w:cs="Times New Roman"/>
          <w:color w:val="000000"/>
          <w:szCs w:val="28"/>
          <w:lang w:val="uk-UA"/>
        </w:rPr>
        <w:t>витрати мережевої води після закінчення розрахунку рециркуляційним насосом</w:t>
      </w:r>
      <w:r w:rsidRPr="00836837">
        <w:rPr>
          <w:rFonts w:cs="Times New Roman"/>
          <w:szCs w:val="28"/>
          <w:lang w:val="uk-UA"/>
        </w:rPr>
        <w:t>.</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продуктивності насоса </w:t>
      </w:r>
      <w:r w:rsidRPr="00836837">
        <w:rPr>
          <w:rFonts w:cs="Times New Roman"/>
          <w:i/>
          <w:szCs w:val="28"/>
          <w:lang w:val="uk-UA"/>
        </w:rPr>
        <w:t>(G</w:t>
      </w:r>
      <w:r w:rsidRPr="00836837">
        <w:rPr>
          <w:rFonts w:cs="Times New Roman"/>
          <w:i/>
          <w:szCs w:val="28"/>
          <w:vertAlign w:val="subscript"/>
          <w:lang w:val="uk-UA"/>
        </w:rPr>
        <w:t>с.в</w:t>
      </w:r>
      <w:r w:rsidRPr="00836837">
        <w:rPr>
          <w:rFonts w:cs="Times New Roman"/>
          <w:i/>
          <w:szCs w:val="28"/>
          <w:lang w:val="uk-UA"/>
        </w:rPr>
        <w:t>)</w:t>
      </w:r>
      <w:r w:rsidRPr="00836837">
        <w:rPr>
          <w:rFonts w:cs="Times New Roman"/>
          <w:szCs w:val="28"/>
          <w:lang w:val="uk-UA"/>
        </w:rPr>
        <w:t xml:space="preserve"> виконується за формулою (2.28).</w:t>
      </w:r>
    </w:p>
    <w:p w:rsidR="00CF023C" w:rsidRPr="00836837" w:rsidRDefault="00CF023C" w:rsidP="004C3B4E">
      <w:pPr>
        <w:pStyle w:val="a5"/>
        <w:numPr>
          <w:ilvl w:val="0"/>
          <w:numId w:val="16"/>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V, Н, ɳ).</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перевірка ступеню наближення режиму роботи насоса до номінального.</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Коригування ККД насосу.</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изначення середньої потужності, що споживається насосом </w:t>
      </w:r>
      <w:r w:rsidRPr="00836837">
        <w:rPr>
          <w:rFonts w:cs="Times New Roman"/>
          <w:i/>
          <w:szCs w:val="28"/>
          <w:lang w:val="uk-UA"/>
        </w:rPr>
        <w:t>(Р).</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Розрахунок ККД електродвигуна</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насоса виконується по формулі (2.26).</w:t>
      </w:r>
    </w:p>
    <w:p w:rsidR="00CF023C" w:rsidRPr="00836837" w:rsidRDefault="00CF023C" w:rsidP="004C3B4E">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lastRenderedPageBreak/>
        <w:t xml:space="preserve">Розрахунок середньої потужності, що споживається електродвигуном </w:t>
      </w:r>
      <w:r w:rsidRPr="00836837">
        <w:rPr>
          <w:rFonts w:cs="Times New Roman"/>
          <w:i/>
          <w:szCs w:val="28"/>
          <w:lang w:val="uk-UA"/>
        </w:rPr>
        <w:t>(Р</w:t>
      </w:r>
      <w:r w:rsidRPr="00836837">
        <w:rPr>
          <w:rFonts w:cs="Times New Roman"/>
          <w:i/>
          <w:szCs w:val="28"/>
          <w:vertAlign w:val="subscript"/>
          <w:lang w:val="uk-UA"/>
        </w:rPr>
        <w:t>дв</w:t>
      </w:r>
      <w:r w:rsidRPr="00836837">
        <w:rPr>
          <w:rFonts w:cs="Times New Roman"/>
          <w:i/>
          <w:szCs w:val="28"/>
          <w:lang w:val="uk-UA"/>
        </w:rPr>
        <w:t xml:space="preserve">) </w:t>
      </w:r>
      <w:r w:rsidRPr="00836837">
        <w:rPr>
          <w:rFonts w:cs="Times New Roman"/>
          <w:szCs w:val="28"/>
          <w:lang w:val="uk-UA"/>
        </w:rPr>
        <w:t>насоса виконується  по формулі (2.27).</w:t>
      </w:r>
    </w:p>
    <w:p w:rsidR="00CF023C" w:rsidRPr="00836837" w:rsidRDefault="00CF023C" w:rsidP="004C3B4E">
      <w:pPr>
        <w:pStyle w:val="a5"/>
        <w:numPr>
          <w:ilvl w:val="0"/>
          <w:numId w:val="16"/>
        </w:numPr>
        <w:tabs>
          <w:tab w:val="clear" w:pos="8505"/>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нормативних витрат електроенергії насосом сирої води</w:t>
      </w:r>
      <w:r w:rsidRPr="00836837">
        <w:rPr>
          <w:rFonts w:cs="Times New Roman"/>
          <w:i/>
          <w:szCs w:val="28"/>
          <w:lang w:val="uk-UA"/>
        </w:rPr>
        <w:t>(W)</w:t>
      </w:r>
      <w:r w:rsidRPr="00836837">
        <w:rPr>
          <w:rFonts w:cs="Times New Roman"/>
          <w:szCs w:val="28"/>
          <w:lang w:val="uk-UA"/>
        </w:rPr>
        <w:t>.</w:t>
      </w:r>
    </w:p>
    <w:p w:rsidR="00CF023C" w:rsidRPr="00836837" w:rsidRDefault="00CF023C" w:rsidP="00836837">
      <w:pPr>
        <w:spacing w:after="0" w:line="360" w:lineRule="auto"/>
        <w:ind w:firstLine="567"/>
        <w:jc w:val="both"/>
        <w:rPr>
          <w:rFonts w:ascii="Times New Roman" w:hAnsi="Times New Roman" w:cs="Times New Roman"/>
          <w:sz w:val="28"/>
          <w:szCs w:val="28"/>
          <w:lang w:val="uk-UA"/>
        </w:rPr>
      </w:pP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6</w:t>
      </w:r>
      <w:r w:rsidRPr="00836837">
        <w:rPr>
          <w:rFonts w:cs="Times New Roman"/>
          <w:szCs w:val="28"/>
          <w:lang w:val="uk-UA"/>
        </w:rPr>
        <w:t xml:space="preserve"> представлений алгоритм розрахунку нормативних витрат електроенергії  насосами сирої води у вигляді блок-схем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tabs>
          <w:tab w:val="left" w:pos="3383"/>
        </w:tabs>
        <w:rPr>
          <w:rFonts w:ascii="Times New Roman" w:hAnsi="Times New Roman" w:cs="Times New Roman"/>
          <w:b/>
          <w:sz w:val="28"/>
          <w:szCs w:val="28"/>
          <w:lang w:val="uk-UA"/>
        </w:rPr>
      </w:pPr>
      <w:r w:rsidRPr="00836837">
        <w:rPr>
          <w:rFonts w:ascii="Times New Roman" w:hAnsi="Times New Roman" w:cs="Times New Roman"/>
          <w:noProof/>
          <w:sz w:val="28"/>
          <w:szCs w:val="28"/>
          <w:lang w:val="uk-UA" w:eastAsia="uk-UA"/>
        </w:rPr>
        <w:pict>
          <v:shape id="_x0000_s1064" type="#_x0000_t32" style="position:absolute;margin-left:278.9pt;margin-top:3.9pt;width:.4pt;height:14.05pt;z-index:251678720" o:connectortype="straight">
            <v:stroke endarrow="block"/>
          </v:shape>
        </w:pict>
      </w:r>
      <w:r w:rsidRPr="00836837">
        <w:rPr>
          <w:rFonts w:ascii="Times New Roman" w:hAnsi="Times New Roman" w:cs="Times New Roman"/>
          <w:noProof/>
          <w:sz w:val="28"/>
          <w:szCs w:val="28"/>
          <w:lang w:val="uk-UA" w:eastAsia="uk-UA"/>
        </w:rPr>
        <w:pict>
          <v:rect id="_x0000_s1051" style="position:absolute;margin-left:260.3pt;margin-top:17.95pt;width:37.15pt;height:24.7pt;z-index:2516654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51">
              <w:txbxContent>
                <w:p w:rsidR="009D55AE" w:rsidRPr="00506593" w:rsidRDefault="009D55AE" w:rsidP="00836837">
                  <w:pPr>
                    <w:pStyle w:val="a5"/>
                    <w:ind w:left="0"/>
                    <w:jc w:val="center"/>
                    <w:rPr>
                      <w:rFonts w:cs="Times New Roman"/>
                      <w:szCs w:val="28"/>
                    </w:rPr>
                  </w:pPr>
                  <w:r>
                    <w:rPr>
                      <w:rFonts w:cs="Times New Roman"/>
                      <w:szCs w:val="28"/>
                      <w:lang w:val="en-US"/>
                    </w:rPr>
                    <w:t>1.</w:t>
                  </w:r>
                </w:p>
              </w:txbxContent>
            </v:textbox>
          </v:rect>
        </w:pict>
      </w:r>
      <w:r w:rsidRPr="00836837">
        <w:rPr>
          <w:noProof/>
          <w:lang w:val="uk-UA" w:eastAsia="uk-UA"/>
        </w:rPr>
        <w:pict>
          <v:rect id="_x0000_s1049" style="position:absolute;margin-left:227.8pt;margin-top:-22.55pt;width:99.8pt;height:26.45pt;z-index:251663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49">
              <w:txbxContent>
                <w:p w:rsidR="009D55AE" w:rsidRPr="00CE6CC9" w:rsidRDefault="009D55AE"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tabs>
          <w:tab w:val="left" w:pos="4303"/>
        </w:tabs>
        <w:ind w:firstLine="284"/>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7" type="#_x0000_t32" style="position:absolute;left:0;text-align:left;margin-left:278.9pt;margin-top:14.15pt;width:.4pt;height:15.5pt;z-index:251784192" o:connectortype="straight">
            <v:stroke endarrow="block"/>
          </v:shape>
        </w:pict>
      </w:r>
    </w:p>
    <w:p w:rsidR="00836837" w:rsidRPr="00836837" w:rsidRDefault="00836837" w:rsidP="00836837">
      <w:pPr>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66" style="position:absolute;left:0;text-align:left;margin-left:260.3pt;margin-top:1.1pt;width:37.15pt;height:24.7pt;z-index:2517831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6">
              <w:txbxContent>
                <w:p w:rsidR="009D55AE" w:rsidRPr="00506593" w:rsidRDefault="009D55AE"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shape id="_x0000_s1065" type="#_x0000_t32" style="position:absolute;left:0;text-align:left;margin-left:278.4pt;margin-top:18.9pt;width:.4pt;height:18.8pt;z-index:251679744"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50" style="position:absolute;margin-left:242.5pt;margin-top:9.2pt;width:67.2pt;height:29.2pt;z-index:251664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50">
              <w:txbxContent>
                <w:p w:rsidR="009D55AE" w:rsidRPr="00ED6C95" w:rsidRDefault="009D55AE" w:rsidP="00836837">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55" type="#_x0000_t110" style="position:absolute;margin-left:246.4pt;margin-top:27.3pt;width:63.3pt;height:36.3pt;z-index:2516695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055">
              <w:txbxContent>
                <w:p w:rsidR="009D55AE" w:rsidRPr="00506593" w:rsidRDefault="009D55AE"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w:pict>
      </w:r>
      <w:r w:rsidRPr="00836837">
        <w:rPr>
          <w:rFonts w:ascii="Times New Roman" w:hAnsi="Times New Roman" w:cs="Times New Roman"/>
          <w:noProof/>
          <w:sz w:val="28"/>
          <w:szCs w:val="28"/>
          <w:lang w:val="uk-UA" w:eastAsia="uk-UA"/>
        </w:rPr>
        <w:pict>
          <v:shape id="_x0000_s1066" type="#_x0000_t32" style="position:absolute;margin-left:278.85pt;margin-top:9.9pt;width:.35pt;height:17.4pt;flip:x;z-index:251680768"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56" style="position:absolute;margin-left:191.2pt;margin-top:10.3pt;width:37.95pt;height:24.8pt;z-index:251670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6">
              <w:txbxContent>
                <w:p w:rsidR="009D55AE" w:rsidRPr="009B5AAB" w:rsidRDefault="009D55AE"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5.</w:t>
                  </w:r>
                </w:p>
              </w:txbxContent>
            </v:textbox>
          </v:rect>
        </w:pict>
      </w:r>
      <w:r w:rsidRPr="00836837">
        <w:rPr>
          <w:rFonts w:ascii="Times New Roman" w:hAnsi="Times New Roman" w:cs="Times New Roman"/>
          <w:noProof/>
          <w:sz w:val="28"/>
          <w:szCs w:val="28"/>
          <w:lang w:val="uk-UA" w:eastAsia="uk-UA"/>
        </w:rPr>
        <w:pict>
          <v:shape id="_x0000_s1062" type="#_x0000_t32" style="position:absolute;margin-left:229.15pt;margin-top:17.5pt;width:18.15pt;height:.05pt;flip:x;z-index:251676672"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61" type="#_x0000_t32" style="position:absolute;margin-left:214pt;margin-top:6.55pt;width:.05pt;height:47pt;z-index:251675648" o:connectortype="straight"/>
        </w:pict>
      </w:r>
      <w:r w:rsidRPr="00836837">
        <w:rPr>
          <w:rFonts w:ascii="Times New Roman" w:hAnsi="Times New Roman" w:cs="Times New Roman"/>
          <w:noProof/>
          <w:sz w:val="28"/>
          <w:szCs w:val="28"/>
          <w:lang w:val="uk-UA" w:eastAsia="uk-UA"/>
        </w:rPr>
        <w:pict>
          <v:shape id="_x0000_s1059" type="#_x0000_t32" style="position:absolute;margin-left:311pt;margin-top:19.8pt;width:.6pt;height:15pt;z-index:251673600" o:connectortype="straight">
            <v:stroke endarrow="block"/>
          </v:shape>
        </w:pict>
      </w:r>
      <w:r w:rsidRPr="00836837">
        <w:rPr>
          <w:rFonts w:ascii="Times New Roman" w:hAnsi="Times New Roman" w:cs="Times New Roman"/>
          <w:noProof/>
          <w:sz w:val="28"/>
          <w:szCs w:val="28"/>
          <w:lang w:val="uk-UA" w:eastAsia="uk-UA"/>
        </w:rPr>
        <w:pict>
          <v:shape id="_x0000_s1057" type="#_x0000_t32" style="position:absolute;margin-left:278.35pt;margin-top:6.55pt;width:.05pt;height:12.6pt;z-index:251671552" o:connectortype="straight"/>
        </w:pict>
      </w:r>
      <w:r w:rsidRPr="00836837">
        <w:rPr>
          <w:rFonts w:ascii="Times New Roman" w:hAnsi="Times New Roman" w:cs="Times New Roman"/>
          <w:noProof/>
          <w:sz w:val="28"/>
          <w:szCs w:val="28"/>
          <w:lang w:val="uk-UA" w:eastAsia="uk-UA"/>
        </w:rPr>
        <w:pict>
          <v:shape id="_x0000_s1060" type="#_x0000_t32" style="position:absolute;margin-left:279.3pt;margin-top:19.8pt;width:31.7pt;height:0;z-index:251674624" o:connectortype="straigh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58" type="#_x0000_t32" style="position:absolute;margin-left:214.05pt;margin-top:25.05pt;width:77pt;height:.05pt;z-index:251672576" o:connectortype="straight">
            <v:stroke endarrow="block"/>
          </v:shape>
        </w:pict>
      </w:r>
      <w:r w:rsidRPr="00836837">
        <w:rPr>
          <w:rFonts w:ascii="Times New Roman" w:hAnsi="Times New Roman" w:cs="Times New Roman"/>
          <w:noProof/>
          <w:sz w:val="28"/>
          <w:szCs w:val="28"/>
          <w:lang w:val="uk-UA" w:eastAsia="uk-UA"/>
        </w:rPr>
        <w:pict>
          <v:rect id="_x0000_s1052" style="position:absolute;margin-left:293.85pt;margin-top:6.3pt;width:33.75pt;height:23.75pt;z-index:2516664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2">
              <w:txbxContent>
                <w:p w:rsidR="009D55AE" w:rsidRDefault="009D55AE" w:rsidP="00836837">
                  <w:pPr>
                    <w:ind w:right="-257" w:hanging="142"/>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сер</w:t>
                  </w:r>
                </w:p>
                <w:p w:rsidR="009D55AE" w:rsidRPr="00F60940" w:rsidRDefault="009D55AE" w:rsidP="00836837">
                  <w:pPr>
                    <w:ind w:right="-257"/>
                    <w:rPr>
                      <w:rFonts w:ascii="Times New Roman" w:hAnsi="Times New Roman" w:cs="Times New Roman"/>
                      <w:sz w:val="28"/>
                      <w:szCs w:val="28"/>
                      <w:vertAlign w:val="subscript"/>
                    </w:rPr>
                  </w:pP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48" style="position:absolute;margin-left:137.55pt;margin-top:19.95pt;width:53.65pt;height:23.75pt;z-index:251662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48">
              <w:txbxContent>
                <w:p w:rsidR="009D55AE" w:rsidRPr="00C73A7D" w:rsidRDefault="009D55AE" w:rsidP="00836837">
                  <w:pPr>
                    <w:ind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eastAsia="uk-UA"/>
        </w:rPr>
        <w:pict>
          <v:rect id="_x0000_s1054" style="position:absolute;margin-left:218.8pt;margin-top:19.95pt;width:46.75pt;height:23.75pt;z-index:251668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54">
              <w:txbxContent>
                <w:p w:rsidR="009D55AE" w:rsidRPr="00F60940" w:rsidRDefault="009D55AE" w:rsidP="00836837">
                  <w:pPr>
                    <w:ind w:hanging="142"/>
                    <w:jc w:val="right"/>
                    <w:rPr>
                      <w:rFonts w:ascii="Times New Roman" w:hAnsi="Times New Roman" w:cs="Times New Roman"/>
                      <w:sz w:val="28"/>
                      <w:szCs w:val="28"/>
                    </w:rPr>
                  </w:pPr>
                  <w:r>
                    <w:rPr>
                      <w:rFonts w:ascii="Times New Roman" w:hAnsi="Times New Roman" w:cs="Times New Roman"/>
                      <w:sz w:val="28"/>
                      <w:szCs w:val="28"/>
                    </w:rPr>
                    <w:t>8. Р</w:t>
                  </w:r>
                  <w:r w:rsidRPr="0089286F">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rect id="_x0000_s1053" style="position:absolute;margin-left:286pt;margin-top:19.3pt;width:48.55pt;height:24.4pt;z-index:2516674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53">
              <w:txbxContent>
                <w:p w:rsidR="009D55AE" w:rsidRPr="00C73A7D" w:rsidRDefault="009D55AE" w:rsidP="00836837">
                  <w:pPr>
                    <w:ind w:hanging="142"/>
                    <w:jc w:val="right"/>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shape id="_x0000_s1063" type="#_x0000_t32" style="position:absolute;margin-left:309.7pt;margin-top:1.55pt;width:0;height:17.75pt;z-index:251677696"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5" type="#_x0000_t32" style="position:absolute;margin-left:191.2pt;margin-top:2.6pt;width:27.6pt;height:0;flip:x;z-index:251782144" o:connectortype="straight">
            <v:stroke endarrow="block"/>
          </v:shape>
        </w:pict>
      </w:r>
      <w:r w:rsidRPr="00836837">
        <w:rPr>
          <w:rFonts w:ascii="Times New Roman" w:hAnsi="Times New Roman" w:cs="Times New Roman"/>
          <w:noProof/>
          <w:sz w:val="28"/>
          <w:szCs w:val="28"/>
          <w:lang w:val="uk-UA"/>
        </w:rPr>
        <w:pict>
          <v:shape id="_x0000_s1164" type="#_x0000_t32" style="position:absolute;margin-left:265.55pt;margin-top:2.6pt;width:20.45pt;height:0;flip:x;z-index:251781120" o:connectortype="straight">
            <v:stroke endarrow="block"/>
          </v:shape>
        </w:pict>
      </w:r>
    </w:p>
    <w:p w:rsidR="00836837" w:rsidRPr="00836837" w:rsidRDefault="00836837" w:rsidP="00836837">
      <w:pPr>
        <w:spacing w:after="0" w:line="360" w:lineRule="auto"/>
        <w:ind w:firstLine="284"/>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6</w:t>
      </w:r>
      <w:r w:rsidRPr="00CF023C">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Алгоритм розрахунку нормативних витрат електроенергії насосом сирої вод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3 Алгоритм розрахунку нормативних витрат електричної енергії для підживлюючих насосів</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color w:val="000000"/>
          <w:sz w:val="28"/>
          <w:szCs w:val="28"/>
          <w:lang w:val="uk-UA"/>
        </w:rPr>
        <w:t xml:space="preserve">Нормативні витрати електроенергії для підживлюючи насосів визначаються за </w:t>
      </w:r>
      <w:r w:rsidRPr="00836837">
        <w:rPr>
          <w:rFonts w:ascii="Times New Roman" w:hAnsi="Times New Roman" w:cs="Times New Roman"/>
          <w:sz w:val="28"/>
          <w:szCs w:val="28"/>
          <w:lang w:val="uk-UA"/>
        </w:rPr>
        <w:t>формулами (2.3) та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рата води на підживлення мережі за опалювальний сезон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2160" w:dyaOrig="460">
                <v:shape id="_x0000_i1049" type="#_x0000_t75" style="width:108.45pt;height:23.4pt" o:ole="">
                  <v:imagedata r:id="rId88" o:title=""/>
                </v:shape>
                <o:OLEObject Type="Embed" ProgID="Equation.DSMT4" ShapeID="_x0000_i1049" DrawAspect="Content" ObjectID="_1559465162" r:id="rId8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0)</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де </w:t>
      </w:r>
      <w:r w:rsidRPr="00836837">
        <w:rPr>
          <w:rFonts w:ascii="Times New Roman" w:hAnsi="Times New Roman" w:cs="Times New Roman"/>
          <w:position w:val="-16"/>
          <w:sz w:val="28"/>
          <w:szCs w:val="28"/>
          <w:lang w:val="uk-UA"/>
        </w:rPr>
        <w:object w:dxaOrig="499" w:dyaOrig="420">
          <v:shape id="_x0000_i1050" type="#_x0000_t75" style="width:24.3pt;height:20.55pt" o:ole="">
            <v:imagedata r:id="rId90" o:title=""/>
          </v:shape>
          <o:OLEObject Type="Embed" ProgID="Equation.DSMT4" ShapeID="_x0000_i1050" DrawAspect="Content" ObjectID="_1559465163" r:id="rId91"/>
        </w:object>
      </w:r>
      <w:r w:rsidRPr="00836837">
        <w:rPr>
          <w:rFonts w:ascii="Times New Roman" w:hAnsi="Times New Roman" w:cs="Times New Roman"/>
          <w:sz w:val="28"/>
          <w:szCs w:val="28"/>
          <w:lang w:val="uk-UA"/>
        </w:rPr>
        <w:t xml:space="preserve"> – тривалість опалювального сезону, 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ривалість роботи підживлюючого насоса розраховується по наступній формулі, 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500" w:dyaOrig="820">
                <v:shape id="_x0000_i1051" type="#_x0000_t75" style="width:74.8pt;height:41.15pt" o:ole="">
                  <v:imagedata r:id="rId92" o:title=""/>
                </v:shape>
                <o:OLEObject Type="Embed" ProgID="Equation.DSMT4" ShapeID="_x0000_i1051" DrawAspect="Content" ObjectID="_1559465164" r:id="rId9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1)</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i/>
          <w:position w:val="-12"/>
          <w:sz w:val="28"/>
          <w:szCs w:val="28"/>
          <w:lang w:val="uk-UA"/>
        </w:rPr>
        <w:object w:dxaOrig="540" w:dyaOrig="380">
          <v:shape id="_x0000_i1052" type="#_x0000_t75" style="width:27.1pt;height:19.65pt" o:ole="">
            <v:imagedata r:id="rId94" o:title=""/>
          </v:shape>
          <o:OLEObject Type="Embed" ProgID="Equation.DSMT4" ShapeID="_x0000_i1052" DrawAspect="Content" ObjectID="_1559465165" r:id="rId95"/>
        </w:object>
      </w:r>
      <w:r w:rsidRPr="00836837">
        <w:rPr>
          <w:rFonts w:ascii="Times New Roman" w:hAnsi="Times New Roman" w:cs="Times New Roman"/>
          <w:sz w:val="28"/>
          <w:szCs w:val="28"/>
          <w:lang w:val="uk-UA"/>
        </w:rPr>
        <w:t xml:space="preserve"> – номінальна продуктивність насоса, т/год.</w:t>
      </w: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7</w:t>
      </w:r>
      <w:r w:rsidRPr="00CF023C">
        <w:rPr>
          <w:rFonts w:cs="Times New Roman"/>
          <w:szCs w:val="28"/>
          <w:lang w:val="uk-UA"/>
        </w:rPr>
        <w:t xml:space="preserve"> п</w:t>
      </w:r>
      <w:r w:rsidRPr="00836837">
        <w:rPr>
          <w:rFonts w:cs="Times New Roman"/>
          <w:szCs w:val="28"/>
          <w:lang w:val="uk-UA"/>
        </w:rPr>
        <w:t>редставлений алгоритм розрахунку нормативних витрат електроенергії  підживлюючими насосами у вигляді блок-схеми.</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836837" w:rsidRPr="00836837" w:rsidRDefault="00836837" w:rsidP="004C3B4E">
      <w:pPr>
        <w:pStyle w:val="a5"/>
        <w:numPr>
          <w:ilvl w:val="0"/>
          <w:numId w:val="24"/>
        </w:numPr>
        <w:tabs>
          <w:tab w:val="clear" w:pos="8505"/>
          <w:tab w:val="left" w:pos="851"/>
        </w:tabs>
        <w:spacing w:after="0" w:line="360" w:lineRule="auto"/>
        <w:jc w:val="both"/>
        <w:rPr>
          <w:rFonts w:cs="Times New Roman"/>
          <w:szCs w:val="28"/>
          <w:lang w:val="uk-UA"/>
        </w:rPr>
      </w:pPr>
      <w:r w:rsidRPr="00836837">
        <w:rPr>
          <w:rFonts w:cs="Times New Roman"/>
          <w:szCs w:val="28"/>
          <w:lang w:val="uk-UA"/>
        </w:rPr>
        <w:t xml:space="preserve">Отримання необхідних значень з бази даних та значення </w:t>
      </w:r>
      <w:r w:rsidRPr="00836837">
        <w:rPr>
          <w:rFonts w:cs="Times New Roman"/>
          <w:color w:val="000000"/>
          <w:szCs w:val="28"/>
          <w:lang w:val="uk-UA"/>
        </w:rPr>
        <w:t>витрати мережевої води після закінчення розрахунку рециркуляційним насосом та насосом сирої води</w:t>
      </w:r>
      <w:r w:rsidRPr="00836837">
        <w:rPr>
          <w:rFonts w:cs="Times New Roman"/>
          <w:szCs w:val="28"/>
          <w:lang w:val="uk-UA"/>
        </w:rPr>
        <w:t>.</w:t>
      </w:r>
    </w:p>
    <w:p w:rsidR="00836837" w:rsidRPr="00836837" w:rsidRDefault="00836837" w:rsidP="004C3B4E">
      <w:pPr>
        <w:pStyle w:val="a5"/>
        <w:numPr>
          <w:ilvl w:val="0"/>
          <w:numId w:val="24"/>
        </w:numPr>
        <w:tabs>
          <w:tab w:val="clear" w:pos="8505"/>
        </w:tabs>
        <w:spacing w:after="0" w:line="360" w:lineRule="auto"/>
        <w:ind w:left="851" w:hanging="284"/>
        <w:jc w:val="both"/>
        <w:rPr>
          <w:rFonts w:cs="Times New Roman"/>
          <w:szCs w:val="28"/>
          <w:lang w:val="uk-UA"/>
        </w:rPr>
      </w:pPr>
      <w:r w:rsidRPr="00836837">
        <w:rPr>
          <w:rFonts w:cs="Times New Roman"/>
          <w:szCs w:val="28"/>
          <w:lang w:val="uk-UA"/>
        </w:rPr>
        <w:t>Розрахунок необхідної кількості води (</w:t>
      </w:r>
      <w:r w:rsidRPr="00836837">
        <w:rPr>
          <w:rFonts w:cs="Times New Roman"/>
          <w:position w:val="-12"/>
          <w:szCs w:val="28"/>
          <w:lang w:val="uk-UA"/>
        </w:rPr>
        <w:object w:dxaOrig="620" w:dyaOrig="420">
          <v:shape id="_x0000_i1053" type="#_x0000_t75" style="width:30.85pt;height:20.55pt" o:ole="">
            <v:imagedata r:id="rId96" o:title=""/>
          </v:shape>
          <o:OLEObject Type="Embed" ProgID="Equation.DSMT4" ShapeID="_x0000_i1053" DrawAspect="Content" ObjectID="_1559465166" r:id="rId97"/>
        </w:object>
      </w:r>
      <w:r w:rsidRPr="00836837">
        <w:rPr>
          <w:rFonts w:cs="Times New Roman"/>
          <w:szCs w:val="28"/>
          <w:lang w:val="uk-UA"/>
        </w:rPr>
        <w:t>) для підживлення мережі протягом сезону визначається по формулі(2.30).</w:t>
      </w:r>
    </w:p>
    <w:p w:rsidR="00836837" w:rsidRPr="00836837" w:rsidRDefault="00836837" w:rsidP="004C3B4E">
      <w:pPr>
        <w:pStyle w:val="a5"/>
        <w:numPr>
          <w:ilvl w:val="0"/>
          <w:numId w:val="24"/>
        </w:numPr>
        <w:tabs>
          <w:tab w:val="clear" w:pos="8505"/>
        </w:tabs>
        <w:spacing w:after="0" w:line="360" w:lineRule="auto"/>
        <w:ind w:left="851" w:hanging="284"/>
        <w:jc w:val="both"/>
        <w:rPr>
          <w:rFonts w:cs="Times New Roman"/>
          <w:szCs w:val="28"/>
          <w:lang w:val="uk-UA"/>
        </w:rPr>
      </w:pPr>
      <w:r w:rsidRPr="00836837">
        <w:rPr>
          <w:rFonts w:cs="Times New Roman"/>
          <w:szCs w:val="28"/>
          <w:lang w:val="uk-UA"/>
        </w:rPr>
        <w:t xml:space="preserve">Розрахунок тривалості безперервної роботи насосу </w:t>
      </w:r>
      <w:r w:rsidRPr="00836837">
        <w:rPr>
          <w:rFonts w:cs="Times New Roman"/>
          <w:i/>
          <w:szCs w:val="28"/>
          <w:lang w:val="uk-UA"/>
        </w:rPr>
        <w:t>(Т</w:t>
      </w:r>
      <w:r w:rsidRPr="00836837">
        <w:rPr>
          <w:rFonts w:cs="Times New Roman"/>
          <w:i/>
          <w:szCs w:val="28"/>
          <w:vertAlign w:val="subscript"/>
          <w:lang w:val="uk-UA"/>
        </w:rPr>
        <w:t>сез</w:t>
      </w:r>
      <w:r w:rsidRPr="00836837">
        <w:rPr>
          <w:rFonts w:cs="Times New Roman"/>
          <w:i/>
          <w:szCs w:val="28"/>
          <w:lang w:val="uk-UA"/>
        </w:rPr>
        <w:t xml:space="preserve">) </w:t>
      </w:r>
      <w:r w:rsidRPr="00836837">
        <w:rPr>
          <w:rFonts w:cs="Times New Roman"/>
          <w:szCs w:val="28"/>
          <w:lang w:val="uk-UA"/>
        </w:rPr>
        <w:t>протягом року визначається по формулі (2.31).</w:t>
      </w:r>
    </w:p>
    <w:p w:rsidR="00836837" w:rsidRPr="00836837" w:rsidRDefault="00836837" w:rsidP="004C3B4E">
      <w:pPr>
        <w:pStyle w:val="a5"/>
        <w:numPr>
          <w:ilvl w:val="0"/>
          <w:numId w:val="2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Н, ɳ).</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6. Коригування ККД насосу.</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7. Розрахунок середньої потужності,  що споживається насосом </w:t>
      </w:r>
      <w:r w:rsidRPr="00836837">
        <w:rPr>
          <w:rFonts w:cs="Times New Roman"/>
          <w:i/>
          <w:szCs w:val="28"/>
          <w:lang w:val="uk-UA"/>
        </w:rPr>
        <w:t>(Р</w:t>
      </w:r>
      <w:r w:rsidRPr="00836837">
        <w:rPr>
          <w:rFonts w:cs="Times New Roman"/>
          <w:i/>
          <w:szCs w:val="28"/>
          <w:vertAlign w:val="subscript"/>
          <w:lang w:val="uk-UA"/>
        </w:rPr>
        <w:t>н</w:t>
      </w:r>
      <w:r w:rsidRPr="00836837">
        <w:rPr>
          <w:rFonts w:cs="Times New Roman"/>
          <w:i/>
          <w:szCs w:val="28"/>
          <w:lang w:val="uk-UA"/>
        </w:rPr>
        <w:t>).</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8. Розрахунок ККД електродвигуна насоса </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виконується по формулі (2.26).</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9. Розрахунок середньої потужності, що споживається електродвигуном насоса </w:t>
      </w:r>
      <w:r w:rsidRPr="00836837">
        <w:rPr>
          <w:rFonts w:cs="Times New Roman"/>
          <w:i/>
          <w:szCs w:val="28"/>
          <w:lang w:val="uk-UA"/>
        </w:rPr>
        <w:t>(Р</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виконується по формулі (2.27).</w:t>
      </w:r>
    </w:p>
    <w:p w:rsidR="00CF023C"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10. Розрахунок нормативних витрат електричної енергії </w:t>
      </w:r>
      <w:r w:rsidRPr="00836837">
        <w:rPr>
          <w:rFonts w:cs="Times New Roman"/>
          <w:i/>
          <w:szCs w:val="28"/>
          <w:lang w:val="uk-UA"/>
        </w:rPr>
        <w:t xml:space="preserve">(W) </w:t>
      </w:r>
      <w:r w:rsidRPr="00836837">
        <w:rPr>
          <w:rFonts w:cs="Times New Roman"/>
          <w:szCs w:val="28"/>
          <w:lang w:val="uk-UA"/>
        </w:rPr>
        <w:t>підживлюючим насосом.</w:t>
      </w:r>
    </w:p>
    <w:p w:rsidR="00CF023C" w:rsidRDefault="00CF023C">
      <w:pPr>
        <w:rPr>
          <w:rFonts w:ascii="Times New Roman" w:eastAsiaTheme="minorHAnsi" w:hAnsi="Times New Roman" w:cs="Times New Roman"/>
          <w:sz w:val="28"/>
          <w:szCs w:val="28"/>
          <w:lang w:val="uk-UA" w:eastAsia="en-US"/>
        </w:rPr>
      </w:pPr>
      <w:r>
        <w:rPr>
          <w:rFonts w:cs="Times New Roman"/>
          <w:szCs w:val="28"/>
          <w:lang w:val="uk-UA"/>
        </w:rPr>
        <w:br w:type="page"/>
      </w:r>
    </w:p>
    <w:p w:rsidR="00836837" w:rsidRPr="00836837" w:rsidRDefault="00CF023C" w:rsidP="00CF023C">
      <w:pPr>
        <w:pStyle w:val="a5"/>
        <w:spacing w:after="0" w:line="360" w:lineRule="auto"/>
        <w:ind w:left="0" w:firstLine="567"/>
        <w:jc w:val="both"/>
        <w:rPr>
          <w:rFonts w:cs="Times New Roman"/>
          <w:szCs w:val="28"/>
          <w:lang w:val="uk-UA"/>
        </w:rPr>
      </w:pPr>
      <w:r w:rsidRPr="00836837">
        <w:rPr>
          <w:rFonts w:cs="Times New Roman"/>
          <w:noProof/>
          <w:szCs w:val="28"/>
          <w:lang w:val="uk-UA" w:eastAsia="uk-UA"/>
        </w:rPr>
        <w:lastRenderedPageBreak/>
        <w:pict>
          <v:rect id="_x0000_s1068" style="position:absolute;left:0;text-align:left;margin-left:186.6pt;margin-top:-2.65pt;width:99.8pt;height:26.45pt;z-index:2516828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68">
              <w:txbxContent>
                <w:p w:rsidR="009D55AE" w:rsidRPr="00CE6CC9" w:rsidRDefault="009D55AE"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76" type="#_x0000_t32" style="position:absolute;margin-left:234.55pt;margin-top:-.35pt;width:.4pt;height:18.8pt;z-index:251691008" o:connectortype="straight">
            <v:stroke endarrow="block"/>
          </v:shape>
        </w:pict>
      </w:r>
      <w:r w:rsidRPr="00836837">
        <w:rPr>
          <w:rFonts w:ascii="Times New Roman" w:hAnsi="Times New Roman" w:cs="Times New Roman"/>
          <w:noProof/>
          <w:sz w:val="28"/>
          <w:szCs w:val="28"/>
          <w:lang w:val="uk-UA" w:eastAsia="uk-UA"/>
        </w:rPr>
        <w:pict>
          <v:rect id="_x0000_s1073" style="position:absolute;margin-left:216.7pt;margin-top:18.45pt;width:38.75pt;height:24.45pt;z-index:2516879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3">
              <w:txbxContent>
                <w:p w:rsidR="009D55AE" w:rsidRPr="00506593" w:rsidRDefault="009D55AE" w:rsidP="00836837">
                  <w:pPr>
                    <w:pStyle w:val="a5"/>
                    <w:ind w:left="0"/>
                    <w:jc w:val="center"/>
                    <w:rPr>
                      <w:rFonts w:cs="Times New Roman"/>
                      <w:szCs w:val="28"/>
                    </w:rPr>
                  </w:pPr>
                  <w:r>
                    <w:rPr>
                      <w:rFonts w:cs="Times New Roman"/>
                      <w:szCs w:val="28"/>
                    </w:rPr>
                    <w:t>1</w:t>
                  </w:r>
                  <w:r>
                    <w:rPr>
                      <w:rFonts w:cs="Times New Roman"/>
                      <w:szCs w:val="28"/>
                      <w:lang w:val="en-US"/>
                    </w:rPr>
                    <w:t>.</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77" type="#_x0000_t32" style="position:absolute;margin-left:234.95pt;margin-top:14.35pt;width:.4pt;height:18.8pt;z-index:251692032"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68" style="position:absolute;margin-left:213.45pt;margin-top:-23.9pt;width:38.75pt;height:23.1pt;z-index:2517852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8">
              <w:txbxContent>
                <w:p w:rsidR="009D55AE" w:rsidRPr="00506593" w:rsidRDefault="009D55AE"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rect id="_x0000_s1074" style="position:absolute;margin-left:213.45pt;margin-top:11.25pt;width:38.75pt;height:23.1pt;z-index:2516889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4">
              <w:txbxContent>
                <w:p w:rsidR="009D55AE" w:rsidRPr="00506593" w:rsidRDefault="009D55AE" w:rsidP="00836837">
                  <w:pPr>
                    <w:pStyle w:val="a5"/>
                    <w:ind w:left="0"/>
                    <w:jc w:val="center"/>
                    <w:rPr>
                      <w:rFonts w:cs="Times New Roman"/>
                      <w:szCs w:val="28"/>
                    </w:rPr>
                  </w:pPr>
                  <w:r>
                    <w:rPr>
                      <w:rFonts w:cs="Times New Roman"/>
                      <w:szCs w:val="28"/>
                    </w:rPr>
                    <w:t>3</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shape id="_x0000_s1078" type="#_x0000_t32" style="position:absolute;margin-left:233.65pt;margin-top:-.05pt;width:0;height:11.3pt;z-index:251693056"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0" type="#_x0000_t32" style="position:absolute;margin-left:233.65pt;margin-top:5.85pt;width:0;height:14.8pt;z-index:251787264" o:connectortype="straight">
            <v:stroke endarrow="block"/>
          </v:shape>
        </w:pict>
      </w:r>
      <w:r w:rsidRPr="00836837">
        <w:rPr>
          <w:rFonts w:ascii="Times New Roman" w:hAnsi="Times New Roman" w:cs="Times New Roman"/>
          <w:noProof/>
          <w:sz w:val="28"/>
          <w:szCs w:val="28"/>
          <w:lang w:val="uk-UA" w:eastAsia="uk-UA"/>
        </w:rPr>
        <w:pict>
          <v:rect id="_x0000_s1069" style="position:absolute;margin-left:199.6pt;margin-top:20.65pt;width:66.45pt;height:25.05pt;z-index:251683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69">
              <w:txbxContent>
                <w:p w:rsidR="009D55AE" w:rsidRPr="00ED6C95" w:rsidRDefault="009D55AE" w:rsidP="00836837">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9D55AE" w:rsidRPr="00ED6C95" w:rsidRDefault="009D55AE" w:rsidP="00836837">
                  <w:pPr>
                    <w:rPr>
                      <w:rFonts w:ascii="Times New Roman" w:hAnsi="Times New Roman" w:cs="Times New Roman"/>
                      <w:sz w:val="28"/>
                      <w:szCs w:val="28"/>
                    </w:rPr>
                  </w:pP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1" type="#_x0000_t32" style="position:absolute;margin-left:234.55pt;margin-top:17.2pt;width:0;height:18.5pt;z-index:251788288"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70" style="position:absolute;margin-left:212.8pt;margin-top:7.2pt;width:39.4pt;height:23.75pt;z-index:2516848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70">
              <w:txbxContent>
                <w:p w:rsidR="009D55AE" w:rsidRPr="00F60940" w:rsidRDefault="009D55AE" w:rsidP="00836837">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67" style="position:absolute;margin-left:391.75pt;margin-top:21.15pt;width:56.45pt;height:23.75pt;z-index:2516817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67">
              <w:txbxContent>
                <w:p w:rsidR="009D55AE" w:rsidRPr="00C256CD" w:rsidRDefault="009D55AE" w:rsidP="00836837">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eastAsia="uk-UA"/>
        </w:rPr>
        <w:pict>
          <v:rect id="_x0000_s1072" style="position:absolute;margin-left:329.9pt;margin-top:21.15pt;width:47pt;height:23.75pt;z-index:2516869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72">
              <w:txbxContent>
                <w:p w:rsidR="009D55AE" w:rsidRPr="00F60940" w:rsidRDefault="009D55AE"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rect id="_x0000_s1080" style="position:absolute;margin-left:267.1pt;margin-top:21.15pt;width:47pt;height:23.75pt;z-index:2516951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80">
              <w:txbxContent>
                <w:p w:rsidR="009D55AE" w:rsidRPr="00F60940" w:rsidRDefault="009D55AE"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w:pict>
      </w:r>
      <w:r w:rsidRPr="00836837">
        <w:rPr>
          <w:rFonts w:ascii="Times New Roman" w:hAnsi="Times New Roman" w:cs="Times New Roman"/>
          <w:noProof/>
          <w:sz w:val="28"/>
          <w:szCs w:val="28"/>
          <w:lang w:val="uk-UA" w:eastAsia="uk-UA"/>
        </w:rPr>
        <w:pict>
          <v:rect id="_x0000_s1071" style="position:absolute;margin-left:205.95pt;margin-top:21.1pt;width:46.25pt;height:23.75pt;z-index:2516858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71">
              <w:txbxContent>
                <w:p w:rsidR="009D55AE" w:rsidRPr="00C409CE" w:rsidRDefault="009D55AE" w:rsidP="00836837">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w:pict>
      </w:r>
      <w:r w:rsidRPr="00836837">
        <w:rPr>
          <w:rFonts w:ascii="Times New Roman" w:hAnsi="Times New Roman" w:cs="Times New Roman"/>
          <w:noProof/>
          <w:sz w:val="28"/>
          <w:szCs w:val="28"/>
          <w:lang w:val="uk-UA" w:eastAsia="uk-UA"/>
        </w:rPr>
        <w:pict>
          <v:shape id="_x0000_s1075" type="#_x0000_t32" style="position:absolute;margin-left:233.65pt;margin-top:2.4pt;width:0;height:15.15pt;z-index:251689984"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9" type="#_x0000_t32" style="position:absolute;margin-left:376.9pt;margin-top:3.85pt;width:14.85pt;height:0;z-index:251786240" o:connectortype="straight">
            <v:stroke endarrow="block"/>
          </v:shape>
        </w:pict>
      </w:r>
      <w:r w:rsidRPr="00836837">
        <w:rPr>
          <w:rFonts w:ascii="Times New Roman" w:hAnsi="Times New Roman" w:cs="Times New Roman"/>
          <w:noProof/>
          <w:sz w:val="28"/>
          <w:szCs w:val="28"/>
          <w:lang w:val="uk-UA" w:eastAsia="uk-UA"/>
        </w:rPr>
        <w:pict>
          <v:shape id="_x0000_s1079" type="#_x0000_t32" style="position:absolute;margin-left:315.05pt;margin-top:3.85pt;width:14.85pt;height:0;z-index:251694080" o:connectortype="straight">
            <v:stroke endarrow="block"/>
          </v:shape>
        </w:pict>
      </w:r>
      <w:r w:rsidRPr="00836837">
        <w:rPr>
          <w:rFonts w:ascii="Times New Roman" w:hAnsi="Times New Roman" w:cs="Times New Roman"/>
          <w:noProof/>
          <w:sz w:val="28"/>
          <w:szCs w:val="28"/>
          <w:lang w:val="uk-UA" w:eastAsia="uk-UA"/>
        </w:rPr>
        <w:pict>
          <v:shape id="_x0000_s1081" type="#_x0000_t32" style="position:absolute;margin-left:253.35pt;margin-top:3.85pt;width:13.75pt;height:0;z-index:251696128"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7</w:t>
      </w:r>
      <w:r w:rsidRPr="00836837">
        <w:rPr>
          <w:rFonts w:ascii="Times New Roman" w:hAnsi="Times New Roman" w:cs="Times New Roman"/>
          <w:sz w:val="28"/>
          <w:szCs w:val="28"/>
          <w:lang w:val="uk-UA"/>
        </w:rPr>
        <w:t xml:space="preserve"> − Алгоритм розрахунку нормативних витрат електроенергії підживлюючими насосами</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4 Алгоритм розрахунку нормативних витрат електричної енергії мережевими насос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Нормативні витрати електроенергії для мережевих насосів визначаються за формулами (2.3) та (2.18).</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мережевих насосів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2500" w:dyaOrig="420">
                <v:shape id="_x0000_i1054" type="#_x0000_t75" style="width:123.45pt;height:20.55pt" o:ole="">
                  <v:imagedata r:id="rId98" o:title=""/>
                </v:shape>
                <o:OLEObject Type="Embed" ProgID="Equation.DSMT4" ShapeID="_x0000_i1054" DrawAspect="Content" ObjectID="_1559465167" r:id="rId9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2)</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380" w:dyaOrig="380">
          <v:shape id="_x0000_i1055" type="#_x0000_t75" style="width:19.65pt;height:19.65pt" o:ole="">
            <v:imagedata r:id="rId100" o:title=""/>
          </v:shape>
          <o:OLEObject Type="Embed" ProgID="Equation.DSMT4" ShapeID="_x0000_i1055" DrawAspect="Content" ObjectID="_1559465168" r:id="rId101"/>
        </w:object>
      </w:r>
      <w:r w:rsidRPr="00836837">
        <w:rPr>
          <w:rFonts w:ascii="Times New Roman" w:hAnsi="Times New Roman" w:cs="Times New Roman"/>
          <w:sz w:val="28"/>
          <w:szCs w:val="28"/>
          <w:lang w:val="uk-UA"/>
        </w:rPr>
        <w:t xml:space="preserve"> – витрата мережевої води, т/го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620" w:dyaOrig="380">
          <v:shape id="_x0000_i1056" type="#_x0000_t75" style="width:30.85pt;height:19.65pt" o:ole="">
            <v:imagedata r:id="rId102" o:title=""/>
          </v:shape>
          <o:OLEObject Type="Embed" ProgID="Equation.DSMT4" ShapeID="_x0000_i1056" DrawAspect="Content" ObjectID="_1559465169" r:id="rId103"/>
        </w:object>
      </w:r>
      <w:r w:rsidRPr="00836837">
        <w:rPr>
          <w:rFonts w:ascii="Times New Roman" w:hAnsi="Times New Roman" w:cs="Times New Roman"/>
          <w:sz w:val="28"/>
          <w:szCs w:val="28"/>
          <w:lang w:val="uk-UA"/>
        </w:rPr>
        <w:t xml:space="preserve"> – середня продуктивність підживлення теплової мережі, т/го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Кількість мережевих насосів визначається наступним чином:</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80" w:dyaOrig="820">
                <v:shape id="_x0000_i1057" type="#_x0000_t75" style="width:58.9pt;height:41.15pt" o:ole="">
                  <v:imagedata r:id="rId104" o:title=""/>
                </v:shape>
                <o:OLEObject Type="Embed" ProgID="Equation.DSMT4" ShapeID="_x0000_i1057" DrawAspect="Content" ObjectID="_1559465170" r:id="rId10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3)</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одного мережевого насоса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28"/>
                <w:lang w:val="uk-UA"/>
              </w:rPr>
              <w:object w:dxaOrig="1420" w:dyaOrig="760">
                <v:shape id="_x0000_i1058" type="#_x0000_t75" style="width:71.05pt;height:37.4pt" o:ole="">
                  <v:imagedata r:id="rId106" o:title=""/>
                </v:shape>
                <o:OLEObject Type="Embed" ProgID="Equation.DSMT4" ShapeID="_x0000_i1058" DrawAspect="Content" ObjectID="_1559465171" r:id="rId10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4)</w:t>
            </w:r>
          </w:p>
        </w:tc>
      </w:tr>
    </w:tbl>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7</w:t>
      </w:r>
      <w:r w:rsidRPr="00CF023C">
        <w:rPr>
          <w:rFonts w:cs="Times New Roman"/>
          <w:szCs w:val="28"/>
          <w:lang w:val="uk-UA"/>
        </w:rPr>
        <w:t xml:space="preserve"> представлений</w:t>
      </w:r>
      <w:r w:rsidRPr="00836837">
        <w:rPr>
          <w:rFonts w:cs="Times New Roman"/>
          <w:szCs w:val="28"/>
          <w:lang w:val="uk-UA"/>
        </w:rPr>
        <w:t xml:space="preserve"> алгоритм розрахунку нормативних витрат електроенергії  мережевими насосами у вигляді блок-схеми.</w:t>
      </w:r>
    </w:p>
    <w:p w:rsidR="00836837" w:rsidRPr="00836837" w:rsidRDefault="00836837" w:rsidP="00836837">
      <w:pPr>
        <w:pStyle w:val="a5"/>
        <w:spacing w:after="0" w:line="360" w:lineRule="auto"/>
        <w:ind w:left="0" w:firstLine="567"/>
        <w:rPr>
          <w:rFonts w:cs="Times New Roman"/>
          <w:szCs w:val="28"/>
          <w:lang w:val="uk-UA"/>
        </w:rPr>
      </w:pPr>
      <w:r w:rsidRPr="00836837">
        <w:rPr>
          <w:rFonts w:cs="Times New Roman"/>
          <w:szCs w:val="28"/>
          <w:lang w:val="uk-UA"/>
        </w:rPr>
        <w:t>Розрахунок проводиться в наступній послідовності:</w:t>
      </w:r>
    </w:p>
    <w:p w:rsidR="00836837" w:rsidRPr="00836837" w:rsidRDefault="00836837" w:rsidP="00836837">
      <w:pPr>
        <w:pStyle w:val="a5"/>
        <w:tabs>
          <w:tab w:val="left" w:pos="-993"/>
        </w:tabs>
        <w:spacing w:after="0" w:line="360" w:lineRule="auto"/>
        <w:ind w:left="0" w:firstLine="567"/>
        <w:rPr>
          <w:rFonts w:cs="Times New Roman"/>
          <w:szCs w:val="28"/>
          <w:lang w:val="uk-UA"/>
        </w:rPr>
      </w:pPr>
      <w:r w:rsidRPr="00836837">
        <w:rPr>
          <w:rFonts w:cs="Times New Roman"/>
          <w:szCs w:val="28"/>
          <w:lang w:val="uk-UA"/>
        </w:rPr>
        <w:t>1. Отримання розрахункових значень з бази даних відповідного до визначеного обладнання, отримання розрахованих даних усіх наведених насосів.</w:t>
      </w:r>
    </w:p>
    <w:p w:rsidR="00836837" w:rsidRPr="00836837" w:rsidRDefault="00836837" w:rsidP="00836837">
      <w:pPr>
        <w:pStyle w:val="a5"/>
        <w:tabs>
          <w:tab w:val="left" w:pos="-993"/>
        </w:tabs>
        <w:spacing w:after="0" w:line="360" w:lineRule="auto"/>
        <w:ind w:left="0" w:firstLine="567"/>
        <w:rPr>
          <w:rFonts w:cs="Times New Roman"/>
          <w:szCs w:val="28"/>
          <w:lang w:val="uk-UA"/>
        </w:rPr>
      </w:pPr>
      <w:r w:rsidRPr="00836837">
        <w:rPr>
          <w:rFonts w:cs="Times New Roman"/>
          <w:szCs w:val="28"/>
          <w:lang w:val="uk-UA"/>
        </w:rPr>
        <w:t xml:space="preserve">2. Розрахунок загальної кількості </w:t>
      </w:r>
      <w:r w:rsidRPr="00836837">
        <w:rPr>
          <w:rFonts w:cs="Times New Roman"/>
          <w:i/>
          <w:szCs w:val="28"/>
          <w:lang w:val="uk-UA"/>
        </w:rPr>
        <w:t>(N)</w:t>
      </w:r>
      <w:r w:rsidRPr="00836837">
        <w:rPr>
          <w:rFonts w:cs="Times New Roman"/>
          <w:szCs w:val="28"/>
          <w:lang w:val="uk-UA"/>
        </w:rPr>
        <w:t xml:space="preserve"> мережевих насосів визначається по формулі (2.33).</w:t>
      </w:r>
    </w:p>
    <w:p w:rsidR="00836837" w:rsidRPr="00836837" w:rsidRDefault="00836837" w:rsidP="00836837">
      <w:pPr>
        <w:pStyle w:val="a5"/>
        <w:tabs>
          <w:tab w:val="left" w:pos="-567"/>
        </w:tabs>
        <w:spacing w:after="0" w:line="360" w:lineRule="auto"/>
        <w:ind w:left="0" w:firstLine="567"/>
        <w:rPr>
          <w:rFonts w:cs="Times New Roman"/>
          <w:szCs w:val="28"/>
          <w:lang w:val="uk-UA"/>
        </w:rPr>
      </w:pPr>
      <w:r w:rsidRPr="00836837">
        <w:rPr>
          <w:rFonts w:cs="Times New Roman"/>
          <w:szCs w:val="28"/>
          <w:lang w:val="uk-UA"/>
        </w:rPr>
        <w:t xml:space="preserve">3. Розрахунок середньої продуктивності кожного мережевого насосу </w:t>
      </w:r>
      <w:r w:rsidRPr="00836837">
        <w:rPr>
          <w:position w:val="-16"/>
          <w:lang w:val="uk-UA"/>
        </w:rPr>
        <w:object w:dxaOrig="800" w:dyaOrig="420">
          <v:shape id="_x0000_i1059" type="#_x0000_t75" style="width:39.25pt;height:20.55pt" o:ole="">
            <v:imagedata r:id="rId108" o:title=""/>
          </v:shape>
          <o:OLEObject Type="Embed" ProgID="Equation.DSMT4" ShapeID="_x0000_i1059" DrawAspect="Content" ObjectID="_1559465172" r:id="rId109"/>
        </w:object>
      </w:r>
      <w:r w:rsidRPr="00836837">
        <w:rPr>
          <w:rFonts w:cs="Times New Roman"/>
          <w:szCs w:val="28"/>
          <w:lang w:val="uk-UA"/>
        </w:rPr>
        <w:t xml:space="preserve"> виконується по формулі (2.42).</w:t>
      </w:r>
    </w:p>
    <w:p w:rsidR="00836837" w:rsidRPr="00836837" w:rsidRDefault="00836837" w:rsidP="00836837">
      <w:pPr>
        <w:pStyle w:val="a5"/>
        <w:tabs>
          <w:tab w:val="left" w:pos="-567"/>
          <w:tab w:val="left" w:pos="-284"/>
        </w:tabs>
        <w:spacing w:after="0" w:line="360" w:lineRule="auto"/>
        <w:ind w:left="0" w:firstLine="567"/>
        <w:rPr>
          <w:rFonts w:cs="Times New Roman"/>
          <w:szCs w:val="28"/>
          <w:lang w:val="uk-UA"/>
        </w:rPr>
      </w:pPr>
      <w:r w:rsidRPr="00836837">
        <w:rPr>
          <w:rFonts w:cs="Times New Roman"/>
          <w:szCs w:val="28"/>
          <w:lang w:val="uk-UA"/>
        </w:rPr>
        <w:t>4. Розрахунок середньої продуктивності мережевих насосів визначається по формулі (2.32).</w:t>
      </w:r>
    </w:p>
    <w:p w:rsidR="00836837" w:rsidRPr="00836837" w:rsidRDefault="00836837" w:rsidP="004C3B4E">
      <w:pPr>
        <w:pStyle w:val="a5"/>
        <w:numPr>
          <w:ilvl w:val="0"/>
          <w:numId w:val="2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Н, ɳ).</w:t>
      </w:r>
      <w:r w:rsidRPr="00836837">
        <w:rPr>
          <w:rFonts w:cs="Times New Roman"/>
          <w:szCs w:val="28"/>
          <w:lang w:val="uk-UA"/>
        </w:rPr>
        <w:t>.</w:t>
      </w:r>
    </w:p>
    <w:p w:rsidR="00836837" w:rsidRPr="00836837" w:rsidRDefault="00836837" w:rsidP="008368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6. Перевірка ступеню наближення режиму роботи кожного насоса  до номінального.</w:t>
      </w:r>
    </w:p>
    <w:p w:rsidR="00836837" w:rsidRPr="00836837" w:rsidRDefault="00836837" w:rsidP="008368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7. Коригування ККД.</w:t>
      </w:r>
    </w:p>
    <w:p w:rsidR="00836837" w:rsidRPr="00836837" w:rsidRDefault="00836837" w:rsidP="008368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8. Визначення середньої електричної потужності, що споживається кожним мережевим насосом </w:t>
      </w:r>
      <w:r w:rsidRPr="00836837">
        <w:rPr>
          <w:rFonts w:ascii="Times New Roman" w:hAnsi="Times New Roman" w:cs="Times New Roman"/>
          <w:i/>
          <w:sz w:val="28"/>
          <w:szCs w:val="28"/>
          <w:lang w:val="uk-UA"/>
        </w:rPr>
        <w:t>(Р</w:t>
      </w:r>
      <w:r w:rsidRPr="00836837">
        <w:rPr>
          <w:rFonts w:ascii="Times New Roman" w:hAnsi="Times New Roman" w:cs="Times New Roman"/>
          <w:i/>
          <w:sz w:val="28"/>
          <w:szCs w:val="28"/>
          <w:vertAlign w:val="subscript"/>
          <w:lang w:val="uk-UA"/>
        </w:rPr>
        <w:t>і</w:t>
      </w:r>
      <w:r w:rsidRPr="00836837">
        <w:rPr>
          <w:rFonts w:ascii="Times New Roman" w:hAnsi="Times New Roman" w:cs="Times New Roman"/>
          <w:i/>
          <w:sz w:val="28"/>
          <w:szCs w:val="28"/>
          <w:lang w:val="uk-UA"/>
        </w:rPr>
        <w:t>).</w:t>
      </w:r>
    </w:p>
    <w:p w:rsidR="00836837" w:rsidRPr="00836837" w:rsidRDefault="00836837" w:rsidP="00836837">
      <w:pPr>
        <w:tabs>
          <w:tab w:val="left" w:pos="-284"/>
          <w:tab w:val="left" w:pos="284"/>
        </w:tabs>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t>9</w:t>
      </w:r>
      <w:r w:rsidRPr="00836837">
        <w:rPr>
          <w:rFonts w:ascii="Times New Roman" w:hAnsi="Times New Roman" w:cs="Times New Roman"/>
          <w:color w:val="000000" w:themeColor="text1"/>
          <w:sz w:val="28"/>
          <w:szCs w:val="28"/>
          <w:lang w:val="uk-UA"/>
        </w:rPr>
        <w:t xml:space="preserve">. Розрахунок ККД електродвигуна насоса </w:t>
      </w:r>
      <w:r w:rsidRPr="00836837">
        <w:rPr>
          <w:rFonts w:ascii="Times New Roman" w:hAnsi="Times New Roman" w:cs="Times New Roman"/>
          <w:i/>
          <w:color w:val="000000" w:themeColor="text1"/>
          <w:sz w:val="28"/>
          <w:szCs w:val="28"/>
          <w:lang w:val="uk-UA"/>
        </w:rPr>
        <w:t>(ɳ</w:t>
      </w:r>
      <w:r w:rsidRPr="00836837">
        <w:rPr>
          <w:rFonts w:ascii="Times New Roman" w:hAnsi="Times New Roman" w:cs="Times New Roman"/>
          <w:i/>
          <w:color w:val="000000" w:themeColor="text1"/>
          <w:sz w:val="28"/>
          <w:szCs w:val="28"/>
          <w:vertAlign w:val="subscript"/>
          <w:lang w:val="uk-UA"/>
        </w:rPr>
        <w:t>дв</w:t>
      </w:r>
      <w:r w:rsidRPr="00836837">
        <w:rPr>
          <w:rFonts w:ascii="Times New Roman" w:hAnsi="Times New Roman" w:cs="Times New Roman"/>
          <w:i/>
          <w:color w:val="000000" w:themeColor="text1"/>
          <w:sz w:val="28"/>
          <w:szCs w:val="28"/>
          <w:lang w:val="uk-UA"/>
        </w:rPr>
        <w:t>)</w:t>
      </w:r>
      <w:r w:rsidRPr="00836837">
        <w:rPr>
          <w:rFonts w:ascii="Times New Roman" w:hAnsi="Times New Roman" w:cs="Times New Roman"/>
          <w:color w:val="000000" w:themeColor="text1"/>
          <w:sz w:val="28"/>
          <w:szCs w:val="28"/>
          <w:lang w:val="uk-UA"/>
        </w:rPr>
        <w:t>виконується по формулі (2.25).</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0. Розрахунок </w:t>
      </w:r>
      <w:r w:rsidRPr="00836837">
        <w:rPr>
          <w:rFonts w:ascii="Times New Roman" w:hAnsi="Times New Roman" w:cs="Times New Roman"/>
          <w:color w:val="000000" w:themeColor="text1"/>
          <w:sz w:val="28"/>
          <w:szCs w:val="28"/>
          <w:lang w:val="uk-UA"/>
        </w:rPr>
        <w:t>потужності, що споживається електродвигуном</w:t>
      </w:r>
      <w:r w:rsidRPr="00836837">
        <w:rPr>
          <w:rFonts w:ascii="Times New Roman" w:hAnsi="Times New Roman" w:cs="Times New Roman"/>
          <w:sz w:val="28"/>
          <w:szCs w:val="28"/>
          <w:lang w:val="uk-UA"/>
        </w:rPr>
        <w:t xml:space="preserve"> мережевого насоса </w:t>
      </w:r>
      <w:r w:rsidRPr="00836837">
        <w:rPr>
          <w:rFonts w:ascii="Times New Roman" w:hAnsi="Times New Roman" w:cs="Times New Roman"/>
          <w:i/>
          <w:sz w:val="28"/>
          <w:szCs w:val="28"/>
          <w:lang w:val="uk-UA"/>
        </w:rPr>
        <w:t>(Р</w:t>
      </w:r>
      <w:r w:rsidRPr="00836837">
        <w:rPr>
          <w:rFonts w:ascii="Times New Roman" w:hAnsi="Times New Roman" w:cs="Times New Roman"/>
          <w:i/>
          <w:sz w:val="28"/>
          <w:szCs w:val="28"/>
          <w:vertAlign w:val="subscript"/>
          <w:lang w:val="uk-UA"/>
        </w:rPr>
        <w:t>дв</w:t>
      </w:r>
      <w:r w:rsidRPr="00836837">
        <w:rPr>
          <w:rFonts w:ascii="Times New Roman" w:hAnsi="Times New Roman" w:cs="Times New Roman"/>
          <w:i/>
          <w:sz w:val="28"/>
          <w:szCs w:val="28"/>
          <w:lang w:val="uk-UA"/>
        </w:rPr>
        <w:t xml:space="preserve">) </w:t>
      </w:r>
      <w:r w:rsidRPr="00836837">
        <w:rPr>
          <w:rFonts w:ascii="Times New Roman" w:hAnsi="Times New Roman" w:cs="Times New Roman"/>
          <w:sz w:val="28"/>
          <w:szCs w:val="28"/>
          <w:lang w:val="uk-UA"/>
        </w:rPr>
        <w:t>виконується по формулі (2.26).</w:t>
      </w:r>
    </w:p>
    <w:p w:rsidR="00836837" w:rsidRPr="00836837" w:rsidRDefault="00836837" w:rsidP="008368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1. Розрахунок нормативних витрат електричної енергії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насосами.</w:t>
      </w:r>
    </w:p>
    <w:p w:rsidR="00797AB9" w:rsidRDefault="00797AB9">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797AB9" w:rsidRDefault="00797AB9" w:rsidP="00836837">
      <w:pPr>
        <w:tabs>
          <w:tab w:val="left" w:pos="-284"/>
          <w:tab w:val="left" w:pos="284"/>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pict>
          <v:rect id="_x0000_s1172" style="position:absolute;margin-left:217.6pt;margin-top:21.6pt;width:99.8pt;height:26.45pt;z-index:251789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72">
              <w:txbxContent>
                <w:p w:rsidR="009D55AE" w:rsidRPr="00CE6CC9" w:rsidRDefault="009D55AE"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tabs>
          <w:tab w:val="left" w:pos="-284"/>
          <w:tab w:val="left" w:pos="284"/>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6" type="#_x0000_t32" style="position:absolute;margin-left:271.25pt;margin-top:19.55pt;width:.4pt;height:20.85pt;z-index:251793408"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4" style="position:absolute;margin-left:251.25pt;margin-top:11.9pt;width:37.15pt;height:24.7pt;z-index:251791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4">
              <w:txbxContent>
                <w:p w:rsidR="009D55AE" w:rsidRPr="00506593" w:rsidRDefault="009D55AE" w:rsidP="00836837">
                  <w:pPr>
                    <w:pStyle w:val="a5"/>
                    <w:ind w:left="0"/>
                    <w:rPr>
                      <w:rFonts w:cs="Times New Roman"/>
                      <w:szCs w:val="28"/>
                    </w:rPr>
                  </w:pPr>
                  <w:r>
                    <w:rPr>
                      <w:rFonts w:cs="Times New Roman"/>
                      <w:szCs w:val="28"/>
                      <w:lang w:val="en-US"/>
                    </w:rPr>
                    <w:t>1.</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7" type="#_x0000_t32" style="position:absolute;margin-left:270.1pt;margin-top:9.55pt;width:.4pt;height:18.8pt;z-index:251794432"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80" type="#_x0000_t32" style="position:absolute;margin-left:269pt;margin-top:24.65pt;width:.4pt;height:18.8pt;z-index:251797504" o:connectortype="straight">
            <v:stroke endarrow="block"/>
          </v:shape>
        </w:pict>
      </w:r>
      <w:r w:rsidRPr="00836837">
        <w:rPr>
          <w:rFonts w:ascii="Times New Roman" w:hAnsi="Times New Roman" w:cs="Times New Roman"/>
          <w:noProof/>
          <w:sz w:val="28"/>
          <w:szCs w:val="28"/>
          <w:lang w:val="uk-UA"/>
        </w:rPr>
        <w:pict>
          <v:rect id="_x0000_s1179" style="position:absolute;margin-left:250.5pt;margin-top:-.15pt;width:37.15pt;height:24.7pt;z-index:251796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9D55AE" w:rsidRPr="00506593" w:rsidRDefault="009D55AE" w:rsidP="00836837">
                  <w:pPr>
                    <w:pStyle w:val="a5"/>
                    <w:ind w:left="0"/>
                    <w:rPr>
                      <w:rFonts w:cs="Times New Roman"/>
                      <w:szCs w:val="28"/>
                    </w:rPr>
                  </w:pPr>
                  <w:r>
                    <w:rPr>
                      <w:rFonts w:cs="Times New Roman"/>
                      <w:szCs w:val="28"/>
                    </w:rPr>
                    <w:t>2</w:t>
                  </w:r>
                  <w:r>
                    <w:rPr>
                      <w:rFonts w:cs="Times New Roman"/>
                      <w:szCs w:val="28"/>
                      <w:lang w:val="en-US"/>
                    </w:rPr>
                    <w:t>.</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94" style="position:absolute;margin-left:250.5pt;margin-top:58.45pt;width:37.15pt;height:24.7pt;z-index:251811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94">
              <w:txbxContent>
                <w:p w:rsidR="009D55AE" w:rsidRPr="00506593" w:rsidRDefault="009D55AE" w:rsidP="00836837">
                  <w:pPr>
                    <w:pStyle w:val="a5"/>
                    <w:ind w:left="0"/>
                    <w:rPr>
                      <w:rFonts w:cs="Times New Roman"/>
                      <w:szCs w:val="28"/>
                    </w:rPr>
                  </w:pPr>
                  <w:r>
                    <w:rPr>
                      <w:rFonts w:cs="Times New Roman"/>
                      <w:szCs w:val="28"/>
                    </w:rPr>
                    <w:t>4</w:t>
                  </w:r>
                  <w:r>
                    <w:rPr>
                      <w:rFonts w:cs="Times New Roman"/>
                      <w:szCs w:val="28"/>
                      <w:lang w:val="en-US"/>
                    </w:rPr>
                    <w:t>.</w:t>
                  </w:r>
                </w:p>
              </w:txbxContent>
            </v:textbox>
          </v:rect>
        </w:pict>
      </w:r>
      <w:r w:rsidRPr="00836837">
        <w:rPr>
          <w:rFonts w:ascii="Times New Roman" w:hAnsi="Times New Roman" w:cs="Times New Roman"/>
          <w:noProof/>
          <w:sz w:val="28"/>
          <w:szCs w:val="28"/>
          <w:lang w:val="uk-UA"/>
        </w:rPr>
        <w:pict>
          <v:rect id="_x0000_s1181" style="position:absolute;margin-left:250.5pt;margin-top:14.95pt;width:37.15pt;height:24.7pt;z-index:251798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9D55AE" w:rsidRPr="00506593" w:rsidRDefault="009D55AE" w:rsidP="00836837">
                  <w:pPr>
                    <w:pStyle w:val="a5"/>
                    <w:ind w:left="0"/>
                    <w:rPr>
                      <w:rFonts w:cs="Times New Roman"/>
                      <w:szCs w:val="28"/>
                    </w:rPr>
                  </w:pPr>
                  <w:r>
                    <w:rPr>
                      <w:rFonts w:cs="Times New Roman"/>
                      <w:szCs w:val="28"/>
                    </w:rPr>
                    <w:t>3</w:t>
                  </w:r>
                  <w:r>
                    <w:rPr>
                      <w:rFonts w:cs="Times New Roman"/>
                      <w:szCs w:val="28"/>
                      <w:lang w:val="en-US"/>
                    </w:rPr>
                    <w:t>.</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82" type="#_x0000_t32" style="position:absolute;margin-left:268.6pt;margin-top:11.1pt;width:.4pt;height:18.8pt;z-index:251799552" o:connectortype="straight">
            <v:stroke endarrow="block"/>
          </v:shape>
        </w:pict>
      </w:r>
    </w:p>
    <w:p w:rsidR="00836837" w:rsidRPr="00836837" w:rsidRDefault="00836837" w:rsidP="00836837">
      <w:pPr>
        <w:tabs>
          <w:tab w:val="left" w:pos="708"/>
          <w:tab w:val="left" w:pos="1416"/>
          <w:tab w:val="left" w:pos="2124"/>
          <w:tab w:val="left" w:pos="2832"/>
          <w:tab w:val="left" w:pos="3540"/>
        </w:tabs>
        <w:rPr>
          <w:rFonts w:ascii="Times New Roman" w:hAnsi="Times New Roman" w:cs="Times New Roman"/>
          <w:sz w:val="28"/>
          <w:szCs w:val="28"/>
          <w:lang w:val="uk-UA"/>
        </w:rPr>
      </w:pP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3" style="position:absolute;margin-left:238.25pt;margin-top:14.95pt;width:67.2pt;height:29.2pt;z-index:251790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73">
              <w:txbxContent>
                <w:p w:rsidR="009D55AE" w:rsidRPr="00ED6C95" w:rsidRDefault="009D55AE" w:rsidP="00836837">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8" type="#_x0000_t32" style="position:absolute;margin-left:267.9pt;margin-top:15.65pt;width:.35pt;height:17.4pt;flip:x;z-index:251795456" o:connectortype="straight">
            <v:stroke endarrow="block"/>
          </v:shape>
        </w:pict>
      </w:r>
      <w:r w:rsidRPr="00836837">
        <w:rPr>
          <w:rFonts w:ascii="Times New Roman" w:hAnsi="Times New Roman" w:cs="Times New Roman"/>
          <w:noProof/>
          <w:sz w:val="28"/>
          <w:szCs w:val="28"/>
          <w:lang w:val="uk-UA"/>
        </w:rPr>
        <w:pict>
          <v:shape id="_x0000_s1195" type="#_x0000_t32" style="position:absolute;margin-left:268.25pt;margin-top:-30.9pt;width:.35pt;height:17.4pt;flip:x;z-index:251812864"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5" style="position:absolute;margin-left:179.65pt;margin-top:16pt;width:37.95pt;height:24.8pt;z-index:251792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5">
              <w:txbxContent>
                <w:p w:rsidR="009D55AE" w:rsidRPr="009B5AAB" w:rsidRDefault="009D55AE"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7.</w:t>
                  </w:r>
                </w:p>
              </w:txbxContent>
            </v:textbox>
          </v:rect>
        </w:pict>
      </w:r>
      <w:r w:rsidRPr="00836837">
        <w:rPr>
          <w:rFonts w:ascii="Times New Roman" w:hAnsi="Times New Roman" w:cs="Times New Roman"/>
          <w:noProof/>
          <w:sz w:val="28"/>
          <w:szCs w:val="28"/>
          <w:lang w:val="uk-UA"/>
        </w:rPr>
        <w:pict>
          <v:shape id="_x0000_s1193" type="#_x0000_t32" style="position:absolute;margin-left:217.6pt;margin-top:22.6pt;width:18.15pt;height:.05pt;flip:x;z-index:251810816" o:connectortype="straight">
            <v:stroke endarrow="block"/>
          </v:shape>
        </w:pict>
      </w:r>
      <w:r w:rsidRPr="00836837">
        <w:rPr>
          <w:rFonts w:ascii="Times New Roman" w:hAnsi="Times New Roman" w:cs="Times New Roman"/>
          <w:noProof/>
          <w:sz w:val="28"/>
          <w:szCs w:val="28"/>
          <w:lang w:val="uk-UA"/>
        </w:rPr>
        <w:pict>
          <v:shape id="_x0000_s1187" type="#_x0000_t110" style="position:absolute;margin-left:235.75pt;margin-top:4.5pt;width:63.3pt;height:36.3pt;z-index:2518046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87">
              <w:txbxContent>
                <w:p w:rsidR="009D55AE" w:rsidRPr="00506593" w:rsidRDefault="009D55AE" w:rsidP="00836837">
                  <w:pPr>
                    <w:rPr>
                      <w:rFonts w:ascii="Times New Roman" w:hAnsi="Times New Roman" w:cs="Times New Roman"/>
                      <w:sz w:val="28"/>
                      <w:szCs w:val="28"/>
                      <w:lang w:val="en-US"/>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2" type="#_x0000_t32" style="position:absolute;margin-left:197.65pt;margin-top:12.3pt;width:.05pt;height:47pt;z-index:251809792" o:connectortype="straight"/>
        </w:pict>
      </w:r>
      <w:r w:rsidRPr="00836837">
        <w:rPr>
          <w:rFonts w:ascii="Times New Roman" w:hAnsi="Times New Roman" w:cs="Times New Roman"/>
          <w:noProof/>
          <w:sz w:val="28"/>
          <w:szCs w:val="28"/>
          <w:lang w:val="uk-UA"/>
        </w:rPr>
        <w:pict>
          <v:shape id="_x0000_s1190" type="#_x0000_t32" style="position:absolute;margin-left:299.05pt;margin-top:24.9pt;width:.6pt;height:15pt;z-index:251807744" o:connectortype="straight">
            <v:stroke endarrow="block"/>
          </v:shape>
        </w:pict>
      </w:r>
      <w:r w:rsidRPr="00836837">
        <w:rPr>
          <w:rFonts w:ascii="Times New Roman" w:hAnsi="Times New Roman" w:cs="Times New Roman"/>
          <w:noProof/>
          <w:sz w:val="28"/>
          <w:szCs w:val="28"/>
          <w:lang w:val="uk-UA"/>
        </w:rPr>
        <w:pict>
          <v:shape id="_x0000_s1191" type="#_x0000_t32" style="position:absolute;margin-left:267.35pt;margin-top:24.9pt;width:31.7pt;height:0;z-index:251808768" o:connectortype="straight"/>
        </w:pict>
      </w:r>
      <w:r w:rsidRPr="00836837">
        <w:rPr>
          <w:rFonts w:ascii="Times New Roman" w:hAnsi="Times New Roman" w:cs="Times New Roman"/>
          <w:noProof/>
          <w:sz w:val="28"/>
          <w:szCs w:val="28"/>
          <w:lang w:val="uk-UA"/>
        </w:rPr>
        <w:pict>
          <v:shape id="_x0000_s1188" type="#_x0000_t32" style="position:absolute;margin-left:267.85pt;margin-top:12.3pt;width:.05pt;height:12.6pt;z-index:251805696" o:connectortype="straigh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84" style="position:absolute;margin-left:280.7pt;margin-top:11.4pt;width:33.75pt;height:23.75pt;z-index:251801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4">
              <w:txbxContent>
                <w:p w:rsidR="009D55AE" w:rsidRDefault="009D55AE" w:rsidP="00836837">
                  <w:pPr>
                    <w:ind w:right="-257" w:hanging="142"/>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і</w:t>
                  </w:r>
                </w:p>
                <w:p w:rsidR="009D55AE" w:rsidRPr="00F60940" w:rsidRDefault="009D55AE" w:rsidP="00836837">
                  <w:pPr>
                    <w:ind w:right="-257"/>
                    <w:jc w:val="center"/>
                    <w:rPr>
                      <w:rFonts w:ascii="Times New Roman" w:hAnsi="Times New Roman" w:cs="Times New Roman"/>
                      <w:sz w:val="28"/>
                      <w:szCs w:val="28"/>
                      <w:vertAlign w:val="subscript"/>
                    </w:rPr>
                  </w:pP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6" type="#_x0000_t32" style="position:absolute;margin-left:299.05pt;margin-top:6.65pt;width:0;height:17.7pt;z-index:251813888" o:connectortype="straight">
            <v:stroke endarrow="block"/>
          </v:shape>
        </w:pict>
      </w:r>
      <w:r w:rsidRPr="00836837">
        <w:rPr>
          <w:rFonts w:ascii="Times New Roman" w:hAnsi="Times New Roman" w:cs="Times New Roman"/>
          <w:noProof/>
          <w:sz w:val="28"/>
          <w:szCs w:val="28"/>
          <w:lang w:val="uk-UA"/>
        </w:rPr>
        <w:pict>
          <v:rect id="_x0000_s1183" style="position:absolute;margin-left:126pt;margin-top:25pt;width:53.65pt;height:23.75pt;z-index:2518005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3">
              <w:txbxContent>
                <w:p w:rsidR="009D55AE" w:rsidRPr="00C73A7D" w:rsidRDefault="009D55AE" w:rsidP="00836837">
                  <w:pPr>
                    <w:ind w:hanging="142"/>
                    <w:jc w:val="center"/>
                    <w:rPr>
                      <w:rFonts w:ascii="Times New Roman" w:hAnsi="Times New Roman" w:cs="Times New Roman"/>
                      <w:sz w:val="28"/>
                      <w:szCs w:val="28"/>
                    </w:rPr>
                  </w:pPr>
                  <w:r>
                    <w:rPr>
                      <w:rFonts w:ascii="Times New Roman" w:hAnsi="Times New Roman" w:cs="Times New Roman"/>
                      <w:sz w:val="28"/>
                      <w:szCs w:val="28"/>
                    </w:rPr>
                    <w:t>11.</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rPr>
        <w:pict>
          <v:rect id="_x0000_s1186" style="position:absolute;margin-left:203.75pt;margin-top:24.35pt;width:46.75pt;height:23.75pt;z-index:251803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6">
              <w:txbxContent>
                <w:p w:rsidR="009D55AE" w:rsidRPr="00F60940" w:rsidRDefault="009D55AE" w:rsidP="00836837">
                  <w:pPr>
                    <w:ind w:right="-91" w:hanging="142"/>
                    <w:jc w:val="center"/>
                    <w:rPr>
                      <w:rFonts w:ascii="Times New Roman" w:hAnsi="Times New Roman" w:cs="Times New Roman"/>
                      <w:sz w:val="28"/>
                      <w:szCs w:val="28"/>
                    </w:rPr>
                  </w:pPr>
                  <w:r>
                    <w:rPr>
                      <w:rFonts w:ascii="Times New Roman" w:hAnsi="Times New Roman" w:cs="Times New Roman"/>
                      <w:sz w:val="28"/>
                      <w:szCs w:val="28"/>
                    </w:rPr>
                    <w:t>10.Р</w:t>
                  </w:r>
                  <w:r w:rsidRPr="0089286F">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rPr>
        <w:pict>
          <v:rect id="_x0000_s1185" style="position:absolute;margin-left:273.65pt;margin-top:24.35pt;width:48.55pt;height:24.4pt;z-index:2518026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5">
              <w:txbxContent>
                <w:p w:rsidR="009D55AE" w:rsidRPr="00C73A7D" w:rsidRDefault="009D55AE" w:rsidP="00836837">
                  <w:pPr>
                    <w:ind w:right="-196" w:hanging="142"/>
                    <w:jc w:val="center"/>
                    <w:rPr>
                      <w:rFonts w:ascii="Times New Roman" w:hAnsi="Times New Roman" w:cs="Times New Roman"/>
                      <w:sz w:val="28"/>
                      <w:szCs w:val="28"/>
                    </w:rPr>
                  </w:pPr>
                  <w:r>
                    <w:rPr>
                      <w:rFonts w:ascii="Times New Roman" w:hAnsi="Times New Roman" w:cs="Times New Roman"/>
                      <w:sz w:val="28"/>
                      <w:szCs w:val="28"/>
                    </w:rPr>
                    <w:t>9.</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rPr>
        <w:pict>
          <v:shape id="_x0000_s1189" type="#_x0000_t32" style="position:absolute;margin-left:197.65pt;margin-top:2.25pt;width:83.05pt;height:0;z-index:251806720"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8" type="#_x0000_t32" style="position:absolute;margin-left:179.65pt;margin-top:5.85pt;width:24.1pt;height:0;flip:x;z-index:251815936" o:connectortype="straight">
            <v:stroke endarrow="block"/>
          </v:shape>
        </w:pict>
      </w:r>
      <w:r w:rsidRPr="00836837">
        <w:rPr>
          <w:rFonts w:ascii="Times New Roman" w:hAnsi="Times New Roman" w:cs="Times New Roman"/>
          <w:noProof/>
          <w:sz w:val="28"/>
          <w:szCs w:val="28"/>
          <w:lang w:val="uk-UA"/>
        </w:rPr>
        <w:pict>
          <v:shape id="_x0000_s1197" type="#_x0000_t32" style="position:absolute;margin-left:251.25pt;margin-top:5.85pt;width:22.4pt;height:0;flip:x;z-index:251814912"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7</w:t>
      </w:r>
      <w:r w:rsidRPr="00836837">
        <w:rPr>
          <w:rFonts w:ascii="Times New Roman" w:hAnsi="Times New Roman" w:cs="Times New Roman"/>
          <w:sz w:val="28"/>
          <w:szCs w:val="28"/>
          <w:lang w:val="uk-UA"/>
        </w:rPr>
        <w:t xml:space="preserve"> − Алгоритм розрахунку нормативних витрат електричної енергії мережевими насосами</w:t>
      </w: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5 Алгоритм розрахунку нормативних витрат електроенергії насосами хімводообробки, іншими дрібними нагнітачами та допоміжним обладнанням котельних</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74" w:name="354"/>
      <w:bookmarkEnd w:id="174"/>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b/>
                <w:sz w:val="28"/>
                <w:szCs w:val="28"/>
                <w:lang w:val="uk-UA"/>
              </w:rPr>
            </w:pPr>
            <w:r w:rsidRPr="00836837">
              <w:rPr>
                <w:rFonts w:ascii="Times New Roman" w:hAnsi="Times New Roman" w:cs="Times New Roman"/>
                <w:b/>
                <w:position w:val="-16"/>
                <w:sz w:val="28"/>
                <w:szCs w:val="28"/>
                <w:lang w:val="uk-UA"/>
              </w:rPr>
              <w:object w:dxaOrig="2299" w:dyaOrig="460">
                <v:shape id="_x0000_i1060" type="#_x0000_t75" style="width:149.6pt;height:24.3pt" o:ole="">
                  <v:imagedata r:id="rId110" o:title=""/>
                </v:shape>
                <o:OLEObject Type="Embed" ProgID="Equation.DSMT4" ShapeID="_x0000_i1060" DrawAspect="Content" ObjectID="_1559465173" r:id="rId11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5)</w:t>
            </w:r>
          </w:p>
        </w:tc>
      </w:tr>
    </w:tbl>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75" w:name="355"/>
      <w:bookmarkStart w:id="176" w:name="356"/>
      <w:bookmarkEnd w:id="175"/>
      <w:bookmarkEnd w:id="176"/>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P</w:t>
      </w:r>
      <w:r w:rsidRPr="00836837">
        <w:rPr>
          <w:rFonts w:ascii="Times New Roman" w:hAnsi="Times New Roman" w:cs="Times New Roman"/>
          <w:i/>
          <w:color w:val="000000"/>
          <w:sz w:val="28"/>
          <w:szCs w:val="28"/>
          <w:vertAlign w:val="subscript"/>
          <w:lang w:val="uk-UA"/>
        </w:rPr>
        <w:t>уст</w:t>
      </w:r>
      <w:r w:rsidRPr="00836837">
        <w:rPr>
          <w:rFonts w:ascii="Times New Roman" w:hAnsi="Times New Roman" w:cs="Times New Roman"/>
          <w:color w:val="000000"/>
          <w:sz w:val="28"/>
          <w:szCs w:val="28"/>
          <w:lang w:val="uk-UA"/>
        </w:rPr>
        <w:t xml:space="preserve"> – установлена потужність (паспортна) електроприймача,</w:t>
      </w:r>
      <w:bookmarkStart w:id="177" w:name="357"/>
      <w:bookmarkStart w:id="178" w:name="358"/>
      <w:bookmarkEnd w:id="177"/>
      <w:bookmarkEnd w:id="178"/>
      <w:r w:rsidRPr="00836837">
        <w:rPr>
          <w:rFonts w:ascii="Times New Roman" w:hAnsi="Times New Roman" w:cs="Times New Roman"/>
          <w:color w:val="000000"/>
          <w:sz w:val="28"/>
          <w:szCs w:val="28"/>
          <w:lang w:val="uk-UA"/>
        </w:rPr>
        <w:t xml:space="preserve"> кВт;</w:t>
      </w:r>
    </w:p>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lastRenderedPageBreak/>
        <w:t>K</w:t>
      </w:r>
      <w:r w:rsidRPr="00836837">
        <w:rPr>
          <w:rFonts w:ascii="Times New Roman" w:hAnsi="Times New Roman" w:cs="Times New Roman"/>
          <w:i/>
          <w:color w:val="000000"/>
          <w:sz w:val="28"/>
          <w:szCs w:val="28"/>
          <w:vertAlign w:val="subscript"/>
          <w:lang w:val="uk-UA"/>
        </w:rPr>
        <w:t xml:space="preserve">n </w:t>
      </w:r>
      <w:r w:rsidRPr="00836837">
        <w:rPr>
          <w:rFonts w:ascii="Times New Roman" w:hAnsi="Times New Roman" w:cs="Times New Roman"/>
          <w:color w:val="000000"/>
          <w:sz w:val="28"/>
          <w:szCs w:val="28"/>
          <w:lang w:val="uk-UA"/>
        </w:rPr>
        <w:t>– коефіцієнт використання електричної потужності,</w:t>
      </w:r>
      <w:bookmarkStart w:id="179" w:name="359"/>
      <w:bookmarkStart w:id="180" w:name="360"/>
      <w:bookmarkEnd w:id="179"/>
      <w:bookmarkEnd w:id="180"/>
      <w:r w:rsidRPr="00836837">
        <w:rPr>
          <w:rFonts w:ascii="Times New Roman" w:hAnsi="Times New Roman" w:cs="Times New Roman"/>
          <w:color w:val="000000"/>
          <w:sz w:val="28"/>
          <w:szCs w:val="28"/>
          <w:lang w:val="uk-UA"/>
        </w:rPr>
        <w:t xml:space="preserve"> визначається згідно </w:t>
      </w:r>
      <w:r w:rsidRPr="00836837">
        <w:rPr>
          <w:rFonts w:ascii="Times New Roman" w:hAnsi="Times New Roman" w:cs="Times New Roman"/>
          <w:color w:val="000000" w:themeColor="text1"/>
          <w:sz w:val="28"/>
          <w:szCs w:val="28"/>
          <w:lang w:val="uk-UA"/>
        </w:rPr>
        <w:t xml:space="preserve">за </w:t>
      </w:r>
      <w:r w:rsidRPr="00836837">
        <w:rPr>
          <w:rFonts w:ascii="Times New Roman" w:hAnsi="Times New Roman" w:cs="Times New Roman"/>
          <w:sz w:val="28"/>
          <w:szCs w:val="28"/>
          <w:lang w:val="uk-UA"/>
        </w:rPr>
        <w:t>відповідною таблицею</w:t>
      </w:r>
      <w:r w:rsidRPr="00836837">
        <w:rPr>
          <w:rFonts w:ascii="Times New Roman" w:hAnsi="Times New Roman" w:cs="Times New Roman"/>
          <w:color w:val="000000"/>
          <w:sz w:val="28"/>
          <w:szCs w:val="28"/>
          <w:lang w:val="uk-UA"/>
        </w:rPr>
        <w:t xml:space="preserve"> Порядку;</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m</w:t>
      </w:r>
      <w:r w:rsidRPr="00836837">
        <w:rPr>
          <w:rFonts w:ascii="Times New Roman" w:hAnsi="Times New Roman" w:cs="Times New Roman"/>
          <w:color w:val="000000"/>
          <w:sz w:val="28"/>
          <w:szCs w:val="28"/>
          <w:lang w:val="uk-UA"/>
        </w:rPr>
        <w:t>– кількість годин використання максимуму потужності за</w:t>
      </w:r>
      <w:bookmarkStart w:id="181" w:name="374"/>
      <w:bookmarkEnd w:id="181"/>
      <w:r w:rsidRPr="00836837">
        <w:rPr>
          <w:rFonts w:ascii="Times New Roman" w:hAnsi="Times New Roman" w:cs="Times New Roman"/>
          <w:color w:val="000000"/>
          <w:sz w:val="28"/>
          <w:szCs w:val="28"/>
          <w:lang w:val="uk-UA"/>
        </w:rPr>
        <w:t xml:space="preserve"> даними експлуатаційних підрозділів підприємства, го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n</w:t>
      </w:r>
      <w:r w:rsidRPr="00836837">
        <w:rPr>
          <w:rFonts w:ascii="Times New Roman" w:hAnsi="Times New Roman" w:cs="Times New Roman"/>
          <w:color w:val="000000"/>
          <w:sz w:val="28"/>
          <w:szCs w:val="28"/>
          <w:lang w:val="uk-UA"/>
        </w:rPr>
        <w:t>– кількість енергоприймачів.</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041CF4">
      <w:pPr>
        <w:pStyle w:val="2"/>
        <w:ind w:firstLine="360"/>
        <w:jc w:val="both"/>
        <w:rPr>
          <w:rFonts w:ascii="Times New Roman" w:hAnsi="Times New Roman" w:cs="Times New Roman"/>
          <w:color w:val="auto"/>
          <w:sz w:val="28"/>
          <w:szCs w:val="28"/>
          <w:lang w:val="uk-UA"/>
        </w:rPr>
      </w:pPr>
      <w:bookmarkStart w:id="182" w:name="_Toc485719534"/>
      <w:bookmarkStart w:id="183" w:name="_Toc485721311"/>
      <w:r w:rsidRPr="008D12E4">
        <w:rPr>
          <w:rFonts w:ascii="Times New Roman" w:hAnsi="Times New Roman" w:cs="Times New Roman"/>
          <w:color w:val="auto"/>
          <w:sz w:val="28"/>
          <w:szCs w:val="28"/>
          <w:lang w:val="uk-UA"/>
        </w:rPr>
        <w:t>Висновки до розділу</w:t>
      </w:r>
      <w:bookmarkEnd w:id="182"/>
      <w:bookmarkEnd w:id="183"/>
    </w:p>
    <w:p w:rsidR="00836837" w:rsidRPr="00836837" w:rsidRDefault="00836837" w:rsidP="004C3B4E">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Один із способів вдосконалення існуючої методики розрахунку витратної частини електричного балансу є використання алгоритму розрахунку, який базується на використанні ймовірнісно-статистичного методу для подолання недоліків, зв'язаних із наявністю нечітко визначених виробничих параметрів та підвищення точності отриманого кінцевого результату.</w:t>
      </w:r>
    </w:p>
    <w:p w:rsidR="00836837" w:rsidRPr="00836837" w:rsidRDefault="00836837" w:rsidP="004C3B4E">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Виконання розрахунку витратної частини електричного балансу котельної можна звести до чітко структурованого алгоритму, який може бути використаний для побудови на його базі математичної моделі для імітування роботи котельної</w:t>
      </w:r>
    </w:p>
    <w:p w:rsidR="00836837" w:rsidRPr="00836837" w:rsidRDefault="00836837" w:rsidP="004C3B4E">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Створення прототипу програмного продукту, який дозволить здійснювати розрахунок витратної частини електричного балансу спираючись на алгоритм розрахунку витрат електроенергії на котельній та побудований на цій базі алгоритм розрахунку ймовірнісно-статистичним методом дозволить скоротити час на імітування моделі котельної та підвищити точність розрахунків, виключаючи людський фактор.</w:t>
      </w:r>
    </w:p>
    <w:p w:rsidR="00836837" w:rsidRDefault="00836837">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8D12E4" w:rsidRDefault="00836837" w:rsidP="009046AE">
      <w:pPr>
        <w:pStyle w:val="1"/>
        <w:jc w:val="center"/>
        <w:rPr>
          <w:rFonts w:ascii="Times New Roman" w:hAnsi="Times New Roman" w:cs="Times New Roman"/>
          <w:color w:val="auto"/>
          <w:lang w:val="uk-UA"/>
        </w:rPr>
      </w:pPr>
      <w:bookmarkStart w:id="184" w:name="_Toc485719535"/>
      <w:bookmarkStart w:id="185" w:name="_Toc485721312"/>
      <w:r w:rsidRPr="008D12E4">
        <w:rPr>
          <w:rFonts w:ascii="Times New Roman" w:hAnsi="Times New Roman" w:cs="Times New Roman"/>
          <w:color w:val="auto"/>
          <w:lang w:val="uk-UA"/>
        </w:rPr>
        <w:lastRenderedPageBreak/>
        <w:t>3. ПРИКЛАД ВИКОРИСТАННЯ РОЗРОБЛЕНОГО ПРОТОТИПУ ПРОГРАМНОГО ПРОДУКТУ, ПОБУДОВАНОГО НА БАЗІ ЙМОВІРНІСНО-СТАТИСТИЧНОГО ПІДХОДУ</w:t>
      </w:r>
      <w:bookmarkEnd w:id="184"/>
      <w:bookmarkEnd w:id="185"/>
    </w:p>
    <w:p w:rsidR="00836837" w:rsidRPr="00041CF4" w:rsidRDefault="00836837" w:rsidP="00041CF4">
      <w:pPr>
        <w:pStyle w:val="2"/>
        <w:ind w:firstLine="567"/>
        <w:jc w:val="both"/>
        <w:rPr>
          <w:rFonts w:ascii="Times New Roman" w:hAnsi="Times New Roman" w:cs="Times New Roman"/>
          <w:color w:val="auto"/>
          <w:sz w:val="28"/>
          <w:szCs w:val="28"/>
          <w:lang w:val="uk-UA"/>
        </w:rPr>
      </w:pPr>
      <w:bookmarkStart w:id="186" w:name="_Toc485719536"/>
      <w:bookmarkStart w:id="187" w:name="_Toc485721313"/>
      <w:r w:rsidRPr="00041CF4">
        <w:rPr>
          <w:rFonts w:ascii="Times New Roman" w:hAnsi="Times New Roman" w:cs="Times New Roman"/>
          <w:color w:val="auto"/>
          <w:sz w:val="28"/>
          <w:szCs w:val="28"/>
          <w:lang w:val="uk-UA"/>
        </w:rPr>
        <w:t>3.1 Побудова електробалансу котельної, використовуючи розроблений прототип програмного продукту для розрахунку витратної частини електричного балансу.</w:t>
      </w:r>
      <w:bookmarkEnd w:id="186"/>
      <w:bookmarkEnd w:id="187"/>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 xml:space="preserve">Як зазначено у попередньому розділі, створення програмного продукту, спеціалізованого на виконанні розрахунків, необхідних для точного визначення витратної частини електричного балансу котельної необхідне для спрощення розрахункового процесу, зменшення впливу людського фактору та збільшення точності та швидкості розрахунків. Для перевірки працездатності розробленого алгоритму потрібно обрати об’єкт дослідження та отримавши усі необхідні вхідні дані провести розрахунок, використовуючи розроблену програму. Після отримання кінцевого результату, необхідно перевірити точність розрахунків, порівнявши ці дані із даними, отриманими через проведення розрахунків, не використовуючи спеціальних програм. Такий розрахунок було проведено у магістерській дисертації </w:t>
      </w:r>
      <w:r w:rsidRPr="00CB2E08">
        <w:rPr>
          <w:rFonts w:ascii="Times New Roman" w:hAnsi="Times New Roman" w:cs="Times New Roman"/>
          <w:sz w:val="28"/>
          <w:szCs w:val="28"/>
        </w:rPr>
        <w:t>[</w:t>
      </w:r>
      <w:r>
        <w:rPr>
          <w:rFonts w:ascii="Times New Roman" w:hAnsi="Times New Roman" w:cs="Times New Roman"/>
          <w:sz w:val="28"/>
          <w:szCs w:val="28"/>
          <w:lang w:val="en-US"/>
        </w:rPr>
        <w:t>AAA</w:t>
      </w:r>
      <w:r w:rsidRPr="00CB2E08">
        <w:rPr>
          <w:rFonts w:ascii="Times New Roman" w:hAnsi="Times New Roman" w:cs="Times New Roman"/>
          <w:sz w:val="28"/>
          <w:szCs w:val="28"/>
        </w:rPr>
        <w:t>]</w:t>
      </w:r>
      <w:r>
        <w:rPr>
          <w:rFonts w:ascii="Times New Roman" w:hAnsi="Times New Roman" w:cs="Times New Roman"/>
          <w:sz w:val="28"/>
          <w:szCs w:val="28"/>
        </w:rPr>
        <w:t xml:space="preserve">, в </w:t>
      </w:r>
      <w:r>
        <w:rPr>
          <w:rFonts w:ascii="Times New Roman" w:hAnsi="Times New Roman" w:cs="Times New Roman"/>
          <w:sz w:val="28"/>
          <w:szCs w:val="28"/>
          <w:lang w:val="uk-UA"/>
        </w:rPr>
        <w:t>якій детально описані методи, використані про розрахунках та обрано об’єкт, енергетичний баланс якого було отримано при використанні ймовірнісно-статистичного підходу у розрахунках.</w:t>
      </w:r>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тримані дані будуть порівняні між собою для отримання чіткого розуміння придатності обраного підходу до розрахунків, визначення переваг та недоліків такого підходу та апробації роботи розробленого прототипу програмного продукту.</w:t>
      </w:r>
    </w:p>
    <w:p w:rsidR="00836837" w:rsidRDefault="00836837" w:rsidP="00836837">
      <w:pPr>
        <w:spacing w:line="360" w:lineRule="auto"/>
        <w:jc w:val="both"/>
        <w:rPr>
          <w:rFonts w:ascii="Times New Roman" w:hAnsi="Times New Roman" w:cs="Times New Roman"/>
          <w:sz w:val="28"/>
          <w:szCs w:val="28"/>
          <w:lang w:val="uk-UA"/>
        </w:rPr>
      </w:pPr>
    </w:p>
    <w:p w:rsidR="00836837" w:rsidRPr="00041CF4" w:rsidRDefault="00836837" w:rsidP="00041CF4">
      <w:pPr>
        <w:pStyle w:val="3"/>
        <w:ind w:firstLine="567"/>
        <w:jc w:val="both"/>
        <w:rPr>
          <w:rFonts w:ascii="Times New Roman" w:hAnsi="Times New Roman" w:cs="Times New Roman"/>
          <w:bCs w:val="0"/>
          <w:color w:val="auto"/>
          <w:sz w:val="28"/>
          <w:szCs w:val="28"/>
          <w:lang w:val="uk-UA"/>
        </w:rPr>
      </w:pPr>
      <w:bookmarkStart w:id="188" w:name="_Toc485719537"/>
      <w:r w:rsidRPr="00041CF4">
        <w:rPr>
          <w:rFonts w:ascii="Times New Roman" w:hAnsi="Times New Roman" w:cs="Times New Roman"/>
          <w:bCs w:val="0"/>
          <w:color w:val="auto"/>
          <w:sz w:val="28"/>
          <w:szCs w:val="28"/>
          <w:lang w:val="uk-UA"/>
        </w:rPr>
        <w:t>3.1.1 Відомості про підприємство та основне обладнання</w:t>
      </w:r>
      <w:bookmarkEnd w:id="188"/>
    </w:p>
    <w:p w:rsidR="00836837" w:rsidRPr="000663D9"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0663D9">
        <w:rPr>
          <w:rFonts w:ascii="Times New Roman" w:hAnsi="Times New Roman" w:cs="Times New Roman"/>
          <w:sz w:val="28"/>
          <w:szCs w:val="28"/>
          <w:lang w:val="uk-UA"/>
        </w:rPr>
        <w:t>Районна котельна, розташована в м.Львів. Котельна надає послуги з гарячого водопостачання, опалення та вентиляції житлових будинків.</w:t>
      </w:r>
    </w:p>
    <w:p w:rsidR="00836837" w:rsidRPr="000663D9" w:rsidRDefault="00836837" w:rsidP="00836837">
      <w:pPr>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Планові теплові навантаження котельні наведено в таблиці 3.1.</w:t>
      </w:r>
    </w:p>
    <w:p w:rsidR="00836837" w:rsidRPr="000663D9" w:rsidRDefault="00836837" w:rsidP="00836837">
      <w:pPr>
        <w:spacing w:after="0" w:line="360" w:lineRule="auto"/>
        <w:ind w:firstLine="709"/>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1 – Теплове навантаження котельної</w:t>
      </w:r>
    </w:p>
    <w:tbl>
      <w:tblPr>
        <w:tblStyle w:val="ac"/>
        <w:tblW w:w="0" w:type="auto"/>
        <w:tblInd w:w="817" w:type="dxa"/>
        <w:tblLook w:val="04A0"/>
      </w:tblPr>
      <w:tblGrid>
        <w:gridCol w:w="2934"/>
        <w:gridCol w:w="2878"/>
        <w:gridCol w:w="2551"/>
      </w:tblGrid>
      <w:tr w:rsidR="00836837" w:rsidRPr="000663D9" w:rsidTr="00836837">
        <w:tc>
          <w:tcPr>
            <w:tcW w:w="2934"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lastRenderedPageBreak/>
              <w:t>Місце розташування</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отельної</w:t>
            </w:r>
          </w:p>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селений пункт)</w:t>
            </w:r>
          </w:p>
        </w:tc>
        <w:tc>
          <w:tcPr>
            <w:tcW w:w="5429" w:type="dxa"/>
            <w:gridSpan w:val="2"/>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ланове теплове навантаження котельної за розрахунковий період, Гкал/год</w:t>
            </w:r>
          </w:p>
        </w:tc>
      </w:tr>
      <w:tr w:rsidR="00836837" w:rsidRPr="000663D9" w:rsidTr="00836837">
        <w:tc>
          <w:tcPr>
            <w:tcW w:w="2934" w:type="dxa"/>
            <w:vMerge/>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p>
        </w:tc>
        <w:tc>
          <w:tcPr>
            <w:tcW w:w="2878"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 опалення (максимальне)</w:t>
            </w:r>
          </w:p>
        </w:tc>
        <w:tc>
          <w:tcPr>
            <w:tcW w:w="2551"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 ГВП (середнє)</w:t>
            </w:r>
          </w:p>
        </w:tc>
      </w:tr>
      <w:tr w:rsidR="00836837" w:rsidRPr="000663D9" w:rsidTr="00836837">
        <w:tc>
          <w:tcPr>
            <w:tcW w:w="2934"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Львів</w:t>
            </w:r>
          </w:p>
        </w:tc>
        <w:tc>
          <w:tcPr>
            <w:tcW w:w="2878"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4,56</w:t>
            </w:r>
          </w:p>
        </w:tc>
        <w:tc>
          <w:tcPr>
            <w:tcW w:w="2551"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4</w:t>
            </w:r>
          </w:p>
        </w:tc>
      </w:tr>
    </w:tbl>
    <w:p w:rsidR="00836837" w:rsidRPr="000663D9" w:rsidRDefault="00836837" w:rsidP="00836837">
      <w:pPr>
        <w:spacing w:after="0" w:line="360" w:lineRule="auto"/>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jc w:val="both"/>
        <w:rPr>
          <w:rFonts w:ascii="Times New Roman" w:hAnsi="Times New Roman" w:cs="Times New Roman"/>
          <w:color w:val="FF0000"/>
          <w:sz w:val="28"/>
          <w:szCs w:val="28"/>
        </w:rPr>
      </w:pPr>
      <w:r w:rsidRPr="000663D9">
        <w:rPr>
          <w:rFonts w:ascii="Times New Roman" w:hAnsi="Times New Roman" w:cs="Times New Roman"/>
          <w:sz w:val="28"/>
          <w:szCs w:val="28"/>
          <w:lang w:val="uk-UA"/>
        </w:rPr>
        <w:t>Перелік основного та допоміжного обладнання котельні,а також його основні характеристики наведені в таблицях 3.2-3.3.</w:t>
      </w:r>
    </w:p>
    <w:p w:rsidR="00836837" w:rsidRPr="000663D9" w:rsidRDefault="00836837" w:rsidP="00836837">
      <w:pPr>
        <w:autoSpaceDE w:val="0"/>
        <w:autoSpaceDN w:val="0"/>
        <w:adjustRightInd w:val="0"/>
        <w:spacing w:after="0" w:line="360" w:lineRule="auto"/>
        <w:ind w:firstLine="1418"/>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1418"/>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w:t>
      </w:r>
      <w:r w:rsidRPr="000663D9">
        <w:rPr>
          <w:rFonts w:ascii="Times New Roman" w:hAnsi="Times New Roman" w:cs="Times New Roman"/>
          <w:sz w:val="28"/>
          <w:szCs w:val="28"/>
          <w:lang w:val="en-US"/>
        </w:rPr>
        <w:t>2</w:t>
      </w:r>
      <w:r w:rsidRPr="000663D9">
        <w:rPr>
          <w:rFonts w:ascii="Times New Roman" w:hAnsi="Times New Roman" w:cs="Times New Roman"/>
          <w:sz w:val="28"/>
          <w:szCs w:val="28"/>
          <w:lang w:val="uk-UA"/>
        </w:rPr>
        <w:t xml:space="preserve"> – Технічна характеристика помпового обладнання</w:t>
      </w:r>
    </w:p>
    <w:tbl>
      <w:tblPr>
        <w:tblStyle w:val="ac"/>
        <w:tblW w:w="0" w:type="auto"/>
        <w:jc w:val="center"/>
        <w:tblLook w:val="04A0"/>
      </w:tblPr>
      <w:tblGrid>
        <w:gridCol w:w="2835"/>
        <w:gridCol w:w="2693"/>
        <w:gridCol w:w="1702"/>
      </w:tblGrid>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Тип помпового обладна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Марка</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 xml:space="preserve">Кількість, </w:t>
            </w:r>
            <w:r>
              <w:rPr>
                <w:rFonts w:ascii="Times New Roman" w:hAnsi="Times New Roman" w:cs="Times New Roman"/>
                <w:color w:val="000000" w:themeColor="text1"/>
                <w:sz w:val="28"/>
                <w:szCs w:val="28"/>
                <w:lang w:val="uk-UA"/>
              </w:rPr>
              <w:t>шт.</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Рециркуляці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К125-100-250/4</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2</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Мережев</w:t>
            </w:r>
            <w:r w:rsidRPr="000663D9">
              <w:rPr>
                <w:rFonts w:ascii="Times New Roman" w:hAnsi="Times New Roman" w:cs="Times New Roman"/>
                <w:color w:val="000000" w:themeColor="text1"/>
                <w:sz w:val="28"/>
                <w:szCs w:val="28"/>
                <w:lang w:val="en-US"/>
              </w:rPr>
              <w:t>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2" w:history="1">
              <w:r w:rsidRPr="000663D9">
                <w:rPr>
                  <w:rStyle w:val="af3"/>
                  <w:rFonts w:ascii="Times New Roman" w:hAnsi="Times New Roman" w:cs="Times New Roman"/>
                  <w:color w:val="000000" w:themeColor="text1"/>
                  <w:sz w:val="28"/>
                  <w:szCs w:val="28"/>
                  <w:lang w:val="uk-UA"/>
                </w:rPr>
                <w:t>К100-65-250</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3</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Підживле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3" w:history="1">
              <w:r w:rsidRPr="000663D9">
                <w:rPr>
                  <w:rStyle w:val="af3"/>
                  <w:rFonts w:ascii="Times New Roman" w:hAnsi="Times New Roman" w:cs="Times New Roman"/>
                  <w:color w:val="000000" w:themeColor="text1"/>
                  <w:sz w:val="28"/>
                  <w:szCs w:val="28"/>
                  <w:lang w:val="uk-UA"/>
                </w:rPr>
                <w:t>К80-50-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Сирої води</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4" w:history="1">
              <w:r w:rsidRPr="000663D9">
                <w:rPr>
                  <w:rStyle w:val="af3"/>
                  <w:rFonts w:ascii="Times New Roman" w:hAnsi="Times New Roman" w:cs="Times New Roman"/>
                  <w:color w:val="000000" w:themeColor="text1"/>
                  <w:sz w:val="28"/>
                  <w:szCs w:val="28"/>
                  <w:lang w:val="uk-UA"/>
                </w:rPr>
                <w:t>К50-32-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C</w:t>
            </w:r>
            <w:r w:rsidRPr="000663D9">
              <w:rPr>
                <w:rFonts w:ascii="Times New Roman" w:hAnsi="Times New Roman" w:cs="Times New Roman"/>
                <w:color w:val="000000" w:themeColor="text1"/>
                <w:sz w:val="28"/>
                <w:szCs w:val="28"/>
                <w:lang w:val="uk-UA"/>
              </w:rPr>
              <w:t>ольов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25</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Ф</w:t>
            </w:r>
            <w:r w:rsidRPr="000663D9">
              <w:rPr>
                <w:rFonts w:ascii="Times New Roman" w:hAnsi="Times New Roman" w:cs="Times New Roman"/>
                <w:color w:val="000000" w:themeColor="text1"/>
                <w:sz w:val="28"/>
                <w:szCs w:val="28"/>
                <w:lang w:val="uk-UA"/>
              </w:rPr>
              <w:t>ільтраці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60</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bl>
    <w:p w:rsidR="00836837" w:rsidRPr="00CB2E08" w:rsidRDefault="00836837" w:rsidP="00836837">
      <w:pPr>
        <w:autoSpaceDE w:val="0"/>
        <w:autoSpaceDN w:val="0"/>
        <w:adjustRightInd w:val="0"/>
        <w:spacing w:after="0" w:line="360" w:lineRule="auto"/>
        <w:rPr>
          <w:rFonts w:ascii="Times New Roman" w:hAnsi="Times New Roman" w:cs="Times New Roman"/>
          <w:color w:val="FF0000"/>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w:t>
      </w:r>
      <w:r w:rsidRPr="000663D9">
        <w:rPr>
          <w:rFonts w:ascii="Times New Roman" w:hAnsi="Times New Roman" w:cs="Times New Roman"/>
          <w:sz w:val="28"/>
          <w:szCs w:val="28"/>
        </w:rPr>
        <w:t>3</w:t>
      </w:r>
      <w:r w:rsidRPr="000663D9">
        <w:rPr>
          <w:rFonts w:ascii="Times New Roman" w:hAnsi="Times New Roman" w:cs="Times New Roman"/>
          <w:sz w:val="28"/>
          <w:szCs w:val="28"/>
          <w:lang w:val="uk-UA"/>
        </w:rPr>
        <w:t xml:space="preserve"> – Технічна характеристика тяго-дуттьового обладнання</w:t>
      </w:r>
    </w:p>
    <w:tbl>
      <w:tblPr>
        <w:tblStyle w:val="ac"/>
        <w:tblW w:w="0" w:type="auto"/>
        <w:jc w:val="center"/>
        <w:tblLook w:val="04A0"/>
      </w:tblPr>
      <w:tblGrid>
        <w:gridCol w:w="1806"/>
        <w:gridCol w:w="1313"/>
        <w:gridCol w:w="2693"/>
        <w:gridCol w:w="1843"/>
        <w:gridCol w:w="1417"/>
      </w:tblGrid>
      <w:tr w:rsidR="00836837" w:rsidRPr="000663D9" w:rsidTr="00836837">
        <w:trPr>
          <w:jc w:val="center"/>
        </w:trPr>
        <w:tc>
          <w:tcPr>
            <w:tcW w:w="1806"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Електричний</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споживач</w:t>
            </w:r>
          </w:p>
        </w:tc>
        <w:tc>
          <w:tcPr>
            <w:tcW w:w="1313" w:type="dxa"/>
            <w:vAlign w:val="center"/>
          </w:tcPr>
          <w:p w:rsidR="00836837" w:rsidRPr="000663D9" w:rsidRDefault="00836837" w:rsidP="00836837">
            <w:pPr>
              <w:autoSpaceDE w:val="0"/>
              <w:autoSpaceDN w:val="0"/>
              <w:adjustRightInd w:val="0"/>
              <w:spacing w:line="276" w:lineRule="auto"/>
              <w:ind w:firstLine="71"/>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Тип</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Частота обертання, об/</w:t>
            </w:r>
            <w:r>
              <w:rPr>
                <w:rFonts w:ascii="Times New Roman" w:hAnsi="Times New Roman" w:cs="Times New Roman"/>
                <w:sz w:val="28"/>
                <w:szCs w:val="28"/>
                <w:lang w:val="uk-UA"/>
              </w:rPr>
              <w:t>хв.</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омінальна</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отужніс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Вт</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одиниц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шт.</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имосос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ентилятор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ВД-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73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Д-6</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97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5,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bl>
    <w:p w:rsidR="00836837" w:rsidRPr="000663D9"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color w:val="000000" w:themeColor="text1"/>
          <w:sz w:val="28"/>
          <w:szCs w:val="28"/>
          <w:lang w:val="uk-UA"/>
        </w:rPr>
        <w:t>Кількість годин роботи котлів та допоміжного обладнання приймаємо з</w:t>
      </w:r>
      <w:r w:rsidRPr="000663D9">
        <w:rPr>
          <w:rFonts w:ascii="Times New Roman" w:hAnsi="Times New Roman" w:cs="Times New Roman"/>
          <w:sz w:val="28"/>
          <w:szCs w:val="28"/>
          <w:lang w:val="uk-UA"/>
        </w:rPr>
        <w:t xml:space="preserve"> урахуванням тривалості опалювального сезону для м. Львів, тобто 191 доб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 xml:space="preserve">Об’єм води в трубопроводах теплової мережі складає </w:t>
      </w:r>
      <w:r w:rsidRPr="000663D9">
        <w:rPr>
          <w:rFonts w:ascii="Times New Roman" w:hAnsi="Times New Roman" w:cs="Times New Roman"/>
          <w:color w:val="000000"/>
          <w:sz w:val="28"/>
          <w:szCs w:val="28"/>
          <w:lang w:val="uk-UA"/>
        </w:rPr>
        <w:t>173,383 м</w:t>
      </w:r>
      <w:r w:rsidRPr="000663D9">
        <w:rPr>
          <w:rFonts w:ascii="Times New Roman" w:hAnsi="Times New Roman" w:cs="Times New Roman"/>
          <w:color w:val="000000"/>
          <w:sz w:val="28"/>
          <w:szCs w:val="28"/>
          <w:vertAlign w:val="superscript"/>
          <w:lang w:val="uk-UA"/>
        </w:rPr>
        <w:t>3</w:t>
      </w:r>
      <w:r w:rsidRPr="000663D9">
        <w:rPr>
          <w:rFonts w:ascii="Times New Roman" w:hAnsi="Times New Roman" w:cs="Times New Roman"/>
          <w:sz w:val="28"/>
          <w:szCs w:val="28"/>
          <w:lang w:val="uk-UA"/>
        </w:rPr>
        <w:t xml:space="preserve">.Обладнання котельної введене в експлуатацію </w:t>
      </w:r>
      <w:r w:rsidRPr="000663D9">
        <w:rPr>
          <w:rFonts w:ascii="Times New Roman" w:hAnsi="Times New Roman" w:cs="Times New Roman"/>
          <w:color w:val="000000"/>
          <w:sz w:val="28"/>
          <w:szCs w:val="28"/>
          <w:lang w:val="uk-UA"/>
        </w:rPr>
        <w:t xml:space="preserve">01.10.1996 </w:t>
      </w:r>
      <w:r w:rsidRPr="000663D9">
        <w:rPr>
          <w:rFonts w:ascii="Times New Roman" w:hAnsi="Times New Roman" w:cs="Times New Roman"/>
          <w:sz w:val="28"/>
          <w:szCs w:val="28"/>
          <w:lang w:val="uk-UA"/>
        </w:rPr>
        <w:t>року.</w:t>
      </w:r>
      <w:r>
        <w:rPr>
          <w:rFonts w:ascii="Times New Roman" w:hAnsi="Times New Roman" w:cs="Times New Roman"/>
          <w:sz w:val="28"/>
          <w:szCs w:val="28"/>
          <w:lang w:val="uk-UA"/>
        </w:rPr>
        <w:br w:type="page"/>
      </w: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89" w:name="_Toc485719538"/>
      <w:r w:rsidRPr="00041CF4">
        <w:rPr>
          <w:rFonts w:ascii="Times New Roman" w:hAnsi="Times New Roman" w:cs="Times New Roman"/>
          <w:color w:val="auto"/>
          <w:sz w:val="28"/>
          <w:szCs w:val="28"/>
          <w:lang w:val="uk-UA"/>
        </w:rPr>
        <w:lastRenderedPageBreak/>
        <w:t>3.1.2 Розрахунок планових нормативних витрат електричної енергії окремих об’єктів на котельній</w:t>
      </w:r>
      <w:bookmarkEnd w:id="189"/>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же було зазначено, програма поділяється на різні модулі, які в свою чергу складаються з об’єктів, які відповідають споживачам електричної енергії на котельній. Розробивши програмний продукт таким чином, маємо можливість відобразити усі можливі етапи розрахункового процесу та усі проведені ітерації під час загального розрахунк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1 Введення необхідних для розрахунків вхідних параметрів</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ерш за все необхідно ввести у програму дані, які відповідають вимогам алгоритму за яким виконується розрахунок та які необхідні програмному продукту для проведення усіх розрахунків без помилок. Для цього створюється окремий файл необхідного формату та при запуску програми виконається обробка даних та іх збереження до бази даних. </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869180" cy="3384550"/>
            <wp:effectExtent l="19050" t="0" r="7620" b="0"/>
            <wp:docPr id="4" name="Рисунок 1" descr="C:\Users\Пользователь\Desktop\project\statsCounter\im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esktop\project\statsCounter\img\9.JPG"/>
                    <pic:cNvPicPr>
                      <a:picLocks noChangeAspect="1" noChangeArrowheads="1"/>
                    </pic:cNvPicPr>
                  </pic:nvPicPr>
                  <pic:blipFill>
                    <a:blip r:embed="rId115"/>
                    <a:srcRect/>
                    <a:stretch>
                      <a:fillRect/>
                    </a:stretch>
                  </pic:blipFill>
                  <pic:spPr bwMode="auto">
                    <a:xfrm>
                      <a:off x="0" y="0"/>
                      <a:ext cx="4869180" cy="3384550"/>
                    </a:xfrm>
                    <a:prstGeom prst="rect">
                      <a:avLst/>
                    </a:prstGeom>
                    <a:noFill/>
                    <a:ln w="9525">
                      <a:noFill/>
                      <a:miter lim="800000"/>
                      <a:headEnd/>
                      <a:tailEnd/>
                    </a:ln>
                  </pic:spPr>
                </pic:pic>
              </a:graphicData>
            </a:graphic>
          </wp:inline>
        </w:drawing>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 Вхідні параметри програми</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Наступні дані, які необхідно ввести для проведення розрахунків – це експертні оцінки для коректної обробки даних та для реалізації ймовірнісно-статистичного </w:t>
      </w:r>
      <w:r>
        <w:rPr>
          <w:rFonts w:ascii="Times New Roman" w:hAnsi="Times New Roman" w:cs="Times New Roman"/>
          <w:sz w:val="28"/>
          <w:szCs w:val="28"/>
          <w:lang w:val="uk-UA"/>
        </w:rPr>
        <w:lastRenderedPageBreak/>
        <w:t>підходу. Для цього також створюється окремий файл, який буде оброблено після запуску програми.</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548505" cy="3324860"/>
            <wp:effectExtent l="19050" t="0" r="4445" b="0"/>
            <wp:docPr id="7" name="Рисунок 2" descr="C:\Users\Пользователь\Desktop\project\statsCounter\im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ользователь\Desktop\project\statsCounter\img\10.JPG"/>
                    <pic:cNvPicPr>
                      <a:picLocks noChangeAspect="1" noChangeArrowheads="1"/>
                    </pic:cNvPicPr>
                  </pic:nvPicPr>
                  <pic:blipFill>
                    <a:blip r:embed="rId116"/>
                    <a:srcRect/>
                    <a:stretch>
                      <a:fillRect/>
                    </a:stretch>
                  </pic:blipFill>
                  <pic:spPr bwMode="auto">
                    <a:xfrm>
                      <a:off x="0" y="0"/>
                      <a:ext cx="4548505" cy="3324860"/>
                    </a:xfrm>
                    <a:prstGeom prst="rect">
                      <a:avLst/>
                    </a:prstGeom>
                    <a:noFill/>
                    <a:ln w="9525">
                      <a:noFill/>
                      <a:miter lim="800000"/>
                      <a:headEnd/>
                      <a:tailEnd/>
                    </a:ln>
                  </pic:spPr>
                </pic:pic>
              </a:graphicData>
            </a:graphic>
          </wp:inline>
        </w:drawing>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2 Вхідні дані експертних оцінок</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2 Розрахунок планових нормативних витрат електричної енергії для тяго-дутьового обладнання</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Результат програмного розрахунку наведено на рисунку 3.3</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5280" cy="1567815"/>
            <wp:effectExtent l="19050" t="0" r="0" b="0"/>
            <wp:docPr id="8" name="Рисунок 3" descr="C:\Users\Пользователь\Desktop\project\statsCounter\im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Пользователь\Desktop\project\statsCounter\img\11.JPG"/>
                    <pic:cNvPicPr>
                      <a:picLocks noChangeAspect="1" noChangeArrowheads="1"/>
                    </pic:cNvPicPr>
                  </pic:nvPicPr>
                  <pic:blipFill>
                    <a:blip r:embed="rId117"/>
                    <a:srcRect/>
                    <a:stretch>
                      <a:fillRect/>
                    </a:stretch>
                  </pic:blipFill>
                  <pic:spPr bwMode="auto">
                    <a:xfrm>
                      <a:off x="0" y="0"/>
                      <a:ext cx="5415280" cy="1567815"/>
                    </a:xfrm>
                    <a:prstGeom prst="rect">
                      <a:avLst/>
                    </a:prstGeom>
                    <a:noFill/>
                    <a:ln w="9525">
                      <a:noFill/>
                      <a:miter lim="800000"/>
                      <a:headEnd/>
                      <a:tailEnd/>
                    </a:ln>
                  </pic:spPr>
                </pic:pic>
              </a:graphicData>
            </a:graphic>
          </wp:inline>
        </w:drawing>
      </w:r>
    </w:p>
    <w:p w:rsidR="00836837" w:rsidRPr="00125E66"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3 Результат розрахунку </w:t>
      </w:r>
      <w:r w:rsidRPr="00125E66">
        <w:rPr>
          <w:rFonts w:ascii="Times New Roman" w:hAnsi="Times New Roman" w:cs="Times New Roman"/>
          <w:color w:val="000000" w:themeColor="text1"/>
          <w:sz w:val="28"/>
          <w:szCs w:val="28"/>
          <w:lang w:val="uk-UA"/>
        </w:rPr>
        <w:t>витрат електричної енергії для тяго-дутьового обладнання</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3 Розрахунок планових нормативних витрат електричної енергії для рециркуляційн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4</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lastRenderedPageBreak/>
        <w:drawing>
          <wp:inline distT="0" distB="0" distL="0" distR="0">
            <wp:extent cx="5509895" cy="1579245"/>
            <wp:effectExtent l="19050" t="0" r="0" b="0"/>
            <wp:docPr id="9" name="Рисунок 4" descr="C:\Users\Пользователь\Desktop\project\statsCounter\im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Пользователь\Desktop\project\statsCounter\img\12.JPG"/>
                    <pic:cNvPicPr>
                      <a:picLocks noChangeAspect="1" noChangeArrowheads="1"/>
                    </pic:cNvPicPr>
                  </pic:nvPicPr>
                  <pic:blipFill>
                    <a:blip r:embed="rId118"/>
                    <a:srcRect/>
                    <a:stretch>
                      <a:fillRect/>
                    </a:stretch>
                  </pic:blipFill>
                  <pic:spPr bwMode="auto">
                    <a:xfrm>
                      <a:off x="0" y="0"/>
                      <a:ext cx="5509895" cy="1579245"/>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4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w:t>
      </w:r>
      <w:r w:rsidRPr="00514C1C">
        <w:rPr>
          <w:rFonts w:ascii="Times New Roman" w:hAnsi="Times New Roman" w:cs="Times New Roman"/>
          <w:color w:val="000000" w:themeColor="text1"/>
          <w:sz w:val="28"/>
          <w:szCs w:val="28"/>
          <w:lang w:val="uk-UA"/>
        </w:rPr>
        <w:t>рециркуляційних насосі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4 Розрахунок планових нормативних витрат електричної енергії для підвищувальних насосів сирої води</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5</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91150" cy="1662430"/>
            <wp:effectExtent l="19050" t="0" r="0" b="0"/>
            <wp:docPr id="12" name="Рисунок 7" descr="C:\Users\Пользователь\Desktop\project\statsCounter\im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ователь\Desktop\project\statsCounter\img\13.JPG"/>
                    <pic:cNvPicPr>
                      <a:picLocks noChangeAspect="1" noChangeArrowheads="1"/>
                    </pic:cNvPicPr>
                  </pic:nvPicPr>
                  <pic:blipFill>
                    <a:blip r:embed="rId119"/>
                    <a:srcRect/>
                    <a:stretch>
                      <a:fillRect/>
                    </a:stretch>
                  </pic:blipFill>
                  <pic:spPr bwMode="auto">
                    <a:xfrm>
                      <a:off x="0" y="0"/>
                      <a:ext cx="5391150" cy="1662430"/>
                    </a:xfrm>
                    <a:prstGeom prst="rect">
                      <a:avLst/>
                    </a:prstGeom>
                    <a:noFill/>
                    <a:ln w="9525">
                      <a:noFill/>
                      <a:miter lim="800000"/>
                      <a:headEnd/>
                      <a:tailEnd/>
                    </a:ln>
                  </pic:spPr>
                </pic:pic>
              </a:graphicData>
            </a:graphic>
          </wp:inline>
        </w:drawing>
      </w:r>
    </w:p>
    <w:p w:rsidR="00836837" w:rsidRPr="00125E66"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5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підвищувальних насосів сирої води</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5 Розрахунок планових нормативних витрат електричної енергії для підживлююч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6</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6079" cy="1508166"/>
            <wp:effectExtent l="19050" t="0" r="0" b="0"/>
            <wp:docPr id="13" name="Рисунок 8" descr="C:\Users\Пользователь\Desktop\project\statsCounter\im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ователь\Desktop\project\statsCounter\img\14.JPG"/>
                    <pic:cNvPicPr>
                      <a:picLocks noChangeAspect="1" noChangeArrowheads="1"/>
                    </pic:cNvPicPr>
                  </pic:nvPicPr>
                  <pic:blipFill>
                    <a:blip r:embed="rId120"/>
                    <a:srcRect/>
                    <a:stretch>
                      <a:fillRect/>
                    </a:stretch>
                  </pic:blipFill>
                  <pic:spPr bwMode="auto">
                    <a:xfrm>
                      <a:off x="0" y="0"/>
                      <a:ext cx="5415280" cy="1507943"/>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6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w:t>
      </w:r>
      <w:r w:rsidRPr="00514C1C">
        <w:rPr>
          <w:rFonts w:ascii="Times New Roman" w:hAnsi="Times New Roman" w:cs="Times New Roman"/>
          <w:color w:val="000000" w:themeColor="text1"/>
          <w:sz w:val="28"/>
          <w:szCs w:val="28"/>
          <w:lang w:val="uk-UA"/>
        </w:rPr>
        <w:t>підживлюючих насосі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lastRenderedPageBreak/>
        <w:t>3.1.2.6 Розрахунок планових нормативних витрат електричної енергії для мережев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7</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55590" cy="1733550"/>
            <wp:effectExtent l="19050" t="0" r="0" b="0"/>
            <wp:docPr id="14" name="Рисунок 9" descr="C:\Users\Пользователь\Desktop\project\statsCounter\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ователь\Desktop\project\statsCounter\img\15.JPG"/>
                    <pic:cNvPicPr>
                      <a:picLocks noChangeAspect="1" noChangeArrowheads="1"/>
                    </pic:cNvPicPr>
                  </pic:nvPicPr>
                  <pic:blipFill>
                    <a:blip r:embed="rId121"/>
                    <a:srcRect/>
                    <a:stretch>
                      <a:fillRect/>
                    </a:stretch>
                  </pic:blipFill>
                  <pic:spPr bwMode="auto">
                    <a:xfrm>
                      <a:off x="0" y="0"/>
                      <a:ext cx="5355590" cy="1733550"/>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7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мережевих насосів</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7 Розрахунок планових нормативних витрат електричної енергії для насосів хімводообробки</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8</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62905" cy="1710055"/>
            <wp:effectExtent l="19050" t="0" r="4445" b="0"/>
            <wp:docPr id="15" name="Рисунок 10" descr="C:\Users\Пользователь\Desktop\project\statsCounter\im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ователь\Desktop\project\statsCounter\img\16.JPG"/>
                    <pic:cNvPicPr>
                      <a:picLocks noChangeAspect="1" noChangeArrowheads="1"/>
                    </pic:cNvPicPr>
                  </pic:nvPicPr>
                  <pic:blipFill>
                    <a:blip r:embed="rId122"/>
                    <a:srcRect/>
                    <a:stretch>
                      <a:fillRect/>
                    </a:stretch>
                  </pic:blipFill>
                  <pic:spPr bwMode="auto">
                    <a:xfrm>
                      <a:off x="0" y="0"/>
                      <a:ext cx="5462905" cy="1710055"/>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8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насосів хімводообробки</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9 Розрахунок планових нормативних витрат електричної енергії для додаткового обладнання</w:t>
      </w:r>
    </w:p>
    <w:p w:rsidR="00836837" w:rsidRPr="00D216ED"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Всі розрахунки за даною формулою зведено в таблицю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lang w:val="uk-UA"/>
        </w:rPr>
        <w:t>.</w:t>
      </w:r>
    </w:p>
    <w:p w:rsidR="00041CF4" w:rsidRDefault="00041CF4">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836837" w:rsidRPr="00D216ED" w:rsidRDefault="00836837" w:rsidP="00836837">
      <w:pPr>
        <w:spacing w:after="0" w:line="360" w:lineRule="auto"/>
        <w:ind w:firstLine="284"/>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lastRenderedPageBreak/>
        <w:t>Таблиця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rPr>
        <w:t xml:space="preserve"> </w:t>
      </w:r>
      <w:r w:rsidRPr="00D216ED">
        <w:rPr>
          <w:rFonts w:ascii="Times New Roman" w:hAnsi="Times New Roman" w:cs="Times New Roman"/>
          <w:color w:val="000000" w:themeColor="text1"/>
          <w:sz w:val="28"/>
          <w:szCs w:val="28"/>
          <w:lang w:val="uk-UA"/>
        </w:rPr>
        <w:t>– Нормативні витрати для додаткового обладнання</w:t>
      </w:r>
    </w:p>
    <w:tbl>
      <w:tblPr>
        <w:tblStyle w:val="ac"/>
        <w:tblW w:w="9781" w:type="dxa"/>
        <w:tblInd w:w="392" w:type="dxa"/>
        <w:tblLayout w:type="fixed"/>
        <w:tblLook w:val="04A0"/>
      </w:tblPr>
      <w:tblGrid>
        <w:gridCol w:w="1701"/>
        <w:gridCol w:w="1276"/>
        <w:gridCol w:w="1701"/>
        <w:gridCol w:w="1417"/>
        <w:gridCol w:w="1134"/>
        <w:gridCol w:w="1134"/>
        <w:gridCol w:w="1418"/>
      </w:tblGrid>
      <w:tr w:rsidR="00836837" w:rsidRPr="0082646D" w:rsidTr="00836837">
        <w:trPr>
          <w:cantSplit/>
          <w:trHeight w:val="1219"/>
        </w:trPr>
        <w:tc>
          <w:tcPr>
            <w:tcW w:w="1701" w:type="dxa"/>
            <w:vAlign w:val="center"/>
          </w:tcPr>
          <w:p w:rsidR="00836837" w:rsidRPr="0082646D" w:rsidRDefault="00836837" w:rsidP="00836837">
            <w:pPr>
              <w:spacing w:line="276" w:lineRule="auto"/>
              <w:ind w:right="-108"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айменування</w:t>
            </w:r>
          </w:p>
        </w:tc>
        <w:tc>
          <w:tcPr>
            <w:tcW w:w="1276" w:type="dxa"/>
            <w:vAlign w:val="center"/>
          </w:tcPr>
          <w:p w:rsidR="00836837" w:rsidRPr="0082646D" w:rsidRDefault="00836837" w:rsidP="00836837">
            <w:pPr>
              <w:spacing w:line="276" w:lineRule="auto"/>
              <w:ind w:right="-108"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ількість, шт.</w:t>
            </w:r>
          </w:p>
        </w:tc>
        <w:tc>
          <w:tcPr>
            <w:tcW w:w="1701" w:type="dxa"/>
            <w:vAlign w:val="center"/>
          </w:tcPr>
          <w:p w:rsidR="00836837" w:rsidRPr="0082646D" w:rsidRDefault="00836837" w:rsidP="00836837">
            <w:pPr>
              <w:spacing w:line="276" w:lineRule="auto"/>
              <w:ind w:left="-108" w:right="-108" w:firstLine="0"/>
              <w:jc w:val="center"/>
              <w:rPr>
                <w:rFonts w:ascii="Times New Roman" w:hAnsi="Times New Roman" w:cs="Times New Roman"/>
                <w:sz w:val="24"/>
                <w:szCs w:val="24"/>
                <w:lang w:val="en-US"/>
              </w:rPr>
            </w:pPr>
            <w:r w:rsidRPr="0082646D">
              <w:rPr>
                <w:rFonts w:ascii="Times New Roman" w:hAnsi="Times New Roman" w:cs="Times New Roman"/>
                <w:sz w:val="24"/>
                <w:szCs w:val="24"/>
                <w:lang w:val="uk-UA"/>
              </w:rPr>
              <w:t>Встановлена одиниця потужності,</w:t>
            </w:r>
          </w:p>
          <w:p w:rsidR="00836837" w:rsidRPr="0082646D" w:rsidRDefault="00836837" w:rsidP="00836837">
            <w:pPr>
              <w:spacing w:line="276" w:lineRule="auto"/>
              <w:ind w:left="-108" w:righ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т</w:t>
            </w:r>
          </w:p>
        </w:tc>
        <w:tc>
          <w:tcPr>
            <w:tcW w:w="1417" w:type="dxa"/>
            <w:vAlign w:val="center"/>
          </w:tcPr>
          <w:p w:rsidR="00836837" w:rsidRPr="0082646D" w:rsidRDefault="00836837" w:rsidP="00836837">
            <w:pPr>
              <w:spacing w:line="276" w:lineRule="auto"/>
              <w:ind w:left="-108" w:right="-35"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Сумарна потужність, кВт</w:t>
            </w:r>
          </w:p>
        </w:tc>
        <w:tc>
          <w:tcPr>
            <w:tcW w:w="1134" w:type="dxa"/>
            <w:vAlign w:val="center"/>
          </w:tcPr>
          <w:p w:rsidR="00836837" w:rsidRPr="0082646D" w:rsidRDefault="00836837" w:rsidP="00836837">
            <w:pPr>
              <w:spacing w:line="276" w:lineRule="auto"/>
              <w:ind w:left="-39" w:right="-39"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оефіціт попиту</w:t>
            </w:r>
          </w:p>
        </w:tc>
        <w:tc>
          <w:tcPr>
            <w:tcW w:w="1134" w:type="dxa"/>
            <w:vAlign w:val="center"/>
          </w:tcPr>
          <w:p w:rsidR="00836837" w:rsidRPr="0082646D" w:rsidRDefault="00836837" w:rsidP="00836837">
            <w:pPr>
              <w:spacing w:line="276" w:lineRule="auto"/>
              <w:ind w:lef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Час роботи, год/сезон</w:t>
            </w:r>
          </w:p>
        </w:tc>
        <w:tc>
          <w:tcPr>
            <w:tcW w:w="1418" w:type="dxa"/>
            <w:vAlign w:val="center"/>
          </w:tcPr>
          <w:p w:rsidR="00836837" w:rsidRPr="0082646D" w:rsidRDefault="00836837" w:rsidP="00836837">
            <w:pPr>
              <w:spacing w:line="276" w:lineRule="auto"/>
              <w:ind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ормативні витрати, кВт·год/сез</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Освітлення внутрі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8</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46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171,2</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Освітлення зовні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ІПіА</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9</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458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237,68</w:t>
            </w:r>
          </w:p>
        </w:tc>
      </w:tr>
      <w:tr w:rsidR="00836837" w:rsidRPr="0082646D" w:rsidTr="00836837">
        <w:tc>
          <w:tcPr>
            <w:tcW w:w="1701" w:type="dxa"/>
            <w:vAlign w:val="center"/>
          </w:tcPr>
          <w:p w:rsidR="00836837" w:rsidRPr="0082646D" w:rsidRDefault="00836837" w:rsidP="00836837">
            <w:pPr>
              <w:spacing w:line="276" w:lineRule="auto"/>
              <w:ind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ороткочасні пуски обладнання</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7</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2</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66,0</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Σ</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3594,48</w:t>
            </w:r>
          </w:p>
        </w:tc>
      </w:tr>
    </w:tbl>
    <w:p w:rsidR="00836837" w:rsidRPr="00D216ED" w:rsidRDefault="00836837" w:rsidP="00836837">
      <w:pPr>
        <w:spacing w:after="0" w:line="360" w:lineRule="auto"/>
        <w:ind w:firstLine="567"/>
        <w:jc w:val="both"/>
        <w:rPr>
          <w:rFonts w:ascii="Times New Roman" w:hAnsi="Times New Roman" w:cs="Times New Roman"/>
          <w:sz w:val="28"/>
          <w:szCs w:val="28"/>
          <w:lang w:val="uk-UA"/>
        </w:rPr>
      </w:pPr>
    </w:p>
    <w:p w:rsidR="00836837" w:rsidRPr="00041CF4" w:rsidRDefault="00836837" w:rsidP="00041CF4">
      <w:pPr>
        <w:pStyle w:val="3"/>
        <w:ind w:firstLine="567"/>
        <w:rPr>
          <w:rFonts w:ascii="Times New Roman" w:hAnsi="Times New Roman" w:cs="Times New Roman"/>
          <w:color w:val="auto"/>
          <w:sz w:val="28"/>
          <w:szCs w:val="28"/>
          <w:lang w:val="uk-UA"/>
        </w:rPr>
      </w:pPr>
      <w:bookmarkStart w:id="190" w:name="_Toc485719539"/>
      <w:r w:rsidRPr="00041CF4">
        <w:rPr>
          <w:rFonts w:ascii="Times New Roman" w:hAnsi="Times New Roman" w:cs="Times New Roman"/>
          <w:color w:val="auto"/>
          <w:sz w:val="28"/>
          <w:szCs w:val="28"/>
          <w:lang w:val="uk-UA"/>
        </w:rPr>
        <w:t>3.1.3 Використання даних експертного оцінювання</w:t>
      </w:r>
      <w:bookmarkEnd w:id="190"/>
    </w:p>
    <w:p w:rsidR="00836837" w:rsidRPr="00D216ED" w:rsidRDefault="00836837" w:rsidP="00836837">
      <w:pPr>
        <w:spacing w:after="0" w:line="360" w:lineRule="auto"/>
        <w:ind w:firstLine="567"/>
        <w:jc w:val="both"/>
        <w:rPr>
          <w:rFonts w:ascii="Times New Roman" w:eastAsia="Calibri" w:hAnsi="Times New Roman" w:cs="Times New Roman"/>
          <w:noProof/>
          <w:color w:val="000000" w:themeColor="text1"/>
          <w:sz w:val="28"/>
          <w:szCs w:val="28"/>
          <w:lang w:val="uk-UA" w:eastAsia="uk-UA"/>
        </w:rPr>
      </w:pPr>
      <w:r>
        <w:rPr>
          <w:rFonts w:ascii="Times New Roman" w:hAnsi="Times New Roman" w:cs="Times New Roman"/>
          <w:color w:val="000000" w:themeColor="text1"/>
          <w:sz w:val="28"/>
          <w:szCs w:val="28"/>
          <w:lang w:val="uk-UA"/>
        </w:rPr>
        <w:t>В</w:t>
      </w:r>
      <w:r w:rsidRPr="00D216ED">
        <w:rPr>
          <w:rFonts w:ascii="Times New Roman" w:hAnsi="Times New Roman" w:cs="Times New Roman"/>
          <w:color w:val="000000" w:themeColor="text1"/>
          <w:sz w:val="28"/>
          <w:szCs w:val="28"/>
          <w:lang w:val="uk-UA"/>
        </w:rPr>
        <w:t xml:space="preserve"> процесі обробки результатів експертного опитування визначаються всі можливі рівні значень кожного з нечітких вихідних </w:t>
      </w:r>
      <w:r w:rsidRPr="00D216ED">
        <w:rPr>
          <w:rFonts w:ascii="Times New Roman" w:eastAsia="Calibri" w:hAnsi="Times New Roman" w:cs="Times New Roman"/>
          <w:noProof/>
          <w:color w:val="000000" w:themeColor="text1"/>
          <w:sz w:val="28"/>
          <w:szCs w:val="28"/>
          <w:lang w:val="uk-UA" w:eastAsia="uk-UA"/>
        </w:rPr>
        <w:t>параметрів, які у подальшому будуть використані при побудові електробалансу котельної, а також ймовірності того, що реальні середні величини відповідних нечітких виробничих параметрів дорівнюють</w:t>
      </w:r>
      <w:r w:rsidRPr="00D216ED">
        <w:rPr>
          <w:rFonts w:ascii="Times New Roman" w:hAnsi="Times New Roman" w:cs="Times New Roman"/>
          <w:color w:val="000000" w:themeColor="text1"/>
          <w:sz w:val="28"/>
          <w:szCs w:val="28"/>
          <w:lang w:val="uk-UA"/>
        </w:rPr>
        <w:t xml:space="preserve"> тому чи іншому з можливих рівнів їх значень</w:t>
      </w:r>
      <w:r w:rsidRPr="00D216ED">
        <w:rPr>
          <w:rFonts w:ascii="Times New Roman" w:eastAsia="Calibri" w:hAnsi="Times New Roman" w:cs="Times New Roman"/>
          <w:noProof/>
          <w:color w:val="000000" w:themeColor="text1"/>
          <w:sz w:val="28"/>
          <w:szCs w:val="28"/>
          <w:lang w:val="uk-UA" w:eastAsia="uk-UA"/>
        </w:rPr>
        <w:t>.</w:t>
      </w:r>
    </w:p>
    <w:p w:rsidR="00836837" w:rsidRPr="009046AE" w:rsidRDefault="00836837" w:rsidP="00836837">
      <w:pPr>
        <w:pStyle w:val="ad"/>
        <w:tabs>
          <w:tab w:val="num" w:pos="360"/>
        </w:tabs>
        <w:spacing w:line="360" w:lineRule="auto"/>
        <w:ind w:left="567"/>
        <w:rPr>
          <w:rFonts w:ascii="Times New Roman" w:hAnsi="Times New Roman" w:cs="Times New Roman"/>
          <w:color w:val="000000" w:themeColor="text1"/>
          <w:sz w:val="28"/>
          <w:szCs w:val="28"/>
        </w:rPr>
      </w:pPr>
      <w:r w:rsidRPr="009046AE">
        <w:rPr>
          <w:rFonts w:ascii="Times New Roman" w:hAnsi="Times New Roman" w:cs="Times New Roman"/>
          <w:color w:val="000000" w:themeColor="text1"/>
          <w:sz w:val="28"/>
          <w:szCs w:val="28"/>
        </w:rPr>
        <w:t>Таблиця 3.5 – Результати опитування експертів щодо числових значень нечітких параметрів</w:t>
      </w:r>
    </w:p>
    <w:tbl>
      <w:tblPr>
        <w:tblStyle w:val="ac"/>
        <w:tblW w:w="0" w:type="auto"/>
        <w:tblInd w:w="675" w:type="dxa"/>
        <w:tblLook w:val="04A0"/>
      </w:tblPr>
      <w:tblGrid>
        <w:gridCol w:w="709"/>
        <w:gridCol w:w="2552"/>
        <w:gridCol w:w="1559"/>
        <w:gridCol w:w="1134"/>
        <w:gridCol w:w="992"/>
        <w:gridCol w:w="992"/>
        <w:gridCol w:w="1176"/>
      </w:tblGrid>
      <w:tr w:rsidR="00836837" w:rsidRPr="00D216ED" w:rsidTr="00836837">
        <w:tc>
          <w:tcPr>
            <w:tcW w:w="709" w:type="dxa"/>
            <w:vMerge w:val="restart"/>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п/п</w:t>
            </w:r>
          </w:p>
        </w:tc>
        <w:tc>
          <w:tcPr>
            <w:tcW w:w="2552" w:type="dxa"/>
            <w:vMerge w:val="restart"/>
            <w:vAlign w:val="center"/>
          </w:tcPr>
          <w:p w:rsidR="00836837" w:rsidRPr="00D216ED" w:rsidRDefault="00836837" w:rsidP="00836837">
            <w:pPr>
              <w:spacing w:line="276" w:lineRule="auto"/>
              <w:ind w:firstLine="7"/>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Найменування</w:t>
            </w:r>
          </w:p>
          <w:p w:rsidR="00836837" w:rsidRPr="00D216ED" w:rsidRDefault="00836837" w:rsidP="00836837">
            <w:pPr>
              <w:spacing w:line="276" w:lineRule="auto"/>
              <w:ind w:firstLine="7"/>
              <w:jc w:val="center"/>
              <w:rPr>
                <w:rFonts w:ascii="Times New Roman" w:hAnsi="Times New Roman" w:cs="Times New Roman"/>
                <w:b/>
                <w:bCs/>
                <w:color w:val="000000" w:themeColor="text1"/>
                <w:sz w:val="24"/>
                <w:szCs w:val="24"/>
                <w:lang w:val="uk-UA"/>
              </w:rPr>
            </w:pPr>
            <w:r w:rsidRPr="00D216ED">
              <w:rPr>
                <w:rFonts w:ascii="Times New Roman" w:hAnsi="Times New Roman" w:cs="Times New Roman"/>
                <w:bCs/>
                <w:color w:val="000000" w:themeColor="text1"/>
                <w:sz w:val="24"/>
                <w:szCs w:val="24"/>
                <w:lang w:val="uk-UA"/>
              </w:rPr>
              <w:t>нечіткого показника</w:t>
            </w:r>
          </w:p>
        </w:tc>
        <w:tc>
          <w:tcPr>
            <w:tcW w:w="1559" w:type="dxa"/>
            <w:vMerge w:val="restart"/>
            <w:vAlign w:val="center"/>
          </w:tcPr>
          <w:p w:rsidR="00836837" w:rsidRPr="00D216ED" w:rsidRDefault="00836837" w:rsidP="00836837">
            <w:pPr>
              <w:spacing w:line="276" w:lineRule="auto"/>
              <w:ind w:firstLine="7"/>
              <w:jc w:val="center"/>
              <w:rPr>
                <w:rFonts w:ascii="Times New Roman" w:hAnsi="Times New Roman" w:cs="Times New Roman"/>
                <w:sz w:val="24"/>
                <w:szCs w:val="24"/>
                <w:lang w:val="uk-UA"/>
              </w:rPr>
            </w:pPr>
            <w:r w:rsidRPr="00D216ED">
              <w:rPr>
                <w:rFonts w:ascii="Times New Roman" w:hAnsi="Times New Roman" w:cs="Times New Roman"/>
                <w:color w:val="000000" w:themeColor="text1"/>
                <w:sz w:val="24"/>
                <w:szCs w:val="24"/>
                <w:lang w:val="uk-UA"/>
              </w:rPr>
              <w:t>Рівень значень показника</w:t>
            </w:r>
          </w:p>
        </w:tc>
        <w:tc>
          <w:tcPr>
            <w:tcW w:w="4294" w:type="dxa"/>
            <w:gridSpan w:val="4"/>
            <w:vAlign w:val="center"/>
          </w:tcPr>
          <w:p w:rsidR="00836837" w:rsidRPr="00D216ED" w:rsidRDefault="00836837" w:rsidP="00836837">
            <w:pPr>
              <w:spacing w:line="276" w:lineRule="auto"/>
              <w:ind w:firstLine="34"/>
              <w:jc w:val="center"/>
              <w:rPr>
                <w:rFonts w:ascii="Times New Roman" w:hAnsi="Times New Roman" w:cs="Times New Roman"/>
                <w:color w:val="FF0000"/>
                <w:sz w:val="24"/>
                <w:szCs w:val="24"/>
                <w:lang w:val="uk-UA"/>
              </w:rPr>
            </w:pPr>
            <w:r w:rsidRPr="00D216ED">
              <w:rPr>
                <w:rFonts w:ascii="Times New Roman" w:hAnsi="Times New Roman" w:cs="Times New Roman"/>
                <w:color w:val="000000" w:themeColor="text1"/>
                <w:sz w:val="24"/>
                <w:szCs w:val="24"/>
                <w:lang w:val="uk-UA"/>
              </w:rPr>
              <w:t>Ймовірність появи значень показника за оцінками експертів</w:t>
            </w:r>
          </w:p>
        </w:tc>
      </w:tr>
      <w:tr w:rsidR="00836837" w:rsidRPr="00D216ED" w:rsidTr="00836837">
        <w:tc>
          <w:tcPr>
            <w:tcW w:w="70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2552"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55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134" w:type="dxa"/>
            <w:vAlign w:val="center"/>
          </w:tcPr>
          <w:p w:rsidR="00836837" w:rsidRPr="00D216ED" w:rsidRDefault="00836837" w:rsidP="00836837">
            <w:pPr>
              <w:pStyle w:val="ad"/>
              <w:tabs>
                <w:tab w:val="num" w:pos="360"/>
              </w:tabs>
              <w:spacing w:line="276" w:lineRule="auto"/>
              <w:ind w:left="0" w:firstLine="34"/>
              <w:jc w:val="center"/>
              <w:rPr>
                <w:color w:val="000000" w:themeColor="text1"/>
                <w:szCs w:val="24"/>
              </w:rPr>
            </w:pPr>
            <w:r w:rsidRPr="00D216ED">
              <w:rPr>
                <w:color w:val="000000" w:themeColor="text1"/>
                <w:szCs w:val="24"/>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Середнє</w:t>
            </w:r>
          </w:p>
        </w:tc>
      </w:tr>
      <w:tr w:rsidR="00836837" w:rsidRPr="00D216ED" w:rsidTr="00836837">
        <w:tc>
          <w:tcPr>
            <w:tcW w:w="709" w:type="dxa"/>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255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559"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34"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4</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r>
      <w:tr w:rsidR="00836837" w:rsidRPr="009046AE" w:rsidTr="00836837">
        <w:tc>
          <w:tcPr>
            <w:tcW w:w="709" w:type="dxa"/>
            <w:vMerge w:val="restart"/>
            <w:vAlign w:val="center"/>
          </w:tcPr>
          <w:p w:rsidR="00836837" w:rsidRPr="009046AE" w:rsidRDefault="00836837" w:rsidP="00836837">
            <w:pPr>
              <w:autoSpaceDE w:val="0"/>
              <w:autoSpaceDN w:val="0"/>
              <w:adjustRightInd w:val="0"/>
              <w:spacing w:line="276" w:lineRule="auto"/>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2552" w:type="dxa"/>
            <w:vMerge w:val="restart"/>
            <w:vAlign w:val="center"/>
          </w:tcPr>
          <w:p w:rsidR="00836837" w:rsidRPr="009046AE" w:rsidRDefault="00836837" w:rsidP="00836837">
            <w:pPr>
              <w:autoSpaceDE w:val="0"/>
              <w:autoSpaceDN w:val="0"/>
              <w:adjustRightInd w:val="0"/>
              <w:spacing w:line="276" w:lineRule="auto"/>
              <w:ind w:left="-108" w:firstLine="284"/>
              <w:jc w:val="center"/>
              <w:rPr>
                <w:rFonts w:ascii="Times New Roman" w:hAnsi="Times New Roman" w:cs="Times New Roman"/>
                <w:sz w:val="24"/>
                <w:szCs w:val="24"/>
                <w:lang w:val="uk-UA"/>
              </w:rPr>
            </w:pPr>
            <w:r w:rsidRPr="009046AE">
              <w:rPr>
                <w:rFonts w:ascii="Times New Roman" w:hAnsi="Times New Roman" w:cs="Times New Roman"/>
                <w:sz w:val="24"/>
                <w:szCs w:val="24"/>
                <w:lang w:val="uk-UA"/>
              </w:rPr>
              <w:t>Коефіцієнт надлишку повітря в</w:t>
            </w:r>
          </w:p>
          <w:p w:rsidR="00836837" w:rsidRPr="009046AE" w:rsidRDefault="00836837" w:rsidP="00836837">
            <w:pPr>
              <w:autoSpaceDE w:val="0"/>
              <w:autoSpaceDN w:val="0"/>
              <w:adjustRightInd w:val="0"/>
              <w:spacing w:line="276" w:lineRule="auto"/>
              <w:ind w:left="-108"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димових газах</w:t>
            </w:r>
          </w:p>
        </w:tc>
        <w:tc>
          <w:tcPr>
            <w:tcW w:w="1559" w:type="dxa"/>
            <w:vAlign w:val="center"/>
          </w:tcPr>
          <w:p w:rsidR="00836837" w:rsidRPr="009046AE" w:rsidRDefault="00836837" w:rsidP="00836837">
            <w:pPr>
              <w:spacing w:line="276" w:lineRule="auto"/>
              <w:ind w:firstLine="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3</w:t>
            </w:r>
          </w:p>
        </w:tc>
        <w:tc>
          <w:tcPr>
            <w:tcW w:w="1134"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1176"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5</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3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6</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
                <w:bCs/>
                <w:color w:val="000000" w:themeColor="text1"/>
                <w:szCs w:val="24"/>
              </w:rPr>
              <w:t>0,6</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2</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11</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0,38</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6</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7</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1</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5</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5</w:t>
            </w:r>
          </w:p>
        </w:tc>
      </w:tr>
    </w:tbl>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2</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Коефіцієнт надлишку повітря в топці</w:t>
            </w: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6</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7</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color w:val="000000" w:themeColor="text1"/>
                <w:sz w:val="24"/>
                <w:szCs w:val="24"/>
                <w:lang w:val="uk-UA"/>
              </w:rPr>
              <w:t>0,3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8</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9</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1</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3</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рециркуляційного насосу</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3</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6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2</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6</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4</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4</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vertAlign w:val="superscript"/>
                <w:lang w:val="uk-UA"/>
              </w:rPr>
            </w:pPr>
            <w:r w:rsidRPr="009046AE">
              <w:rPr>
                <w:rFonts w:ascii="Times New Roman" w:hAnsi="Times New Roman" w:cs="Times New Roman"/>
                <w:sz w:val="24"/>
                <w:szCs w:val="24"/>
                <w:lang w:val="uk-UA"/>
              </w:rPr>
              <w:t>Тиск мережевих насосів</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6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8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5</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4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9</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5</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асосу підживлення теплової мережі</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9</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1</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1</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7</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6</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асосу сирої води</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b/>
                <w:color w:val="000000" w:themeColor="text1"/>
                <w:sz w:val="24"/>
                <w:szCs w:val="24"/>
                <w:lang w:val="uk-UA"/>
              </w:rPr>
            </w:pPr>
            <w:r w:rsidRPr="009046AE">
              <w:rPr>
                <w:rFonts w:ascii="Times New Roman" w:hAnsi="Times New Roman" w:cs="Times New Roman"/>
                <w:b/>
                <w:color w:val="000000" w:themeColor="text1"/>
                <w:sz w:val="24"/>
                <w:szCs w:val="24"/>
                <w:lang w:val="uk-UA"/>
              </w:rPr>
              <w:t>0,7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2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2</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12</w:t>
            </w:r>
          </w:p>
        </w:tc>
      </w:tr>
      <w:tr w:rsidR="00836837" w:rsidRPr="00D216ED" w:rsidTr="00836837">
        <w:trPr>
          <w:jc w:val="center"/>
        </w:trPr>
        <w:tc>
          <w:tcPr>
            <w:tcW w:w="721" w:type="dxa"/>
            <w:tcBorders>
              <w:top w:val="single" w:sz="4" w:space="0" w:color="auto"/>
              <w:left w:val="nil"/>
              <w:bottom w:val="nil"/>
              <w:right w:val="nil"/>
            </w:tcBorders>
            <w:vAlign w:val="center"/>
          </w:tcPr>
          <w:p w:rsidR="00836837" w:rsidRPr="00D216ED" w:rsidRDefault="00836837" w:rsidP="00836837">
            <w:pPr>
              <w:spacing w:after="0" w:line="360" w:lineRule="auto"/>
              <w:ind w:firstLine="11"/>
              <w:jc w:val="center"/>
              <w:rPr>
                <w:rFonts w:ascii="Times New Roman" w:hAnsi="Times New Roman" w:cs="Times New Roman"/>
                <w:color w:val="000000" w:themeColor="text1"/>
                <w:sz w:val="24"/>
                <w:szCs w:val="24"/>
                <w:lang w:val="uk-UA"/>
              </w:rPr>
            </w:pPr>
          </w:p>
        </w:tc>
        <w:tc>
          <w:tcPr>
            <w:tcW w:w="255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FF0000"/>
                <w:sz w:val="24"/>
                <w:szCs w:val="24"/>
                <w:lang w:val="uk-UA"/>
              </w:rPr>
            </w:pPr>
          </w:p>
        </w:tc>
        <w:tc>
          <w:tcPr>
            <w:tcW w:w="1559" w:type="dxa"/>
            <w:tcBorders>
              <w:top w:val="single" w:sz="4" w:space="0" w:color="auto"/>
              <w:left w:val="nil"/>
              <w:bottom w:val="nil"/>
              <w:right w:val="nil"/>
            </w:tcBorders>
            <w:shd w:val="clear" w:color="auto" w:fill="auto"/>
            <w:vAlign w:val="center"/>
          </w:tcPr>
          <w:p w:rsidR="00836837" w:rsidRPr="00D216ED" w:rsidRDefault="00836837" w:rsidP="00836837">
            <w:pPr>
              <w:spacing w:after="0" w:line="360" w:lineRule="auto"/>
              <w:jc w:val="center"/>
              <w:rPr>
                <w:rFonts w:ascii="Times New Roman" w:hAnsi="Times New Roman" w:cs="Times New Roman"/>
                <w:bCs/>
                <w:color w:val="000000" w:themeColor="text1"/>
                <w:sz w:val="24"/>
                <w:szCs w:val="24"/>
                <w:lang w:val="uk-UA"/>
              </w:rPr>
            </w:pPr>
          </w:p>
        </w:tc>
        <w:tc>
          <w:tcPr>
            <w:tcW w:w="1134"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99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99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1144"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r>
    </w:tbl>
    <w:p w:rsidR="00836837" w:rsidRPr="00BA2D10" w:rsidRDefault="00836837" w:rsidP="00836837">
      <w:pPr>
        <w:autoSpaceDE w:val="0"/>
        <w:autoSpaceDN w:val="0"/>
        <w:adjustRightInd w:val="0"/>
        <w:spacing w:after="0" w:line="360" w:lineRule="auto"/>
        <w:ind w:firstLine="567"/>
        <w:jc w:val="both"/>
        <w:rPr>
          <w:rFonts w:ascii="Times New Roman" w:hAnsi="Times New Roman" w:cs="Times New Roman"/>
          <w:b/>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1" w:name="_Toc485719540"/>
      <w:r w:rsidRPr="00041CF4">
        <w:rPr>
          <w:rFonts w:ascii="Times New Roman" w:hAnsi="Times New Roman" w:cs="Times New Roman"/>
          <w:color w:val="auto"/>
          <w:sz w:val="28"/>
          <w:szCs w:val="28"/>
          <w:lang w:val="uk-UA"/>
        </w:rPr>
        <w:t>3.1.4 Генерування можливих комбінацій значень технологічних параметрів</w:t>
      </w:r>
      <w:bookmarkEnd w:id="191"/>
    </w:p>
    <w:p w:rsidR="00836837" w:rsidRDefault="00836837" w:rsidP="00836837">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На основі сформованих програмою вибірок псевдо реальних величин нечітких технологічних параметрів, відбувається генерування можливих комбінацій їх числових значень.</w:t>
      </w:r>
    </w:p>
    <w:p w:rsidR="00836837"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lang w:val="uk-UA"/>
        </w:rPr>
      </w:pPr>
      <w:r w:rsidRPr="00D216ED">
        <w:rPr>
          <w:rFonts w:ascii="Times New Roman" w:hAnsi="Times New Roman" w:cs="Times New Roman"/>
          <w:sz w:val="28"/>
          <w:szCs w:val="28"/>
          <w:lang w:val="uk-UA"/>
        </w:rPr>
        <w:t xml:space="preserve">Оскільки було згенеровано по 50 величин для шести параметрів, то з цієї </w:t>
      </w:r>
      <w:r w:rsidRPr="00D216ED">
        <w:rPr>
          <w:rFonts w:ascii="Times New Roman" w:hAnsi="Times New Roman" w:cs="Times New Roman"/>
          <w:color w:val="000000" w:themeColor="text1"/>
          <w:sz w:val="28"/>
          <w:szCs w:val="28"/>
          <w:lang w:val="uk-UA"/>
        </w:rPr>
        <w:t>кількості можна отримати 1 192 052 400 варіантів різних комбінацій цих величин. В таблиці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частково представлені дані комбінації.</w:t>
      </w:r>
    </w:p>
    <w:p w:rsidR="00836837" w:rsidRPr="00D216ED"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Для цього прикладу, зробимо так, щоб програма виводила дані по комбінаціям у окремий файл для більш наглядного їх розглядання</w:t>
      </w:r>
    </w:p>
    <w:p w:rsidR="00836837" w:rsidRPr="00211CFC" w:rsidRDefault="00836837" w:rsidP="00836837">
      <w:pPr>
        <w:rPr>
          <w:rFonts w:ascii="Times New Roman" w:hAnsi="Times New Roman" w:cs="Times New Roman"/>
          <w:sz w:val="28"/>
          <w:szCs w:val="28"/>
        </w:rPr>
      </w:pPr>
    </w:p>
    <w:p w:rsidR="00836837" w:rsidRPr="00D216ED" w:rsidRDefault="00836837" w:rsidP="00836837">
      <w:pPr>
        <w:tabs>
          <w:tab w:val="left" w:pos="2127"/>
        </w:tabs>
        <w:spacing w:after="0" w:line="360" w:lineRule="auto"/>
        <w:ind w:left="1276"/>
        <w:rPr>
          <w:rFonts w:ascii="Times New Roman" w:hAnsi="Times New Roman" w:cs="Times New Roman"/>
          <w:color w:val="FF0000"/>
          <w:sz w:val="28"/>
          <w:szCs w:val="28"/>
          <w:lang w:val="uk-UA"/>
        </w:rPr>
      </w:pPr>
      <w:r w:rsidRPr="00D216ED">
        <w:rPr>
          <w:rFonts w:ascii="Times New Roman" w:hAnsi="Times New Roman" w:cs="Times New Roman"/>
          <w:color w:val="000000" w:themeColor="text1"/>
          <w:sz w:val="28"/>
          <w:szCs w:val="28"/>
          <w:lang w:val="uk-UA"/>
        </w:rPr>
        <w:t>Таблиця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 Окремі комбінації псевдо реальних значень нечітких виробничих параметрів</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3C201D" w:rsidRDefault="00836837" w:rsidP="00836837">
            <w:pPr>
              <w:spacing w:line="276" w:lineRule="auto"/>
              <w:ind w:firstLine="135"/>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lastRenderedPageBreak/>
              <w:t>№ комбінації</w:t>
            </w:r>
          </w:p>
        </w:tc>
        <w:tc>
          <w:tcPr>
            <w:tcW w:w="967" w:type="dxa"/>
            <w:vAlign w:val="center"/>
          </w:tcPr>
          <w:p w:rsidR="00836837" w:rsidRPr="003C201D" w:rsidRDefault="00836837" w:rsidP="00836837">
            <w:pPr>
              <w:spacing w:line="276" w:lineRule="auto"/>
              <w:ind w:firstLine="119"/>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д.г</w:t>
            </w:r>
          </w:p>
        </w:tc>
        <w:tc>
          <w:tcPr>
            <w:tcW w:w="1095"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т</w:t>
            </w:r>
          </w:p>
        </w:tc>
        <w:tc>
          <w:tcPr>
            <w:tcW w:w="1095" w:type="dxa"/>
            <w:vAlign w:val="center"/>
          </w:tcPr>
          <w:p w:rsidR="00836837" w:rsidRPr="003C201D" w:rsidRDefault="00836837" w:rsidP="00836837">
            <w:pPr>
              <w:spacing w:line="276" w:lineRule="auto"/>
              <w:ind w:firstLine="4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Н</w:t>
            </w:r>
            <w:r w:rsidRPr="003C201D">
              <w:rPr>
                <w:rFonts w:ascii="Times New Roman" w:hAnsi="Times New Roman" w:cs="Times New Roman"/>
                <w:color w:val="000000" w:themeColor="text1"/>
                <w:sz w:val="24"/>
                <w:szCs w:val="24"/>
                <w:vertAlign w:val="subscript"/>
                <w:lang w:val="uk-UA"/>
              </w:rPr>
              <w:t>рец</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с.в.</w:t>
            </w:r>
          </w:p>
        </w:tc>
        <w:tc>
          <w:tcPr>
            <w:tcW w:w="1041" w:type="dxa"/>
            <w:vAlign w:val="center"/>
          </w:tcPr>
          <w:p w:rsidR="00836837" w:rsidRPr="003C201D" w:rsidRDefault="00836837" w:rsidP="00836837">
            <w:pPr>
              <w:spacing w:line="276" w:lineRule="auto"/>
              <w:ind w:firstLine="3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підж.</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мер.</w:t>
            </w:r>
          </w:p>
        </w:tc>
      </w:tr>
      <w:tr w:rsidR="00836837" w:rsidRPr="00D216ED" w:rsidTr="00836837">
        <w:trPr>
          <w:jc w:val="center"/>
        </w:trPr>
        <w:tc>
          <w:tcPr>
            <w:tcW w:w="1291" w:type="dxa"/>
            <w:vAlign w:val="center"/>
          </w:tcPr>
          <w:p w:rsidR="00836837" w:rsidRPr="003C201D" w:rsidRDefault="00836837" w:rsidP="00836837">
            <w:pPr>
              <w:ind w:firstLine="135"/>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1</w:t>
            </w:r>
          </w:p>
        </w:tc>
        <w:tc>
          <w:tcPr>
            <w:tcW w:w="967" w:type="dxa"/>
            <w:vAlign w:val="center"/>
          </w:tcPr>
          <w:p w:rsidR="00836837" w:rsidRPr="003C201D" w:rsidRDefault="00836837" w:rsidP="00836837">
            <w:pPr>
              <w:ind w:firstLine="119"/>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2</w:t>
            </w:r>
          </w:p>
        </w:tc>
        <w:tc>
          <w:tcPr>
            <w:tcW w:w="1095" w:type="dxa"/>
            <w:vAlign w:val="center"/>
          </w:tcPr>
          <w:p w:rsidR="00836837" w:rsidRPr="003C201D" w:rsidRDefault="00836837" w:rsidP="00836837">
            <w:pPr>
              <w:ind w:firstLine="0"/>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3</w:t>
            </w:r>
          </w:p>
        </w:tc>
        <w:tc>
          <w:tcPr>
            <w:tcW w:w="1095" w:type="dxa"/>
            <w:vAlign w:val="center"/>
          </w:tcPr>
          <w:p w:rsidR="00836837" w:rsidRPr="003C201D" w:rsidRDefault="00836837" w:rsidP="00836837">
            <w:pPr>
              <w:ind w:firstLine="42"/>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4</w:t>
            </w:r>
          </w:p>
        </w:tc>
        <w:tc>
          <w:tcPr>
            <w:tcW w:w="1041" w:type="dxa"/>
            <w:vAlign w:val="center"/>
          </w:tcPr>
          <w:p w:rsidR="00836837" w:rsidRPr="003C201D" w:rsidRDefault="00836837" w:rsidP="00836837">
            <w:pPr>
              <w:ind w:firstLine="81"/>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5</w:t>
            </w:r>
          </w:p>
        </w:tc>
        <w:tc>
          <w:tcPr>
            <w:tcW w:w="1041" w:type="dxa"/>
            <w:vAlign w:val="center"/>
          </w:tcPr>
          <w:p w:rsidR="00836837" w:rsidRPr="003C201D" w:rsidRDefault="00836837" w:rsidP="00836837">
            <w:pPr>
              <w:ind w:firstLine="32"/>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6</w:t>
            </w:r>
          </w:p>
        </w:tc>
        <w:tc>
          <w:tcPr>
            <w:tcW w:w="1041" w:type="dxa"/>
            <w:vAlign w:val="center"/>
          </w:tcPr>
          <w:p w:rsidR="00836837" w:rsidRPr="003C201D" w:rsidRDefault="00836837" w:rsidP="00836837">
            <w:pPr>
              <w:ind w:firstLine="267"/>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lastRenderedPageBreak/>
              <w:t>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lastRenderedPageBreak/>
              <w:t>11 27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lastRenderedPageBreak/>
              <w:t>675 6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bl>
    <w:p w:rsidR="00836837" w:rsidRDefault="00836837" w:rsidP="00836837">
      <w:pPr>
        <w:tabs>
          <w:tab w:val="left" w:pos="7051"/>
        </w:tabs>
        <w:spacing w:after="0" w:line="360" w:lineRule="auto"/>
        <w:ind w:firstLine="539"/>
        <w:jc w:val="both"/>
        <w:rPr>
          <w:rFonts w:ascii="Times New Roman" w:hAnsi="Times New Roman" w:cs="Times New Roman"/>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2" w:name="_Toc485719541"/>
      <w:r w:rsidRPr="00041CF4">
        <w:rPr>
          <w:rFonts w:ascii="Times New Roman" w:hAnsi="Times New Roman" w:cs="Times New Roman"/>
          <w:color w:val="auto"/>
          <w:sz w:val="28"/>
          <w:szCs w:val="28"/>
          <w:lang w:val="uk-UA"/>
        </w:rPr>
        <w:t>3.1.5 Отримання найбільш достовірного та імовірного значення електробалансу котельної</w:t>
      </w:r>
      <w:bookmarkEnd w:id="192"/>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ісля отримання таблиці ймовірностей, програма повинна виконувати усі попередні розрахунки до тих пір, доки є комбіновані дані для розрахунку. Як наведено у попередньому пункті, число таких розрахунків для нашого конкретного випадку дорівнює приблизно 1,2 мільйони.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lastRenderedPageBreak/>
        <w:tab/>
        <w:t xml:space="preserve">Отже, після проведення усіх можливих ітерацій, ми отримаємо результати розрахунку </w:t>
      </w:r>
      <w:r w:rsidRPr="00D216ED">
        <w:rPr>
          <w:rFonts w:ascii="Times New Roman" w:hAnsi="Times New Roman" w:cs="Times New Roman"/>
          <w:color w:val="000000" w:themeColor="text1"/>
          <w:sz w:val="28"/>
          <w:szCs w:val="28"/>
          <w:lang w:val="uk-UA"/>
        </w:rPr>
        <w:t>зазначеної «сумарної» ймовірності для окремих комбінацій значень нечітких виробничих параметрів</w:t>
      </w:r>
      <w:r>
        <w:rPr>
          <w:rFonts w:ascii="Times New Roman" w:hAnsi="Times New Roman" w:cs="Times New Roman"/>
          <w:color w:val="000000" w:themeColor="text1"/>
          <w:sz w:val="28"/>
          <w:szCs w:val="28"/>
          <w:lang w:val="uk-UA"/>
        </w:rPr>
        <w:t xml:space="preserve">.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Також зробимо виведення цих даних у окремий файл, що дозволить відобразити результат, проте, ця дія не є необхідною з точки зору програми.</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p>
    <w:p w:rsidR="00836837" w:rsidRPr="00D216ED" w:rsidRDefault="00836837" w:rsidP="00836837">
      <w:pPr>
        <w:spacing w:after="0" w:line="360" w:lineRule="auto"/>
        <w:ind w:firstLine="1701"/>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Таблиця 3.</w:t>
      </w:r>
      <w:r>
        <w:rPr>
          <w:rFonts w:ascii="Times New Roman" w:hAnsi="Times New Roman" w:cs="Times New Roman"/>
          <w:color w:val="000000" w:themeColor="text1"/>
          <w:sz w:val="28"/>
          <w:szCs w:val="28"/>
          <w:lang w:val="uk-UA"/>
        </w:rPr>
        <w:t>7</w:t>
      </w:r>
      <w:r w:rsidRPr="00D216ED">
        <w:rPr>
          <w:rFonts w:ascii="Times New Roman" w:hAnsi="Times New Roman" w:cs="Times New Roman"/>
          <w:color w:val="000000" w:themeColor="text1"/>
          <w:sz w:val="28"/>
          <w:szCs w:val="28"/>
          <w:lang w:val="uk-UA"/>
        </w:rPr>
        <w:t xml:space="preserve"> – «Сумарна» ймовірність появи окремих комбінацій </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омбінації</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од</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омбінації</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од</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r>
      <w:tr w:rsidR="00836837" w:rsidRPr="00D216ED" w:rsidTr="00836837">
        <w:tc>
          <w:tcPr>
            <w:tcW w:w="1291" w:type="dxa"/>
            <w:vAlign w:val="center"/>
          </w:tcPr>
          <w:p w:rsidR="00836837" w:rsidRPr="00D216ED" w:rsidRDefault="00836837" w:rsidP="00836837">
            <w:pPr>
              <w:ind w:firstLine="34"/>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w:t>
            </w:r>
          </w:p>
        </w:tc>
        <w:tc>
          <w:tcPr>
            <w:tcW w:w="1403" w:type="dxa"/>
            <w:vAlign w:val="center"/>
          </w:tcPr>
          <w:p w:rsidR="00836837" w:rsidRPr="00D216ED" w:rsidRDefault="00836837" w:rsidP="00836837">
            <w:pPr>
              <w:ind w:firstLine="19"/>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928" w:type="dxa"/>
            <w:vAlign w:val="center"/>
          </w:tcPr>
          <w:p w:rsidR="00836837" w:rsidRPr="00D216ED" w:rsidRDefault="00836837" w:rsidP="00836837">
            <w:pPr>
              <w:ind w:firstLine="59"/>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291" w:type="dxa"/>
            <w:vAlign w:val="center"/>
          </w:tcPr>
          <w:p w:rsidR="00836837" w:rsidRPr="00D216ED" w:rsidRDefault="00836837" w:rsidP="00836837">
            <w:pPr>
              <w:ind w:firstLine="0"/>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4</w:t>
            </w:r>
          </w:p>
        </w:tc>
        <w:tc>
          <w:tcPr>
            <w:tcW w:w="1324"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953"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695.3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49.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05.2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07.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62.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96.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46.8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06.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56.7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63.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14.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81.2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03.3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91.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13.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48.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70.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05.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42.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15.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00.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73.5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89.2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57.4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9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67.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56.8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25.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91.8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3.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01.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3.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5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1.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73.8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53.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8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11.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41.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99.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25.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80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3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67.4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92.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59.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81.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6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91.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49.4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82.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7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66.9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71.3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76.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81.2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lastRenderedPageBreak/>
              <w:t>3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34.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273.9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8.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183.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6.1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41.5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74.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25.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84.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3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42.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93.1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6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77.5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81.9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87.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91.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45.1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4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29.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41.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38.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51.7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96.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0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85.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9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95.4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03.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53.1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61.0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45.4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549.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55.3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45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13.0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917.4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96.9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65.1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06.8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75.0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78.5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16.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067.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2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977.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84.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434.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73.1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09.6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83.0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19.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4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77.2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75.7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61.1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85.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71.0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28.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27.3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17.6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37.2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27.5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94.9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8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83.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20.2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93.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30.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51.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87.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43.6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71.7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53.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81.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11.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3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9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28.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05.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lastRenderedPageBreak/>
              <w:t>11 26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38.1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62.8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95.8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351.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88.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261.5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97.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719.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55.7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12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39.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039.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bl>
    <w:p w:rsidR="00836837" w:rsidRPr="008B077B" w:rsidRDefault="00836837" w:rsidP="00836837">
      <w:pPr>
        <w:spacing w:after="0" w:line="360" w:lineRule="auto"/>
        <w:jc w:val="both"/>
        <w:rPr>
          <w:rFonts w:ascii="Times New Roman" w:hAnsi="Times New Roman" w:cs="Times New Roman"/>
          <w:b/>
          <w:sz w:val="28"/>
          <w:szCs w:val="28"/>
          <w:lang w:val="uk-UA"/>
        </w:rPr>
      </w:pP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93" w:name="_Toc485719542"/>
      <w:r w:rsidRPr="00041CF4">
        <w:rPr>
          <w:rFonts w:ascii="Times New Roman" w:hAnsi="Times New Roman" w:cs="Times New Roman"/>
          <w:color w:val="auto"/>
          <w:sz w:val="28"/>
          <w:szCs w:val="28"/>
          <w:lang w:val="uk-UA"/>
        </w:rPr>
        <w:t>3.1.6 Вибір найбільш достовірного та імовірного електробалансу котельної</w:t>
      </w:r>
      <w:bookmarkEnd w:id="193"/>
    </w:p>
    <w:p w:rsidR="00836837" w:rsidRDefault="00836837" w:rsidP="00836837">
      <w:pPr>
        <w:pStyle w:val="a5"/>
        <w:spacing w:after="0" w:line="360" w:lineRule="auto"/>
        <w:ind w:left="0" w:firstLine="567"/>
        <w:jc w:val="both"/>
        <w:rPr>
          <w:rFonts w:cs="Times New Roman"/>
          <w:szCs w:val="28"/>
          <w:lang w:val="uk-UA"/>
        </w:rPr>
      </w:pPr>
      <w:r>
        <w:rPr>
          <w:rFonts w:cs="Times New Roman"/>
          <w:szCs w:val="28"/>
          <w:lang w:val="uk-UA"/>
        </w:rPr>
        <w:tab/>
        <w:t xml:space="preserve">Розроблена програма дозволяє скоротити час та об’єм необхідних для обробки даних. Після запуску розрахунку, та після виконання усіх ітерацій, програма самостійно фільтрує розраховані значення за заданим значенням, яке ми приймаємо для даних розрахунків, як значення отримане з приладів обліку електроенергії та за заданим попередньо діапазоном. </w:t>
      </w:r>
    </w:p>
    <w:p w:rsidR="00836837" w:rsidRPr="00D216ED" w:rsidRDefault="00836837" w:rsidP="00836837">
      <w:pPr>
        <w:pStyle w:val="a5"/>
        <w:spacing w:after="0" w:line="360" w:lineRule="auto"/>
        <w:ind w:left="0" w:firstLine="567"/>
        <w:jc w:val="both"/>
        <w:rPr>
          <w:rFonts w:cs="Times New Roman"/>
          <w:color w:val="000000" w:themeColor="text1"/>
          <w:szCs w:val="28"/>
          <w:lang w:val="uk-UA"/>
        </w:rPr>
      </w:pPr>
      <w:r w:rsidRPr="00D216ED">
        <w:rPr>
          <w:rFonts w:cs="Times New Roman"/>
          <w:color w:val="000000" w:themeColor="text1"/>
          <w:szCs w:val="28"/>
          <w:lang w:val="uk-UA"/>
        </w:rPr>
        <w:t xml:space="preserve">Було прийнято, що зазначена допустима похибка дорівнює 5 %. При цьому загальна витрата електроенергії на котельній за даними обліку протягом відповідного періоду склала </w:t>
      </w:r>
      <w:r w:rsidRPr="00D216ED">
        <w:rPr>
          <w:rFonts w:cs="Times New Roman"/>
          <w:szCs w:val="28"/>
          <w:lang w:val="uk-UA"/>
        </w:rPr>
        <w:t>282 537 кВт</w:t>
      </w:r>
      <w:r w:rsidRPr="00D216ED">
        <w:rPr>
          <w:rFonts w:cs="Times New Roman"/>
          <w:color w:val="000000" w:themeColor="text1"/>
          <w:szCs w:val="28"/>
          <w:lang w:val="uk-UA"/>
        </w:rPr>
        <w:t>∙год. Тому правдоподібний загальний розрахунковий обсяг споживання електроенергії на котельній повинен лежати в межах 168410,96 – 296664,74 кВт∙го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ід кінець розрахунку ми отримаємо конкретне значення споживання електроенергії, з його порядковим номером у списку проведених ітерацій та вірогідністю виникнення подій для його появи, що є найбільшою вірогідністю серед усіх.</w:t>
      </w:r>
    </w:p>
    <w:p w:rsidR="00836837" w:rsidRPr="00D216ED" w:rsidRDefault="00836837" w:rsidP="00836837">
      <w:pPr>
        <w:pStyle w:val="a5"/>
        <w:spacing w:after="0" w:line="360" w:lineRule="auto"/>
        <w:ind w:left="0" w:firstLine="567"/>
        <w:jc w:val="both"/>
        <w:rPr>
          <w:rFonts w:cs="Times New Roman"/>
          <w:szCs w:val="28"/>
          <w:lang w:val="uk-UA"/>
        </w:rPr>
      </w:pPr>
      <w:r>
        <w:rPr>
          <w:rFonts w:cs="Times New Roman"/>
          <w:szCs w:val="28"/>
          <w:lang w:val="uk-UA"/>
        </w:rPr>
        <w:tab/>
        <w:t xml:space="preserve">За даними розрахунку ми маємо, що найбільш вірогідне значення серед усіх розрахованих моделей є варіант під номером 345 768, </w:t>
      </w:r>
      <w:r w:rsidRPr="00D216ED">
        <w:rPr>
          <w:rFonts w:cs="Times New Roman"/>
          <w:szCs w:val="28"/>
          <w:lang w:val="uk-UA"/>
        </w:rPr>
        <w:t>адже він має найбільшу «сумарну» ймовірність появи відповідної комбінації можливих значень нечітких виробничих параметрів, що склада</w:t>
      </w:r>
      <w:r>
        <w:rPr>
          <w:rFonts w:cs="Times New Roman"/>
          <w:szCs w:val="28"/>
          <w:lang w:val="uk-UA"/>
        </w:rPr>
        <w:t>є 0,01689</w:t>
      </w:r>
      <w:r w:rsidRPr="00D216ED">
        <w:rPr>
          <w:rFonts w:cs="Times New Roman"/>
          <w:szCs w:val="28"/>
          <w:lang w:val="uk-UA"/>
        </w:rPr>
        <w:t xml:space="preserve">. Отже, розрахункова нормативна витрата електричної </w:t>
      </w:r>
      <w:r>
        <w:rPr>
          <w:rFonts w:cs="Times New Roman"/>
          <w:szCs w:val="28"/>
          <w:lang w:val="uk-UA"/>
        </w:rPr>
        <w:t>енергії по котельній складає 263 328,63 кВт·</w:t>
      </w:r>
      <w:r w:rsidRPr="00D216ED">
        <w:rPr>
          <w:rFonts w:cs="Times New Roman"/>
          <w:szCs w:val="28"/>
          <w:lang w:val="uk-UA"/>
        </w:rPr>
        <w:t>го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порівнянні даних із розрахунком, проведеним у магістерській дисертації </w:t>
      </w:r>
      <w:r w:rsidRPr="006C2A0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необхідно зазначити, що збігу результатів не відбулося та різниця отриманих значень складає приблизно 5,4%. Таким чином, не можна стверджувати, що при проведенні нового циклу розрахунків з тими самими вхідними даними, точність </w:t>
      </w:r>
      <w:r>
        <w:rPr>
          <w:rFonts w:ascii="Times New Roman" w:hAnsi="Times New Roman" w:cs="Times New Roman"/>
          <w:sz w:val="28"/>
          <w:szCs w:val="28"/>
          <w:lang w:val="uk-UA"/>
        </w:rPr>
        <w:lastRenderedPageBreak/>
        <w:t>збільшиться. Це можна вважати недоліком цього методу, тому що ми не можемо відтворити отримані раніше результати через невизначеність та ймовірнісний характер методології розрахунку. З іншого боку, програма показала себе як працездатна для цього конкретного випаду та задовольняє усім поставленим попередньо умовам. Більшість приведених таблиць не мають необхідності при розрахунку, отже при користуванні програмою, цикл роботи з нею може бути зведений до мінімальних кроків, таких як введення даних, запуск програми та отримання кінцевого результату. Отриманий результат, як було зазначено, має характер не відтворюваності, проте, потрібно звернути увагу на те, що розроблений алгоритм спирається на низку значень, які мають випадковий характер, що також визначено обраною методологією.</w:t>
      </w:r>
    </w:p>
    <w:p w:rsidR="00836837" w:rsidRPr="006C2A0C"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Виходячи із результатів розрахунку програму можна використовувати для подальшого вдосконалення та підготування її для використання іншими комп’ютерно-обчислювальними пристроями.</w:t>
      </w:r>
    </w:p>
    <w:p w:rsidR="00836837" w:rsidRPr="00041CF4" w:rsidRDefault="00836837" w:rsidP="009D55AE">
      <w:pPr>
        <w:pStyle w:val="2"/>
        <w:jc w:val="both"/>
        <w:rPr>
          <w:rFonts w:ascii="Times New Roman" w:hAnsi="Times New Roman" w:cs="Times New Roman"/>
          <w:color w:val="auto"/>
          <w:sz w:val="28"/>
          <w:szCs w:val="28"/>
          <w:lang w:val="uk-UA"/>
        </w:rPr>
      </w:pPr>
      <w:bookmarkStart w:id="194" w:name="_Toc485719543"/>
      <w:bookmarkStart w:id="195" w:name="_Toc485721314"/>
      <w:r w:rsidRPr="00041CF4">
        <w:rPr>
          <w:rFonts w:ascii="Times New Roman" w:hAnsi="Times New Roman" w:cs="Times New Roman"/>
          <w:color w:val="auto"/>
          <w:sz w:val="28"/>
          <w:szCs w:val="28"/>
          <w:lang w:val="uk-UA"/>
        </w:rPr>
        <w:t>3.2 Використання розробленого алгоритму для створення методичних вказівок з інтерактивною складовою</w:t>
      </w:r>
      <w:bookmarkEnd w:id="194"/>
      <w:bookmarkEnd w:id="195"/>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При розробці програмного продукту було зазначено, що прототип програмного продукту буде поділений на дві частини які відповідають відповідно реалізації аналітично-розрахункового методу та реалізації ймовірнісно-статистичного підходу, на основі вказаної методології. Це дозволяє використовувати окремі частини програми за необхідністю для вирішення різних задач.</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днією з можливостей використання програмного продукту є створення он-лайн ресурсу, який дає можливість створення навчальної складової за допомогою розробленого алгоритму.</w:t>
      </w:r>
    </w:p>
    <w:p w:rsidR="00836837"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3"/>
        <w:jc w:val="both"/>
        <w:rPr>
          <w:rFonts w:ascii="Times New Roman" w:hAnsi="Times New Roman" w:cs="Times New Roman"/>
          <w:color w:val="auto"/>
          <w:sz w:val="28"/>
          <w:szCs w:val="28"/>
          <w:lang w:val="uk-UA"/>
        </w:rPr>
      </w:pPr>
      <w:r>
        <w:rPr>
          <w:rFonts w:ascii="Times New Roman" w:hAnsi="Times New Roman" w:cs="Times New Roman"/>
          <w:sz w:val="28"/>
          <w:szCs w:val="28"/>
          <w:lang w:val="uk-UA"/>
        </w:rPr>
        <w:tab/>
      </w:r>
      <w:bookmarkStart w:id="196" w:name="_Toc485719544"/>
      <w:r w:rsidRPr="00041CF4">
        <w:rPr>
          <w:rFonts w:ascii="Times New Roman" w:hAnsi="Times New Roman" w:cs="Times New Roman"/>
          <w:color w:val="auto"/>
          <w:sz w:val="28"/>
          <w:szCs w:val="28"/>
          <w:lang w:val="uk-UA"/>
        </w:rPr>
        <w:t>3.2.1 Основні положення до створення навчального он-лайн ресурсу</w:t>
      </w:r>
      <w:bookmarkEnd w:id="196"/>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виборі інструментів розробки цього специфічного програмного продукту, не випадково було прийнято рішення про використання саме цієї платформи. Окрім можливості проведення розрахунків, основна задача цієї платформи – це створення </w:t>
      </w:r>
      <w:r>
        <w:rPr>
          <w:rFonts w:ascii="Times New Roman" w:hAnsi="Times New Roman" w:cs="Times New Roman"/>
          <w:sz w:val="28"/>
          <w:szCs w:val="28"/>
          <w:lang w:val="uk-UA"/>
        </w:rPr>
        <w:lastRenderedPageBreak/>
        <w:t>серверної програми для реалізації швидкого асинхронного доступу користувачів до ресурсів.</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сновна ідея розробки такого он-лайн ресурсу – це створення можливості самостійного навчання студентів, по наведеним у ресурсі методичним основам розрахунку курсової роботи, яка ілюструє аналітично-розрахунковий метод знаходження витратної частини балансу котельної.</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На даний момент, для апробації результатів розрахунку, існує необхідність перевірки розрахованих студентами значень самостійно, що забирає значну кількість часу та не є досконалим рішення. Проте, додавши попередньо створений алгоритм, можна перекласти дану задачу на студентів, що в певному сенсі є «автоматизацією» процесу навчання.</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розробці даного он-лайн ресурсу, необхідно додатково побудувати програмну архітектуру, яка має назву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Pr>
          <w:rFonts w:ascii="Times New Roman" w:hAnsi="Times New Roman" w:cs="Times New Roman"/>
          <w:sz w:val="28"/>
          <w:szCs w:val="28"/>
          <w:lang w:val="uk-UA"/>
        </w:rPr>
        <w:t xml:space="preserve">. Вона дозволяє будувати логіку «клієнт-серверного» з’єднання, що може бути потім розширена та вдосконалена без зайвих зусиль та витрат ресурсів. </w:t>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5902325" cy="2505710"/>
            <wp:effectExtent l="19050" t="0" r="3175" b="0"/>
            <wp:docPr id="18" name="Рисунок 13" descr="C:\Users\Пользователь\Desktop\project\statsCounter\im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Пользователь\Desktop\project\statsCounter\img\17.jpg"/>
                    <pic:cNvPicPr>
                      <a:picLocks noChangeAspect="1" noChangeArrowheads="1"/>
                    </pic:cNvPicPr>
                  </pic:nvPicPr>
                  <pic:blipFill>
                    <a:blip r:embed="rId123"/>
                    <a:srcRect/>
                    <a:stretch>
                      <a:fillRect/>
                    </a:stretch>
                  </pic:blipFill>
                  <pic:spPr bwMode="auto">
                    <a:xfrm>
                      <a:off x="0" y="0"/>
                      <a:ext cx="5902325" cy="2505710"/>
                    </a:xfrm>
                    <a:prstGeom prst="rect">
                      <a:avLst/>
                    </a:prstGeom>
                    <a:noFill/>
                    <a:ln w="9525">
                      <a:noFill/>
                      <a:miter lim="800000"/>
                      <a:headEnd/>
                      <a:tailEnd/>
                    </a:ln>
                  </pic:spPr>
                </pic:pic>
              </a:graphicData>
            </a:graphic>
          </wp:inline>
        </w:drawing>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9 - Приклад роботи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sidRPr="009D4BEA">
        <w:rPr>
          <w:rFonts w:ascii="Times New Roman" w:hAnsi="Times New Roman" w:cs="Times New Roman"/>
          <w:sz w:val="28"/>
          <w:szCs w:val="28"/>
        </w:rPr>
        <w:t xml:space="preserve"> </w:t>
      </w:r>
      <w:r w:rsidRPr="009D4BEA">
        <w:rPr>
          <w:rFonts w:ascii="Times New Roman" w:hAnsi="Times New Roman" w:cs="Times New Roman"/>
          <w:sz w:val="28"/>
          <w:szCs w:val="28"/>
          <w:lang w:val="uk-UA"/>
        </w:rPr>
        <w:t>архітектури</w:t>
      </w:r>
    </w:p>
    <w:p w:rsidR="00836837" w:rsidRDefault="00836837" w:rsidP="00836837">
      <w:pPr>
        <w:spacing w:after="0" w:line="360" w:lineRule="auto"/>
        <w:jc w:val="center"/>
        <w:rPr>
          <w:rFonts w:ascii="Times New Roman" w:hAnsi="Times New Roman" w:cs="Times New Roman"/>
          <w:sz w:val="28"/>
          <w:szCs w:val="28"/>
          <w:lang w:val="uk-UA"/>
        </w:rPr>
      </w:pP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обудований он-лайн ресурс складається з двох окремих частин. Перша частина – це теоретичні матеріали, які створені для покращення отриманих знань </w:t>
      </w:r>
      <w:r>
        <w:rPr>
          <w:rFonts w:ascii="Times New Roman" w:hAnsi="Times New Roman" w:cs="Times New Roman"/>
          <w:sz w:val="28"/>
          <w:szCs w:val="28"/>
          <w:lang w:val="uk-UA"/>
        </w:rPr>
        <w:lastRenderedPageBreak/>
        <w:t>студентами та яка має в собі уточнення деяких методів розрахунку, не очевидних при практичному застосуванні методу.</w:t>
      </w:r>
    </w:p>
    <w:p w:rsidR="00836837" w:rsidRDefault="00836837" w:rsidP="00836837">
      <w:pPr>
        <w:spacing w:after="0" w:line="360" w:lineRule="auto"/>
        <w:jc w:val="center"/>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197" w:name="_Toc485719545"/>
      <w:bookmarkStart w:id="198" w:name="_Toc485721315"/>
      <w:r w:rsidRPr="00041CF4">
        <w:rPr>
          <w:rFonts w:ascii="Times New Roman" w:hAnsi="Times New Roman" w:cs="Times New Roman"/>
          <w:color w:val="auto"/>
          <w:sz w:val="28"/>
          <w:szCs w:val="28"/>
          <w:lang w:val="uk-UA"/>
        </w:rPr>
        <w:t>Висновки по розділу</w:t>
      </w:r>
      <w:bookmarkEnd w:id="197"/>
      <w:bookmarkEnd w:id="198"/>
    </w:p>
    <w:p w:rsidR="00836837" w:rsidRPr="004651A1" w:rsidRDefault="00836837" w:rsidP="004C3B4E">
      <w:pPr>
        <w:pStyle w:val="a5"/>
        <w:numPr>
          <w:ilvl w:val="0"/>
          <w:numId w:val="25"/>
        </w:numPr>
        <w:tabs>
          <w:tab w:val="clear" w:pos="8505"/>
        </w:tabs>
        <w:spacing w:line="360" w:lineRule="auto"/>
        <w:jc w:val="both"/>
        <w:rPr>
          <w:rFonts w:cs="Times New Roman"/>
          <w:b/>
          <w:szCs w:val="28"/>
          <w:lang w:val="uk-UA"/>
        </w:rPr>
      </w:pPr>
      <w:r>
        <w:rPr>
          <w:rFonts w:cs="Times New Roman"/>
          <w:szCs w:val="28"/>
          <w:lang w:val="uk-UA"/>
        </w:rPr>
        <w:t>Були проведені розрахунки витратної частини електричного балансу, використовуючи створену для цих конкретних цілей програму, побудовану на основі вдосконаленого алгоритму розрахунку, побудованого на основі ймовірнісно-статистичного підходу, були визначені переваги та недоліки існуючого методу.</w:t>
      </w:r>
    </w:p>
    <w:p w:rsidR="00836837" w:rsidRDefault="00836837" w:rsidP="004C3B4E">
      <w:pPr>
        <w:pStyle w:val="a5"/>
        <w:numPr>
          <w:ilvl w:val="0"/>
          <w:numId w:val="25"/>
        </w:numPr>
        <w:tabs>
          <w:tab w:val="clear" w:pos="8505"/>
        </w:tabs>
        <w:spacing w:line="360" w:lineRule="auto"/>
        <w:jc w:val="both"/>
        <w:rPr>
          <w:rFonts w:cs="Times New Roman"/>
          <w:szCs w:val="28"/>
          <w:lang w:val="uk-UA"/>
        </w:rPr>
      </w:pPr>
      <w:r>
        <w:rPr>
          <w:rFonts w:cs="Times New Roman"/>
          <w:szCs w:val="28"/>
          <w:lang w:val="uk-UA"/>
        </w:rPr>
        <w:t>Було створено он-лайн ресурс для покращення навчального процесу студентами, надання студентам можливості засвоювати особливості розрахунку витратної частини електричного балансу котельної самостійно та самостійно перевіряти отримані при розрахунках дані.</w:t>
      </w:r>
    </w:p>
    <w:p w:rsidR="00836837" w:rsidRPr="008D12E4" w:rsidRDefault="00836837" w:rsidP="009046AE">
      <w:pPr>
        <w:pStyle w:val="1"/>
        <w:jc w:val="center"/>
        <w:rPr>
          <w:rFonts w:ascii="Times New Roman" w:hAnsi="Times New Roman" w:cs="Times New Roman"/>
          <w:color w:val="auto"/>
          <w:lang w:val="en-US"/>
        </w:rPr>
      </w:pPr>
      <w:r w:rsidRPr="009046AE">
        <w:rPr>
          <w:rFonts w:cs="Times New Roman"/>
          <w:color w:val="auto"/>
          <w:lang w:val="uk-UA"/>
        </w:rPr>
        <w:br w:type="page"/>
      </w:r>
      <w:bookmarkStart w:id="199" w:name="_Toc485719546"/>
      <w:bookmarkStart w:id="200" w:name="_Toc485721316"/>
      <w:r w:rsidRPr="008D12E4">
        <w:rPr>
          <w:rFonts w:ascii="Times New Roman" w:hAnsi="Times New Roman" w:cs="Times New Roman"/>
          <w:color w:val="auto"/>
          <w:lang w:val="en-US"/>
        </w:rPr>
        <w:lastRenderedPageBreak/>
        <w:t xml:space="preserve">4 </w:t>
      </w:r>
      <w:r w:rsidRPr="008D12E4">
        <w:rPr>
          <w:rFonts w:ascii="Times New Roman" w:hAnsi="Times New Roman" w:cs="Times New Roman"/>
          <w:color w:val="auto"/>
        </w:rPr>
        <w:t>СТАРТАП</w:t>
      </w:r>
      <w:r w:rsidRPr="008D12E4">
        <w:rPr>
          <w:rFonts w:ascii="Times New Roman" w:hAnsi="Times New Roman" w:cs="Times New Roman"/>
          <w:color w:val="auto"/>
          <w:lang w:val="en-US"/>
        </w:rPr>
        <w:t xml:space="preserve"> </w:t>
      </w:r>
      <w:r w:rsidRPr="008D12E4">
        <w:rPr>
          <w:rFonts w:ascii="Times New Roman" w:hAnsi="Times New Roman" w:cs="Times New Roman"/>
          <w:color w:val="auto"/>
        </w:rPr>
        <w:t>ПРОЕКТ</w:t>
      </w:r>
      <w:r w:rsidRPr="008D12E4">
        <w:rPr>
          <w:rFonts w:ascii="Times New Roman" w:hAnsi="Times New Roman" w:cs="Times New Roman"/>
          <w:color w:val="auto"/>
          <w:lang w:val="en-US"/>
        </w:rPr>
        <w:t xml:space="preserve"> « ENERGY BALANCE DESKTOP SOFTWARE»</w:t>
      </w:r>
      <w:bookmarkEnd w:id="199"/>
      <w:bookmarkEnd w:id="200"/>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У даному розділі проведено аналіз стартап проекту для визначення принципової можливості його ринкового впровадження та можливих напрямків реалізації цього впровадження. Даний розділ оформлений у відповідності з [34].</w:t>
      </w:r>
    </w:p>
    <w:p w:rsidR="00836837" w:rsidRPr="00A53E22"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201" w:name="_Toc485719547"/>
      <w:bookmarkStart w:id="202" w:name="_Toc485721317"/>
      <w:r w:rsidRPr="00041CF4">
        <w:rPr>
          <w:rFonts w:ascii="Times New Roman" w:hAnsi="Times New Roman" w:cs="Times New Roman"/>
          <w:color w:val="auto"/>
          <w:sz w:val="28"/>
          <w:szCs w:val="28"/>
          <w:lang w:val="uk-UA"/>
        </w:rPr>
        <w:t>4.1 Опис ідеї проекту</w:t>
      </w:r>
      <w:bookmarkEnd w:id="201"/>
      <w:bookmarkEnd w:id="202"/>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b/>
          <w:sz w:val="28"/>
          <w:szCs w:val="28"/>
          <w:lang w:val="uk-UA"/>
        </w:rPr>
        <w:tab/>
      </w:r>
      <w:r w:rsidRPr="00A53E22">
        <w:rPr>
          <w:rFonts w:ascii="Times New Roman" w:hAnsi="Times New Roman" w:cs="Times New Roman"/>
          <w:sz w:val="28"/>
          <w:szCs w:val="28"/>
          <w:lang w:val="uk-UA"/>
        </w:rPr>
        <w:t>Проектом даного стартапу є створення програмного продукту, для швидкої і оперативної побудови балансу на підприємстві, контролю і планування споживання енергоресурсів.</w:t>
      </w:r>
    </w:p>
    <w:p w:rsidR="00836837" w:rsidRPr="00A53E22" w:rsidRDefault="00836837" w:rsidP="00836837">
      <w:pPr>
        <w:spacing w:after="0" w:line="360" w:lineRule="auto"/>
        <w:jc w:val="both"/>
        <w:rPr>
          <w:rFonts w:ascii="Times New Roman" w:hAnsi="Times New Roman" w:cs="Times New Roman"/>
          <w:sz w:val="28"/>
          <w:szCs w:val="28"/>
          <w:lang w:val="en-US"/>
        </w:rPr>
      </w:pPr>
      <w:r w:rsidRPr="00A53E22">
        <w:rPr>
          <w:rFonts w:ascii="Times New Roman" w:hAnsi="Times New Roman" w:cs="Times New Roman"/>
          <w:sz w:val="28"/>
          <w:szCs w:val="28"/>
          <w:lang w:val="uk-UA"/>
        </w:rPr>
        <w:tab/>
        <w:t>Назва проекту «</w:t>
      </w:r>
      <w:r w:rsidRPr="00A53E22">
        <w:rPr>
          <w:rFonts w:ascii="Times New Roman" w:hAnsi="Times New Roman" w:cs="Times New Roman"/>
          <w:sz w:val="28"/>
          <w:szCs w:val="28"/>
          <w:lang w:val="en-US"/>
        </w:rPr>
        <w:t>ENERGY BALANCE DESKTOP SOFTWARE</w:t>
      </w:r>
      <w:r w:rsidRPr="00A53E22">
        <w:rPr>
          <w:rFonts w:ascii="Times New Roman" w:hAnsi="Times New Roman" w:cs="Times New Roman"/>
          <w:sz w:val="28"/>
          <w:szCs w:val="28"/>
          <w:lang w:val="uk-UA"/>
        </w:rPr>
        <w:t>»</w:t>
      </w:r>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sz w:val="28"/>
          <w:szCs w:val="28"/>
          <w:lang w:val="en-US"/>
        </w:rPr>
        <w:tab/>
      </w:r>
      <w:r w:rsidRPr="00A53E22">
        <w:rPr>
          <w:rFonts w:ascii="Times New Roman" w:hAnsi="Times New Roman" w:cs="Times New Roman"/>
          <w:sz w:val="28"/>
          <w:szCs w:val="28"/>
          <w:lang w:val="uk-UA"/>
        </w:rPr>
        <w:t>Дана програма призначена для побудови енергетичних балансів підприємства, на основі таких процедур:</w:t>
      </w:r>
    </w:p>
    <w:p w:rsidR="00836837" w:rsidRPr="00A53E22" w:rsidRDefault="00836837" w:rsidP="004C3B4E">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Зчитування даних обліку виробничих приладів для формування бази даних використаної енергії підприємства</w:t>
      </w:r>
    </w:p>
    <w:p w:rsidR="00836837" w:rsidRPr="00A53E22" w:rsidRDefault="00836837" w:rsidP="004C3B4E">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Розрахунок і побудова енергетичного витратної частини балансу підприємства, виходячи з отриманих та оброблених даних споживання</w:t>
      </w:r>
    </w:p>
    <w:p w:rsidR="00836837" w:rsidRPr="00A53E22" w:rsidRDefault="00836837" w:rsidP="004C3B4E">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обудова та порівняння загального балансу підприємства при умові отримання (зчитування) даних отриманої підприємством енергії</w:t>
      </w:r>
    </w:p>
    <w:p w:rsidR="00836837" w:rsidRPr="00A53E22" w:rsidRDefault="00836837" w:rsidP="004C3B4E">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обудова графічних статистичних показників балансування підприємства для чіткого уявлення отриманих результатів та коректного прийняття рішень щодо використання енергетичних ресурсі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а знаходиться на стадії розробки, технологічні інструменти розробника вказані в таблиці 4.3. Методологічною основою для створення математичних операцій, графіків, функцій та запропонованих дій в певних ситуаціях контролю стала теоретична основа методики, детально описана у п.2 даної дисертації. Група споживачів, для якої створюється даний продукт, описана у таблицях 4.14 та 4.15.</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В таблиці 4.1 представлене цілісне уявлення про зміст та можливості проекту, а також про можливі базові потенційні ринки, в межах яких потрібно шукати потенційних клієнті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4.1 Опис ідеї стартап-проекту</w:t>
      </w:r>
    </w:p>
    <w:tbl>
      <w:tblPr>
        <w:tblStyle w:val="ac"/>
        <w:tblW w:w="0" w:type="auto"/>
        <w:jc w:val="center"/>
        <w:tblLook w:val="04A0"/>
      </w:tblPr>
      <w:tblGrid>
        <w:gridCol w:w="3190"/>
        <w:gridCol w:w="3190"/>
        <w:gridCol w:w="3190"/>
      </w:tblGrid>
      <w:tr w:rsidR="00836837" w:rsidRPr="00A53E22" w:rsidTr="00836837">
        <w:trPr>
          <w:jc w:val="center"/>
        </w:trPr>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Зміст ідеї</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апрямки застосування</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Вигоди для користувача</w:t>
            </w:r>
          </w:p>
        </w:tc>
      </w:tr>
      <w:tr w:rsidR="00836837" w:rsidRPr="00A53E22" w:rsidTr="00836837">
        <w:trPr>
          <w:jc w:val="center"/>
        </w:trPr>
        <w:tc>
          <w:tcPr>
            <w:tcW w:w="3190"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будова програмного продукту, що дозволить проводити оперативний контроль ефективності енерговикористання на технологічних об’єктах</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Комерційний – надання послуг промисловим підприємствам</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ідвищення рівня енергетичної ефективності</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Збільшення конкурентоспроможності на ринку</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Навчальний – використання продукту студентами енергетичних спеціальностей</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Набуття студентами навичок проведення оперативного контролю</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Підвищення кваліфікації молодих кадрів у сфері енергоефективності</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3. Співтоваристський – представлення програмного продукту підприємствам енергетичних спеціальностей в якості співпраці</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ідвищення кваліфікації представників енергетичної галузі</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Вигідні економічні заручення між підприємствами</w:t>
            </w:r>
          </w:p>
        </w:tc>
      </w:tr>
    </w:tbl>
    <w:p w:rsidR="00836837" w:rsidRPr="00A53E22" w:rsidRDefault="00836837" w:rsidP="00836837">
      <w:pPr>
        <w:spacing w:after="0"/>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 таблиці 4.2 описаний аналіз потенційних техніко-економічних переваг ідеї( чим відрізняється від існуючих аналогів та замінників) порівняно із пропозиціями конкурентів. </w:t>
      </w:r>
    </w:p>
    <w:p w:rsidR="00836837" w:rsidRPr="00A53E22" w:rsidRDefault="00836837" w:rsidP="00836837">
      <w:pPr>
        <w:spacing w:after="0"/>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 Визначення сильних, слабких та нейтральних характеристик ідеї проекту</w:t>
      </w:r>
    </w:p>
    <w:tbl>
      <w:tblPr>
        <w:tblStyle w:val="ac"/>
        <w:tblW w:w="0" w:type="auto"/>
        <w:tblLayout w:type="fixed"/>
        <w:tblLook w:val="04A0"/>
      </w:tblPr>
      <w:tblGrid>
        <w:gridCol w:w="479"/>
        <w:gridCol w:w="1756"/>
        <w:gridCol w:w="544"/>
        <w:gridCol w:w="1257"/>
        <w:gridCol w:w="1765"/>
        <w:gridCol w:w="1537"/>
        <w:gridCol w:w="933"/>
        <w:gridCol w:w="1217"/>
        <w:gridCol w:w="933"/>
      </w:tblGrid>
      <w:tr w:rsidR="00836837" w:rsidRPr="00A53E22" w:rsidTr="00836837">
        <w:tc>
          <w:tcPr>
            <w:tcW w:w="479"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756"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Техніко-економічні характеристики ідеї</w:t>
            </w:r>
          </w:p>
        </w:tc>
        <w:tc>
          <w:tcPr>
            <w:tcW w:w="5103" w:type="dxa"/>
            <w:gridSpan w:val="4"/>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потенційні) товари/концепції конкурентів</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W</w:t>
            </w:r>
            <w:r w:rsidRPr="00A53E22">
              <w:rPr>
                <w:rFonts w:ascii="Times New Roman" w:hAnsi="Times New Roman" w:cs="Times New Roman"/>
                <w:lang w:val="uk-UA"/>
              </w:rPr>
              <w:t xml:space="preserve"> (слабка сторона)</w:t>
            </w:r>
          </w:p>
        </w:tc>
        <w:tc>
          <w:tcPr>
            <w:tcW w:w="1217"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N</w:t>
            </w:r>
            <w:r w:rsidRPr="00A53E22">
              <w:rPr>
                <w:rFonts w:ascii="Times New Roman" w:hAnsi="Times New Roman" w:cs="Times New Roman"/>
                <w:lang w:val="uk-UA"/>
              </w:rPr>
              <w:t xml:space="preserve"> (нейтральна сторона)</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 xml:space="preserve">S </w:t>
            </w:r>
            <w:r w:rsidRPr="00A53E22">
              <w:rPr>
                <w:rFonts w:ascii="Times New Roman" w:hAnsi="Times New Roman" w:cs="Times New Roman"/>
                <w:lang w:val="uk-UA"/>
              </w:rPr>
              <w:t>(сильна сторона)</w:t>
            </w:r>
          </w:p>
        </w:tc>
      </w:tr>
      <w:tr w:rsidR="00836837" w:rsidRPr="00A53E22" w:rsidTr="00836837">
        <w:tc>
          <w:tcPr>
            <w:tcW w:w="479" w:type="dxa"/>
            <w:vMerge/>
          </w:tcPr>
          <w:p w:rsidR="00836837" w:rsidRPr="00A53E22" w:rsidRDefault="00836837" w:rsidP="00836837">
            <w:pPr>
              <w:ind w:firstLine="0"/>
              <w:rPr>
                <w:rFonts w:ascii="Times New Roman" w:hAnsi="Times New Roman" w:cs="Times New Roman"/>
                <w:sz w:val="24"/>
                <w:szCs w:val="24"/>
                <w:lang w:val="uk-UA"/>
              </w:rPr>
            </w:pPr>
          </w:p>
        </w:tc>
        <w:tc>
          <w:tcPr>
            <w:tcW w:w="1756" w:type="dxa"/>
            <w:vMerge/>
          </w:tcPr>
          <w:p w:rsidR="00836837" w:rsidRPr="00A53E22" w:rsidRDefault="00836837" w:rsidP="00836837">
            <w:pPr>
              <w:ind w:firstLine="0"/>
              <w:rPr>
                <w:rFonts w:ascii="Times New Roman" w:hAnsi="Times New Roman" w:cs="Times New Roman"/>
                <w:sz w:val="24"/>
                <w:szCs w:val="24"/>
                <w:lang w:val="uk-UA"/>
              </w:rPr>
            </w:pP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Мій проект</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цільового моніторингу</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питомих норм енергоспоживання</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Автоматизовані системи прогнозування цільових функцій</w:t>
            </w: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c>
          <w:tcPr>
            <w:tcW w:w="1217" w:type="dxa"/>
            <w:vMerge/>
          </w:tcPr>
          <w:p w:rsidR="00836837" w:rsidRPr="00A53E22" w:rsidRDefault="00836837" w:rsidP="00836837">
            <w:pPr>
              <w:ind w:firstLine="0"/>
              <w:rPr>
                <w:rFonts w:ascii="Times New Roman" w:hAnsi="Times New Roman" w:cs="Times New Roman"/>
                <w:sz w:val="24"/>
                <w:szCs w:val="24"/>
                <w:lang w:val="uk-UA"/>
              </w:rPr>
            </w:pP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адійність системи</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Глобаль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Комплекс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Оператив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Достовір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bl>
    <w:p w:rsidR="00836837" w:rsidRPr="00A53E22" w:rsidRDefault="00836837" w:rsidP="00836837">
      <w:pPr>
        <w:spacing w:after="0"/>
        <w:ind w:firstLine="360"/>
        <w:jc w:val="both"/>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p>
    <w:p w:rsidR="00836837" w:rsidRPr="00A53E22" w:rsidRDefault="00836837" w:rsidP="00836837">
      <w:pPr>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br w:type="page"/>
      </w:r>
    </w:p>
    <w:p w:rsidR="00836837" w:rsidRPr="008D12E4" w:rsidRDefault="00836837" w:rsidP="004C3B4E">
      <w:pPr>
        <w:pStyle w:val="a5"/>
        <w:numPr>
          <w:ilvl w:val="1"/>
          <w:numId w:val="26"/>
        </w:numPr>
        <w:tabs>
          <w:tab w:val="clear" w:pos="8505"/>
        </w:tabs>
        <w:spacing w:after="0" w:line="360" w:lineRule="auto"/>
        <w:jc w:val="both"/>
        <w:outlineLvl w:val="1"/>
        <w:rPr>
          <w:rFonts w:cs="Times New Roman"/>
          <w:b/>
          <w:szCs w:val="28"/>
          <w:lang w:val="uk-UA"/>
        </w:rPr>
      </w:pPr>
      <w:bookmarkStart w:id="203" w:name="_Toc485719548"/>
      <w:bookmarkStart w:id="204" w:name="_Toc485721318"/>
      <w:r w:rsidRPr="008D12E4">
        <w:rPr>
          <w:rFonts w:cs="Times New Roman"/>
          <w:b/>
          <w:szCs w:val="28"/>
          <w:lang w:val="uk-UA"/>
        </w:rPr>
        <w:lastRenderedPageBreak/>
        <w:t>Технологічний аудит ідеї проекту</w:t>
      </w:r>
      <w:bookmarkEnd w:id="203"/>
      <w:bookmarkEnd w:id="204"/>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межах даного етапу проведено аудит технології, за допомогою якої можна реалізувати ідею проекту.</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изначення технологічної здійсненності проекту представлене у таблиці 4.3. </w:t>
      </w: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3 Технологічна здійсненність ідеї проекту</w:t>
      </w:r>
    </w:p>
    <w:tbl>
      <w:tblPr>
        <w:tblStyle w:val="ac"/>
        <w:tblW w:w="0" w:type="auto"/>
        <w:jc w:val="center"/>
        <w:tblInd w:w="392" w:type="dxa"/>
        <w:tblLook w:val="04A0"/>
      </w:tblPr>
      <w:tblGrid>
        <w:gridCol w:w="850"/>
        <w:gridCol w:w="2623"/>
        <w:gridCol w:w="1899"/>
        <w:gridCol w:w="1900"/>
        <w:gridCol w:w="1906"/>
      </w:tblGrid>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дея проекту</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хнології її реалізації</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сть технологій</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сть технологій</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а для потенційних даних</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NoSQL, MongoDB</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тематична складова</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NodeJS, C++</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рафічна складова</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ElectronJS</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роект можливо реалізувати, усі необхідні технологічні ресурси знаходяться у вільному доступі, у тому числі методичні рекомендації з проведення оперативного контролю ефективності використання енергоресурсів, на основі яких буде створена математична основа продукту і які детально описані в п.2.</w:t>
      </w:r>
    </w:p>
    <w:p w:rsidR="00836837" w:rsidRPr="00A53E22" w:rsidRDefault="00836837" w:rsidP="00836837">
      <w:pPr>
        <w:pStyle w:val="a5"/>
        <w:spacing w:after="0" w:line="360" w:lineRule="auto"/>
        <w:ind w:left="780"/>
        <w:jc w:val="both"/>
        <w:rPr>
          <w:rFonts w:cs="Times New Roman"/>
          <w:b/>
          <w:szCs w:val="28"/>
          <w:lang w:val="uk-UA"/>
        </w:rPr>
      </w:pPr>
    </w:p>
    <w:p w:rsidR="00836837" w:rsidRPr="008D12E4" w:rsidRDefault="00836837" w:rsidP="004C3B4E">
      <w:pPr>
        <w:pStyle w:val="a5"/>
        <w:numPr>
          <w:ilvl w:val="1"/>
          <w:numId w:val="26"/>
        </w:numPr>
        <w:tabs>
          <w:tab w:val="clear" w:pos="8505"/>
        </w:tabs>
        <w:spacing w:after="0" w:line="360" w:lineRule="auto"/>
        <w:jc w:val="both"/>
        <w:outlineLvl w:val="1"/>
        <w:rPr>
          <w:rFonts w:cs="Times New Roman"/>
          <w:b/>
          <w:szCs w:val="28"/>
        </w:rPr>
      </w:pPr>
      <w:bookmarkStart w:id="205" w:name="_Toc485719549"/>
      <w:bookmarkStart w:id="206" w:name="_Toc485721319"/>
      <w:r w:rsidRPr="008D12E4">
        <w:rPr>
          <w:rFonts w:cs="Times New Roman"/>
          <w:b/>
          <w:szCs w:val="28"/>
          <w:lang w:val="uk-UA"/>
        </w:rPr>
        <w:t>Аналіз ринкових можливостей запуску стартап-проекту</w:t>
      </w:r>
      <w:bookmarkEnd w:id="205"/>
      <w:bookmarkEnd w:id="206"/>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даному розділі визначено ринкові можливості, що можуть бути використані під час ринкового впровадження проекту, та ринкових загроз, які можуть перешкодити реалізації проекту. Сплануємо напрями розвитку проекту з урахуванням стану ринкового середовища, потреб потенційних клієнтів та пропозицій проектів конкурентів.</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Аналіз динаміки та розвитку попиту на проект проведено та представлено результат у таблиці 4.4</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4 Попередня характеристика потенційного ринку стартап-проекту</w:t>
      </w:r>
    </w:p>
    <w:tbl>
      <w:tblPr>
        <w:tblStyle w:val="ac"/>
        <w:tblW w:w="0" w:type="auto"/>
        <w:jc w:val="center"/>
        <w:tblInd w:w="2518" w:type="dxa"/>
        <w:tblLook w:val="04A0"/>
      </w:tblPr>
      <w:tblGrid>
        <w:gridCol w:w="672"/>
        <w:gridCol w:w="3190"/>
        <w:gridCol w:w="3190"/>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азники стану ринк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Характеристика</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ількість головних гравців, од</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агальний обсяг продаж, грн./ум. од</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500</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инаміка ринк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агнує</w:t>
            </w:r>
          </w:p>
        </w:tc>
      </w:tr>
    </w:tbl>
    <w:p w:rsidR="00836837" w:rsidRPr="00A53E22" w:rsidRDefault="00836837" w:rsidP="00836837">
      <w:pPr>
        <w:rPr>
          <w:lang w:val="uk-UA"/>
        </w:rPr>
      </w:pPr>
    </w:p>
    <w:p w:rsidR="00836837" w:rsidRPr="00A53E22" w:rsidRDefault="00836837" w:rsidP="00836837">
      <w:pPr>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4</w:t>
      </w:r>
    </w:p>
    <w:tbl>
      <w:tblPr>
        <w:tblStyle w:val="ac"/>
        <w:tblW w:w="0" w:type="auto"/>
        <w:jc w:val="center"/>
        <w:tblInd w:w="2518" w:type="dxa"/>
        <w:tblLook w:val="04A0"/>
      </w:tblPr>
      <w:tblGrid>
        <w:gridCol w:w="672"/>
        <w:gridCol w:w="3190"/>
        <w:gridCol w:w="3190"/>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аявність обмежень для вход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межений. Дана система ще не використовується в Україні на необхідному рівні</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пецифічні вимоги до стандартизації та сертифікації</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Стандарт </w:t>
            </w:r>
            <w:r w:rsidRPr="00A53E22">
              <w:rPr>
                <w:rFonts w:ascii="Times New Roman" w:hAnsi="Times New Roman" w:cs="Times New Roman"/>
                <w:sz w:val="24"/>
                <w:szCs w:val="24"/>
                <w:lang w:val="en-US"/>
              </w:rPr>
              <w:t>ISO - 50001</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6</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ередня норма рентабельності в галузі,%</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Ринок має середню ступінь привабливості для входження. Середня норма рентабельності досить велика, а відсутність подібних систем робить проект досить ризикованим з точки зору впровадження на ринок. У таблиці 4.5 визначені основні групи клієнтів стартапу та їх характеристика.</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5 Характеристика потенційних клієнтів стартап-проекту</w:t>
      </w:r>
    </w:p>
    <w:tbl>
      <w:tblPr>
        <w:tblStyle w:val="ac"/>
        <w:tblW w:w="0" w:type="auto"/>
        <w:tblInd w:w="1242" w:type="dxa"/>
        <w:tblLook w:val="04A0"/>
      </w:tblPr>
      <w:tblGrid>
        <w:gridCol w:w="672"/>
        <w:gridCol w:w="1914"/>
        <w:gridCol w:w="1914"/>
        <w:gridCol w:w="1914"/>
        <w:gridCol w:w="1914"/>
      </w:tblGrid>
      <w:tr w:rsidR="00836837" w:rsidRPr="00A53E22" w:rsidTr="00836837">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треба, що формує ринок</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льова аудиторія</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ідмінності у поведінці різних потенційних цільових груп клієнті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моги споживачів до товару</w:t>
            </w:r>
          </w:p>
        </w:tc>
      </w:tr>
      <w:tr w:rsidR="00836837" w:rsidRPr="00A53E22" w:rsidTr="00836837">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ідвищення енергетичної ефективності</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Будь яка група споживачі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е передбачено</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адійність, ефективність, доступність</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Аналіз ринкового середовища з точки зору загроз та можливостей  представлено у таблицях 4.6 – 4.7. </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6 Фактори загроз</w:t>
      </w:r>
    </w:p>
    <w:tbl>
      <w:tblPr>
        <w:tblStyle w:val="ac"/>
        <w:tblW w:w="9539" w:type="dxa"/>
        <w:jc w:val="center"/>
        <w:tblInd w:w="1809" w:type="dxa"/>
        <w:tblLook w:val="04A0"/>
      </w:tblPr>
      <w:tblGrid>
        <w:gridCol w:w="594"/>
        <w:gridCol w:w="1716"/>
        <w:gridCol w:w="2977"/>
        <w:gridCol w:w="425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 п/п</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Фактор</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міст загрози</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Можлива реакція компані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1</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Ціна на послуг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начні кошти за розробку інформаційного ресурс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ошук інвесторі на розробку продукту</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2</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Оновлення програм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Для того, щоб проект функціонував, необхідно постійно підтримувати експлуатацію програми та сервер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ризначити відповідального за стан оновлення програми. Анонсувати оновле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3</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Недостатня мотивація споживача</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Системи оперативного контролю на українському ринку є інновацією і для клієнта досить ризиковано використовувати дану послуг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Реклама, комунікативні методі зв’язку з потенційними клієнтами</w:t>
            </w:r>
          </w:p>
        </w:tc>
      </w:tr>
    </w:tbl>
    <w:p w:rsidR="00836837" w:rsidRPr="00A53E22" w:rsidRDefault="00836837" w:rsidP="00836837">
      <w:pPr>
        <w:pStyle w:val="a5"/>
        <w:spacing w:after="0"/>
        <w:rPr>
          <w:rFonts w:cs="Times New Roman"/>
          <w:szCs w:val="28"/>
          <w:lang w:val="uk-UA"/>
        </w:rPr>
      </w:pPr>
      <w:r w:rsidRPr="00A53E22">
        <w:rPr>
          <w:rFonts w:cs="Times New Roman"/>
          <w:szCs w:val="28"/>
          <w:lang w:val="uk-UA"/>
        </w:rPr>
        <w:lastRenderedPageBreak/>
        <w:t>Таблиця 4.7 Фактори можливостей</w:t>
      </w:r>
    </w:p>
    <w:tbl>
      <w:tblPr>
        <w:tblStyle w:val="ac"/>
        <w:tblW w:w="8418" w:type="dxa"/>
        <w:jc w:val="center"/>
        <w:tblInd w:w="1809" w:type="dxa"/>
        <w:tblLook w:val="04A0"/>
      </w:tblPr>
      <w:tblGrid>
        <w:gridCol w:w="594"/>
        <w:gridCol w:w="2470"/>
        <w:gridCol w:w="2989"/>
        <w:gridCol w:w="2365"/>
      </w:tblGrid>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міст можливості</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Можлива реакція компанії </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Досить свіжий погляд у сфері енергоринку України</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Рекламувати продукт як інноваційний </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Комплексність</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Розрахунок ведеться аргументований та різносторонній. Інші подібні системи не мають на стільки комплексної системи висновків та пропозицій</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стійний контроль за справністю математичної складової продукту</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експлуатації</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Система підказок та навчального режиму дозволить кожному оволодіти цією програмою </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Удосконалення даної складової</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агальні риси конкуренції на ринку представлені у таблиці 4.8</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8 Ступеневий аналіз конкуренції на ринку</w:t>
      </w:r>
    </w:p>
    <w:tbl>
      <w:tblPr>
        <w:tblStyle w:val="ac"/>
        <w:tblW w:w="0" w:type="auto"/>
        <w:jc w:val="center"/>
        <w:tblLook w:val="04A0"/>
      </w:tblPr>
      <w:tblGrid>
        <w:gridCol w:w="3115"/>
        <w:gridCol w:w="3146"/>
        <w:gridCol w:w="3309"/>
      </w:tblGrid>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собливості конкурентного середовищ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 чому проявляється дана характеристика</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плив на діяльність підприємства</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Тип конкуренції - чист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и моніторингу та контролю вже давно існують, як і статистичні методик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ркетинговий відділ сприятиме інформаційному уклону саме в комплексність програми</w:t>
            </w:r>
          </w:p>
        </w:tc>
      </w:tr>
      <w:tr w:rsidR="00836837" w:rsidRPr="00A53E22" w:rsidTr="00836837">
        <w:trPr>
          <w:jc w:val="center"/>
        </w:trPr>
        <w:tc>
          <w:tcPr>
            <w:tcW w:w="3115"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Локальний рівень конкурентної боротьби</w:t>
            </w:r>
          </w:p>
        </w:tc>
        <w:tc>
          <w:tcPr>
            <w:tcW w:w="3146"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За межами України вже існують </w:t>
            </w:r>
            <w:r w:rsidRPr="00A53E22">
              <w:rPr>
                <w:rFonts w:ascii="Times New Roman" w:hAnsi="Times New Roman" w:cs="Times New Roman"/>
                <w:sz w:val="28"/>
                <w:szCs w:val="28"/>
                <w:lang w:val="en-US"/>
              </w:rPr>
              <w:t>Monitor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and</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Target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ystems</w:t>
            </w:r>
            <w:r w:rsidRPr="00A53E22">
              <w:rPr>
                <w:rFonts w:ascii="Times New Roman" w:hAnsi="Times New Roman" w:cs="Times New Roman"/>
                <w:sz w:val="28"/>
                <w:szCs w:val="28"/>
                <w:lang w:val="uk-UA"/>
              </w:rPr>
              <w:t>, конкурувати за кордонами України не рентабельно</w:t>
            </w:r>
          </w:p>
        </w:tc>
        <w:tc>
          <w:tcPr>
            <w:tcW w:w="3309"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озвиватись та шукати шляхи вирішення даної проблеми</w:t>
            </w:r>
          </w:p>
        </w:tc>
      </w:tr>
      <w:tr w:rsidR="00836837" w:rsidRPr="00A53E22" w:rsidTr="00836837">
        <w:trPr>
          <w:jc w:val="center"/>
        </w:trPr>
        <w:tc>
          <w:tcPr>
            <w:tcW w:w="3115" w:type="dxa"/>
            <w:tcBorders>
              <w:left w:val="single" w:sz="4" w:space="0" w:color="auto"/>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Потенційно міжгалузева</w:t>
            </w:r>
          </w:p>
        </w:tc>
        <w:tc>
          <w:tcPr>
            <w:tcW w:w="3146" w:type="dxa"/>
            <w:tcBorders>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ана система може використовуватись і для контролю якості продукції</w:t>
            </w:r>
          </w:p>
        </w:tc>
        <w:tc>
          <w:tcPr>
            <w:tcW w:w="3309" w:type="dxa"/>
            <w:tcBorders>
              <w:bottom w:val="single" w:sz="4" w:space="0" w:color="auto"/>
              <w:right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певному етапі підприємство буде намагатись вийти за межі власної галузі</w:t>
            </w:r>
          </w:p>
        </w:tc>
      </w:tr>
      <w:tr w:rsidR="00836837" w:rsidRPr="00A53E22" w:rsidTr="00836837">
        <w:trPr>
          <w:jc w:val="center"/>
        </w:trPr>
        <w:tc>
          <w:tcPr>
            <w:tcW w:w="9570" w:type="dxa"/>
            <w:gridSpan w:val="3"/>
            <w:tcBorders>
              <w:top w:val="nil"/>
              <w:left w:val="nil"/>
              <w:right w:val="nil"/>
            </w:tcBorders>
            <w:vAlign w:val="center"/>
          </w:tcPr>
          <w:p w:rsidR="00836837" w:rsidRPr="00A53E22" w:rsidRDefault="00836837" w:rsidP="00836837">
            <w:pPr>
              <w:ind w:firstLine="0"/>
              <w:jc w:val="left"/>
              <w:rPr>
                <w:rFonts w:ascii="Times New Roman" w:hAnsi="Times New Roman" w:cs="Times New Roman"/>
                <w:sz w:val="28"/>
                <w:szCs w:val="28"/>
                <w:lang w:val="uk-UA"/>
              </w:rPr>
            </w:pPr>
            <w:r w:rsidRPr="00A53E22">
              <w:rPr>
                <w:rFonts w:ascii="Times New Roman" w:hAnsi="Times New Roman" w:cs="Times New Roman"/>
                <w:sz w:val="28"/>
                <w:szCs w:val="28"/>
                <w:lang w:val="uk-UA"/>
              </w:rPr>
              <w:t>Продовження таблиці 4.8</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4. Нецінова конкуренція</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аний продукт не матиме фіксованої цін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ціну впливатимуть безліч факторів</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 Марочн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певних енергетичних підприємствах уже працюють певні системи аналізу та контролю</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туацію зможе вирішити лише жорстка конкуренція та безкомпромісні дії зі сторони підприємства</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ільш детальний аналіз умов конкуренції представлений у таблиці 4.9</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9 Аналіз конкуренції в галузі за М. Портером</w:t>
      </w:r>
    </w:p>
    <w:tbl>
      <w:tblPr>
        <w:tblStyle w:val="ac"/>
        <w:tblW w:w="0" w:type="auto"/>
        <w:jc w:val="center"/>
        <w:tblInd w:w="-318" w:type="dxa"/>
        <w:tblLayout w:type="fixed"/>
        <w:tblLook w:val="04A0"/>
      </w:tblPr>
      <w:tblGrid>
        <w:gridCol w:w="1135"/>
        <w:gridCol w:w="2888"/>
        <w:gridCol w:w="1498"/>
        <w:gridCol w:w="1709"/>
        <w:gridCol w:w="1310"/>
        <w:gridCol w:w="1348"/>
      </w:tblGrid>
      <w:tr w:rsidR="00836837" w:rsidRPr="00A53E22" w:rsidTr="00836837">
        <w:trPr>
          <w:jc w:val="center"/>
        </w:trPr>
        <w:tc>
          <w:tcPr>
            <w:tcW w:w="1135"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кладові аналізу</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ямі конкуренти в галузі</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тенційні конкуренти</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стачальники</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ієнти</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овари-замінники</w:t>
            </w:r>
          </w:p>
        </w:tc>
      </w:tr>
      <w:tr w:rsidR="00836837" w:rsidRPr="00A53E22" w:rsidTr="00836837">
        <w:trPr>
          <w:jc w:val="center"/>
        </w:trPr>
        <w:tc>
          <w:tcPr>
            <w:tcW w:w="1135" w:type="dxa"/>
            <w:vMerge/>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ші програми для проведення моніторингу енергоефективності</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ші програми для виконання цільових змінних</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рисність</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стота використання</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овизна</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цензії</w:t>
            </w:r>
          </w:p>
          <w:p w:rsidR="00836837" w:rsidRPr="00A53E22" w:rsidRDefault="00836837" w:rsidP="00836837">
            <w:pPr>
              <w:ind w:firstLine="0"/>
              <w:jc w:val="center"/>
              <w:rPr>
                <w:rFonts w:ascii="Times New Roman" w:hAnsi="Times New Roman" w:cs="Times New Roman"/>
                <w:sz w:val="24"/>
                <w:szCs w:val="24"/>
                <w:lang w:val="uk-UA"/>
              </w:rPr>
            </w:pP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ращі системи контролю якості продукції</w:t>
            </w:r>
          </w:p>
        </w:tc>
      </w:tr>
      <w:tr w:rsidR="00836837" w:rsidRPr="00A53E22" w:rsidTr="00836837">
        <w:trPr>
          <w:jc w:val="center"/>
        </w:trPr>
        <w:tc>
          <w:tcPr>
            <w:tcW w:w="1135"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сновки</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ерез специфіку організації ринку даного товару/послуги конкурентна боротьба моє специфічних характер і не може бути класифікована</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Є можливості входу на ринок. Потенційні конкуренти – розробники інших статистичних програм</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стачальники диктують умови, але в певній мірі</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ієнти диктують умови, але в певній мірі</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меженнями для роботи на ринку є відсутність необхідне кваліфікації у постачальників товарів замінників</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 огляду на конкурентну ситуацію проект може існувати на ринку інформаційних та енергетичних послуг за умови надійності та регулярного інформаційного забезпечення товару, а також за умови постійного покращення та аналізу попиту на власні послуги та послуги товарів замінників (аналогів).</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На основі аналізу конкуренції, проведеного в таблиці 4.9, а також із урахуванням характеристик ідеї проекту (таблиця 4.2), вимог споживачів до товару (таблиця 4.5) та факторів маркетингового середовища (таблиця4.6; таблиця 4.7) визначається та </w:t>
      </w:r>
      <w:r w:rsidRPr="00A53E22">
        <w:rPr>
          <w:rFonts w:ascii="Times New Roman" w:hAnsi="Times New Roman" w:cs="Times New Roman"/>
          <w:sz w:val="28"/>
          <w:szCs w:val="28"/>
          <w:lang w:val="uk-UA"/>
        </w:rPr>
        <w:lastRenderedPageBreak/>
        <w:t>обґрунтовується перелік факторів конкурентоспроможності. Аналіз сформовано у таблицю 4.10</w:t>
      </w:r>
    </w:p>
    <w:p w:rsidR="00836837" w:rsidRPr="00A53E22" w:rsidRDefault="00836837" w:rsidP="00836837">
      <w:pPr>
        <w:spacing w:after="0" w:line="360" w:lineRule="auto"/>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0 Обґрунтування факторів конкурентоспроможності</w:t>
      </w:r>
    </w:p>
    <w:tbl>
      <w:tblPr>
        <w:tblStyle w:val="ac"/>
        <w:tblW w:w="7940" w:type="dxa"/>
        <w:jc w:val="center"/>
        <w:tblInd w:w="2518" w:type="dxa"/>
        <w:tblLook w:val="04A0"/>
      </w:tblPr>
      <w:tblGrid>
        <w:gridCol w:w="594"/>
        <w:gridCol w:w="3424"/>
        <w:gridCol w:w="392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 конкурентноспроможності</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ґрунтува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курентна середа не має аналогів продукції, що випускає компані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Аргументованість результатів</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а надає клієнту аргументовані висновки та рекомендаці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икористання</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жний клієнт має можливість використання даного продукту без використання спеціальних додаткових ресурсів</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Аналіз сильних та слабких сторін проекту представлено у таблиці 4.11. Аналіз здійснено на основі аналізу таблиці 4.1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1 Порівняльний аналіз сильних та слабких сторін</w:t>
      </w:r>
    </w:p>
    <w:tbl>
      <w:tblPr>
        <w:tblStyle w:val="ac"/>
        <w:tblW w:w="0" w:type="auto"/>
        <w:jc w:val="center"/>
        <w:tblInd w:w="392" w:type="dxa"/>
        <w:tblLook w:val="04A0"/>
      </w:tblPr>
      <w:tblGrid>
        <w:gridCol w:w="594"/>
        <w:gridCol w:w="3274"/>
        <w:gridCol w:w="889"/>
        <w:gridCol w:w="657"/>
        <w:gridCol w:w="657"/>
        <w:gridCol w:w="657"/>
        <w:gridCol w:w="657"/>
        <w:gridCol w:w="657"/>
        <w:gridCol w:w="657"/>
        <w:gridCol w:w="657"/>
      </w:tblGrid>
      <w:tr w:rsidR="00836837" w:rsidRPr="00A53E22" w:rsidTr="00836837">
        <w:trPr>
          <w:jc w:val="center"/>
        </w:trPr>
        <w:tc>
          <w:tcPr>
            <w:tcW w:w="416"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274"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 конкурентоспроможності</w:t>
            </w:r>
          </w:p>
        </w:tc>
        <w:tc>
          <w:tcPr>
            <w:tcW w:w="889"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ли 1-20</w:t>
            </w:r>
          </w:p>
        </w:tc>
        <w:tc>
          <w:tcPr>
            <w:tcW w:w="4599" w:type="dxa"/>
            <w:gridSpan w:val="7"/>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Рейтинг товарів-конкурентів у порівнянні з </w:t>
            </w:r>
            <w:r w:rsidRPr="00A53E22">
              <w:rPr>
                <w:rFonts w:ascii="Times New Roman" w:hAnsi="Times New Roman" w:cs="Times New Roman"/>
                <w:sz w:val="28"/>
                <w:szCs w:val="28"/>
                <w:lang w:val="en-US"/>
              </w:rPr>
              <w:t>Energy</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Balance</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Desktop</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oftware</w:t>
            </w:r>
          </w:p>
        </w:tc>
      </w:tr>
      <w:tr w:rsidR="00836837" w:rsidRPr="00A53E22" w:rsidTr="00836837">
        <w:trPr>
          <w:jc w:val="center"/>
        </w:trPr>
        <w:tc>
          <w:tcPr>
            <w:tcW w:w="416"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3274"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889"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0</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нучкість використа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en-US"/>
              </w:rPr>
            </w:pPr>
          </w:p>
        </w:tc>
        <w:tc>
          <w:tcPr>
            <w:tcW w:w="657" w:type="dxa"/>
            <w:vAlign w:val="center"/>
          </w:tcPr>
          <w:p w:rsidR="00836837" w:rsidRPr="00A53E22" w:rsidRDefault="00836837" w:rsidP="00836837">
            <w:pPr>
              <w:ind w:firstLine="0"/>
              <w:jc w:val="center"/>
              <w:rPr>
                <w:rFonts w:ascii="Times New Roman" w:hAnsi="Times New Roman" w:cs="Times New Roman"/>
                <w:b/>
                <w:sz w:val="28"/>
                <w:szCs w:val="28"/>
                <w:lang w:val="uk-UA"/>
              </w:rPr>
            </w:pPr>
            <w:r w:rsidRPr="00A53E22">
              <w:rPr>
                <w:rFonts w:ascii="Times New Roman" w:hAnsi="Times New Roman" w:cs="Times New Roman"/>
                <w:b/>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рмін розробки</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новле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рисність на ринку</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8</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сплуатаці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Ціна</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7</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9</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Наприклад: зниження доходів потенційних споживачів – </w:t>
      </w:r>
      <w:r w:rsidRPr="00A53E22">
        <w:rPr>
          <w:rFonts w:ascii="Times New Roman" w:hAnsi="Times New Roman" w:cs="Times New Roman"/>
          <w:sz w:val="28"/>
          <w:szCs w:val="28"/>
          <w:lang w:val="uk-UA"/>
        </w:rPr>
        <w:lastRenderedPageBreak/>
        <w:t>фактор загрози, на основі якого можна зробити прогноз щодо посилення значущості цінового фактору при виборі товару та відповідно, – цінової конкуренції (а це вже – ринкова загроза). Результат проведення SWOT аналізу представлено у таблиці 4.1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2 SWOT-аналіз стартап-проекту</w:t>
      </w:r>
    </w:p>
    <w:tbl>
      <w:tblPr>
        <w:tblStyle w:val="ac"/>
        <w:tblW w:w="0" w:type="auto"/>
        <w:jc w:val="center"/>
        <w:tblLook w:val="04A0"/>
      </w:tblPr>
      <w:tblGrid>
        <w:gridCol w:w="4785"/>
        <w:gridCol w:w="4785"/>
      </w:tblGrid>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льні сторони</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лабкі сторон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ий попит на підвищення енергоефективност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 проекту – відсутність аналогі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икористання прое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ідтримання сучасних Європейських «трендів»</w:t>
            </w:r>
          </w:p>
          <w:p w:rsidR="00836837" w:rsidRPr="00A53E22" w:rsidRDefault="00836837" w:rsidP="00836837">
            <w:pPr>
              <w:ind w:firstLine="0"/>
              <w:rPr>
                <w:rFonts w:ascii="Times New Roman" w:hAnsi="Times New Roman" w:cs="Times New Roman"/>
                <w:sz w:val="28"/>
                <w:szCs w:val="28"/>
                <w:lang w:val="uk-UA"/>
              </w:rPr>
            </w:pP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еобхідність великої бази даних, що значно зменшую потенційну надійність програмного проду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 проекту – багато ризикі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вартість послуг представників галузі інформаційних технологій</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 рівень кваліфікованих фахівців в даній сфері господарства</w:t>
            </w:r>
          </w:p>
        </w:tc>
      </w:tr>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ожливості</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гроз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зитивна тенденція росту популярності концепції контролю та планування в Україні та Європ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Розвиток законодавчого регулювання проблеми енергоефективності в країні</w:t>
            </w: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ростання конкуренції</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літична ситуація в країн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вартість регулярного  забезпечення  та оновлення продукту</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SWOT-аналізу розроблено альтернативи ринкової поведінки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див. таблицю 4.9, аналіз потенційних конкурентів). Визначені альтернативи аналізуються з точки зору строків та ймовірності отримання ресурсів представлені у таблиці 4.1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3 Альтернативи ринкового впровадження стартап-проекту</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Альтернатива ринкової поведінк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Ймовірність отримання ресурсів</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оки реалізації</w:t>
            </w:r>
          </w:p>
        </w:tc>
      </w:tr>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користання бетта-версії прогр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Досить низька. Через велику незахищеність </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роки</w:t>
            </w:r>
          </w:p>
        </w:tc>
      </w:tr>
    </w:tbl>
    <w:p w:rsidR="00836837" w:rsidRPr="00A53E22" w:rsidRDefault="00836837" w:rsidP="00836837">
      <w:pPr>
        <w:rPr>
          <w:lang w:val="uk-UA"/>
        </w:rPr>
      </w:pP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ab/>
        <w:t>Продовження таблиці 4.13</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ільна робота з іншими підприємств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 Залежить частино від якості продукції, частино від співробітництва з іншими підприємств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роки</w:t>
            </w:r>
          </w:p>
        </w:tc>
      </w:tr>
    </w:tbl>
    <w:p w:rsidR="00836837" w:rsidRPr="00A53E22" w:rsidRDefault="00836837" w:rsidP="00836837">
      <w:pPr>
        <w:pStyle w:val="a5"/>
        <w:spacing w:after="0" w:line="360" w:lineRule="auto"/>
        <w:ind w:left="780"/>
        <w:jc w:val="both"/>
        <w:rPr>
          <w:rFonts w:cs="Times New Roman"/>
          <w:b/>
          <w:szCs w:val="28"/>
        </w:rPr>
      </w:pPr>
    </w:p>
    <w:p w:rsidR="00836837" w:rsidRPr="008D12E4" w:rsidRDefault="00836837" w:rsidP="008D12E4">
      <w:pPr>
        <w:pStyle w:val="2"/>
        <w:ind w:firstLine="708"/>
        <w:jc w:val="both"/>
        <w:rPr>
          <w:rFonts w:ascii="Times New Roman" w:hAnsi="Times New Roman" w:cs="Times New Roman"/>
          <w:color w:val="auto"/>
          <w:sz w:val="28"/>
          <w:szCs w:val="28"/>
          <w:lang w:val="en-US"/>
        </w:rPr>
      </w:pPr>
      <w:bookmarkStart w:id="207" w:name="_Toc485719550"/>
      <w:bookmarkStart w:id="208" w:name="_Toc485721320"/>
      <w:r w:rsidRPr="008D12E4">
        <w:rPr>
          <w:rFonts w:ascii="Times New Roman" w:hAnsi="Times New Roman" w:cs="Times New Roman"/>
          <w:color w:val="auto"/>
          <w:sz w:val="28"/>
          <w:szCs w:val="28"/>
          <w:lang w:val="uk-UA"/>
        </w:rPr>
        <w:t>4.4 Розробка ринкової стратегії проекту</w:t>
      </w:r>
      <w:bookmarkEnd w:id="207"/>
      <w:bookmarkEnd w:id="208"/>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Опис цільових груп споживачів представлено у таблиці 4.14.</w:t>
      </w: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4 Вибір цільових груп потенційних споживачів</w:t>
      </w:r>
    </w:p>
    <w:tbl>
      <w:tblPr>
        <w:tblStyle w:val="ac"/>
        <w:tblW w:w="0" w:type="auto"/>
        <w:jc w:val="center"/>
        <w:tblInd w:w="675" w:type="dxa"/>
        <w:tblLook w:val="04A0"/>
      </w:tblPr>
      <w:tblGrid>
        <w:gridCol w:w="594"/>
        <w:gridCol w:w="1879"/>
        <w:gridCol w:w="1589"/>
        <w:gridCol w:w="1751"/>
        <w:gridCol w:w="1864"/>
        <w:gridCol w:w="1482"/>
      </w:tblGrid>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пис профілю цільової групи потенційних клієнтів</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отовність споживачів сприйняти продукт</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рієнтовний попит в межах цільової групи</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нсивність конкуренції в сегменті</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ходу в сегмент</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мислові підприємства</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рекламних заходів</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поведінки компанії</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ідприємства енергетичної сфер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мірна</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щі навчальні заклад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мірна</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r>
      <w:tr w:rsidR="00836837" w:rsidRPr="00A53E22" w:rsidTr="00836837">
        <w:trPr>
          <w:jc w:val="center"/>
        </w:trPr>
        <w:tc>
          <w:tcPr>
            <w:tcW w:w="8895" w:type="dxa"/>
            <w:gridSpan w:val="6"/>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рані цільові групи: Промислові підприємства</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 стартап-проетку визначена та представлена у таблиці 4.15</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15 Визначення базової стратегії розвитку</w:t>
      </w:r>
    </w:p>
    <w:tbl>
      <w:tblPr>
        <w:tblStyle w:val="ac"/>
        <w:tblW w:w="0" w:type="auto"/>
        <w:jc w:val="center"/>
        <w:tblInd w:w="108" w:type="dxa"/>
        <w:tblLayout w:type="fixed"/>
        <w:tblLook w:val="04A0"/>
      </w:tblPr>
      <w:tblGrid>
        <w:gridCol w:w="709"/>
        <w:gridCol w:w="1701"/>
        <w:gridCol w:w="2350"/>
        <w:gridCol w:w="2843"/>
        <w:gridCol w:w="1859"/>
      </w:tblGrid>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рана альтернатива розвитку проекту</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охоплення ринку</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конкурентоспроможні позиції відповідно до обраної альтернативи</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w:t>
            </w:r>
          </w:p>
        </w:tc>
      </w:tr>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шук інвесторів</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нтрація основних зусиль не на продажу товару, а на пошуку необхідного покупця</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формаційні, комунікаційні система, взаємодія з підприємствами, які належать до енергетичної галузі</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нтрований маркетинг</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обраної базової стратегії розвитку проводиться вибір стратегії конкурентної поведінки проекту. Результати представлені у таблиці 4.16.</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6 Визначення базової стратегії конкурентної поведінки</w:t>
      </w:r>
    </w:p>
    <w:tbl>
      <w:tblPr>
        <w:tblStyle w:val="ac"/>
        <w:tblW w:w="0" w:type="auto"/>
        <w:jc w:val="center"/>
        <w:tblInd w:w="392" w:type="dxa"/>
        <w:tblLook w:val="04A0"/>
      </w:tblPr>
      <w:tblGrid>
        <w:gridCol w:w="902"/>
        <w:gridCol w:w="2508"/>
        <w:gridCol w:w="1797"/>
        <w:gridCol w:w="2100"/>
        <w:gridCol w:w="1871"/>
      </w:tblGrid>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є проект «першопрохідцем» на р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омпанія шукати нових споживачів, або забирати існуючих у конкуренті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омпанія копіювати основні характеристики товару конкурента, і як?</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конкурентної поведінки</w:t>
            </w:r>
          </w:p>
        </w:tc>
      </w:tr>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ект є унікальним на р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мпанія буде шукати нових споживачі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 буде, так як продукція компанії поки що не має аналогів</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заняття конкурентної ніші</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вимог споживачів з обраних сегментів до постачальника (стартап-компанії) та до продукту, а також в залежності від обраної базової стратегії розвитку та стратегії конкурентної поведінки розроблена стратегія позиціонування. що полягає у формуванні ринкової позиції (комплексу асоціацій), за яким споживачі мають ідентифікувати торгівельну марку. Результати представлені у таблиці 4.17</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 xml:space="preserve">Таблиця 4.17 Визначення стратегії позиціонування </w:t>
      </w:r>
    </w:p>
    <w:tbl>
      <w:tblPr>
        <w:tblStyle w:val="ac"/>
        <w:tblW w:w="0" w:type="auto"/>
        <w:jc w:val="center"/>
        <w:tblInd w:w="392" w:type="dxa"/>
        <w:tblLook w:val="04A0"/>
      </w:tblPr>
      <w:tblGrid>
        <w:gridCol w:w="926"/>
        <w:gridCol w:w="1980"/>
        <w:gridCol w:w="2026"/>
        <w:gridCol w:w="2887"/>
        <w:gridCol w:w="2210"/>
      </w:tblGrid>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моги до товару цільової аудиторі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конкурентоспроможні позиції власного стартап-прое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бір асоціацій, які мають сформулювати комплексну позицію власного проекту</w:t>
            </w:r>
          </w:p>
        </w:tc>
      </w:tr>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дійність товару</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Швидке реагування на реакцію цільової аудиторі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бір відгуків про товар. Покращення та реклама товару до моменту рентабельності</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нікальність – як стратегії розвитку, так і самого проду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лектуаль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фектив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йбутнє покращення</w:t>
            </w:r>
          </w:p>
        </w:tc>
      </w:tr>
    </w:tbl>
    <w:p w:rsidR="00836837" w:rsidRPr="00A53E22" w:rsidRDefault="00836837" w:rsidP="00836837">
      <w:pPr>
        <w:spacing w:after="0" w:line="360" w:lineRule="auto"/>
        <w:jc w:val="both"/>
        <w:rPr>
          <w:rFonts w:ascii="Times New Roman" w:hAnsi="Times New Roman" w:cs="Times New Roman"/>
          <w:b/>
          <w:sz w:val="28"/>
          <w:szCs w:val="28"/>
        </w:rPr>
      </w:pPr>
    </w:p>
    <w:p w:rsidR="00836837" w:rsidRPr="008D12E4" w:rsidRDefault="00836837" w:rsidP="00041CF4">
      <w:pPr>
        <w:pStyle w:val="2"/>
        <w:ind w:firstLine="708"/>
        <w:jc w:val="both"/>
        <w:rPr>
          <w:rFonts w:ascii="Times New Roman" w:hAnsi="Times New Roman" w:cs="Times New Roman"/>
          <w:color w:val="auto"/>
          <w:sz w:val="28"/>
          <w:szCs w:val="28"/>
          <w:lang w:val="uk-UA"/>
        </w:rPr>
      </w:pPr>
      <w:bookmarkStart w:id="209" w:name="_Toc485719551"/>
      <w:bookmarkStart w:id="210" w:name="_Toc485721321"/>
      <w:r w:rsidRPr="008D12E4">
        <w:rPr>
          <w:rFonts w:ascii="Times New Roman" w:hAnsi="Times New Roman" w:cs="Times New Roman"/>
          <w:color w:val="auto"/>
          <w:sz w:val="28"/>
          <w:szCs w:val="28"/>
          <w:lang w:val="uk-UA"/>
        </w:rPr>
        <w:t>4.5 Розроблення маркетингової програми стартап-проекту</w:t>
      </w:r>
      <w:bookmarkEnd w:id="209"/>
      <w:bookmarkEnd w:id="210"/>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изначення ключових потенційних переваг проекту представлено у таблиці 4.18</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8. Визначення ключових переваг концепції потенційного товару</w:t>
      </w:r>
    </w:p>
    <w:tbl>
      <w:tblPr>
        <w:tblStyle w:val="ac"/>
        <w:tblW w:w="0" w:type="auto"/>
        <w:tblInd w:w="817" w:type="dxa"/>
        <w:tblLook w:val="04A0"/>
      </w:tblPr>
      <w:tblGrid>
        <w:gridCol w:w="637"/>
        <w:gridCol w:w="3167"/>
        <w:gridCol w:w="2594"/>
        <w:gridCol w:w="2763"/>
      </w:tblGrid>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треба</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года, яку пропонує товар</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переваги перед конкурентами</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плата за електроенергію</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стійний моніторинг рівня енергоефективності</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помога в прийнятті рішень</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 ступінь керування попитом на електроспоживання</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явлення факторів, які найбільш впливають на електроспоживання</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правління електроспоживанням</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рирівнева маркетингова модель потенційного товару представлена у таблиці 4.19</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9. Опис трьох рівнів моделі товару</w:t>
      </w:r>
    </w:p>
    <w:tbl>
      <w:tblPr>
        <w:tblStyle w:val="ac"/>
        <w:tblW w:w="0" w:type="auto"/>
        <w:jc w:val="center"/>
        <w:tblLook w:val="04A0"/>
      </w:tblPr>
      <w:tblGrid>
        <w:gridCol w:w="2161"/>
        <w:gridCol w:w="7409"/>
      </w:tblGrid>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ні товару</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утність та складові</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Товар за задумо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ведення процедури оперативного контролю на технологічних об’єктах</w:t>
            </w:r>
          </w:p>
        </w:tc>
      </w:tr>
    </w:tbl>
    <w:p w:rsidR="00836837" w:rsidRPr="00A53E22" w:rsidRDefault="00836837" w:rsidP="00836837"/>
    <w:p w:rsidR="00836837" w:rsidRPr="00A53E22" w:rsidRDefault="00836837" w:rsidP="00836837">
      <w:r w:rsidRPr="00A53E22">
        <w:br w:type="page"/>
      </w:r>
    </w:p>
    <w:p w:rsidR="00836837" w:rsidRPr="00A53E22" w:rsidRDefault="00836837" w:rsidP="00836837">
      <w:pPr>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19</w:t>
      </w:r>
    </w:p>
    <w:tbl>
      <w:tblPr>
        <w:tblStyle w:val="ac"/>
        <w:tblW w:w="0" w:type="auto"/>
        <w:jc w:val="center"/>
        <w:tblLook w:val="04A0"/>
      </w:tblPr>
      <w:tblGrid>
        <w:gridCol w:w="2161"/>
        <w:gridCol w:w="7409"/>
      </w:tblGrid>
      <w:tr w:rsidR="00836837" w:rsidRPr="00A53E22" w:rsidTr="00836837">
        <w:trPr>
          <w:jc w:val="center"/>
        </w:trPr>
        <w:tc>
          <w:tcPr>
            <w:tcW w:w="2161"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Товар у реальному виконанні</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ластивості/характеристи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Великий простір для потенційної бази даних</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2. Графічний інтерфейс </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Велика база даних статичних величин всередині програми</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Частина даних збережена на сервері, до якого у програми буде доступ через інтернет</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Якість: нормативи проведення статистичних розрахунків, параметри тестування, відгу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акування – скачування з офіційного сайту</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Марка: </w:t>
            </w:r>
            <w:r w:rsidRPr="00A53E22">
              <w:rPr>
                <w:rFonts w:ascii="Times New Roman" w:hAnsi="Times New Roman" w:cs="Times New Roman"/>
                <w:sz w:val="28"/>
                <w:szCs w:val="28"/>
                <w:lang w:val="en-US"/>
              </w:rPr>
              <w:t>EnergySoftwareSolutions</w:t>
            </w:r>
            <w:r w:rsidRPr="00A53E22">
              <w:rPr>
                <w:rFonts w:ascii="Times New Roman" w:hAnsi="Times New Roman" w:cs="Times New Roman"/>
                <w:sz w:val="28"/>
                <w:szCs w:val="28"/>
                <w:lang w:val="uk-UA"/>
              </w:rPr>
              <w:t xml:space="preserve"> + </w:t>
            </w:r>
            <w:r w:rsidRPr="00A53E22">
              <w:rPr>
                <w:rFonts w:ascii="Times New Roman" w:hAnsi="Times New Roman" w:cs="Times New Roman"/>
                <w:sz w:val="28"/>
                <w:szCs w:val="28"/>
                <w:lang w:val="en-US"/>
              </w:rPr>
              <w:t>ENERGY BALANCE DESKTOP SOFTWARE</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овар із підкріплення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 продажу – оформлення гарантійного листа, консультація</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ступним кроком є визначення цінових меж, якими необхідно керуватись при встановленні ціни на потенційний това</w:t>
      </w:r>
      <w:r w:rsidR="009046AE">
        <w:rPr>
          <w:rFonts w:ascii="Times New Roman" w:hAnsi="Times New Roman" w:cs="Times New Roman"/>
          <w:sz w:val="28"/>
          <w:szCs w:val="28"/>
          <w:lang w:val="uk-UA"/>
        </w:rPr>
        <w:t>р</w:t>
      </w:r>
      <w:r w:rsidRPr="00A53E22">
        <w:rPr>
          <w:rFonts w:ascii="Times New Roman" w:hAnsi="Times New Roman" w:cs="Times New Roman"/>
          <w:sz w:val="28"/>
          <w:szCs w:val="28"/>
          <w:lang w:val="uk-UA"/>
        </w:rPr>
        <w:t>, яке передбачає аналіз ціни на товари-аналоги або товари субститути, а також аналіз рівня доходів цільової групи споживачів. Результати даного заходу представлено у таблиці 4.2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0. Визначення меж встановлення ціни</w:t>
      </w:r>
    </w:p>
    <w:tbl>
      <w:tblPr>
        <w:tblStyle w:val="ac"/>
        <w:tblW w:w="0" w:type="auto"/>
        <w:jc w:val="center"/>
        <w:tblInd w:w="1242" w:type="dxa"/>
        <w:tblLook w:val="04A0"/>
      </w:tblPr>
      <w:tblGrid>
        <w:gridCol w:w="672"/>
        <w:gridCol w:w="1914"/>
        <w:gridCol w:w="1914"/>
        <w:gridCol w:w="1914"/>
        <w:gridCol w:w="1914"/>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цін на товари замінники</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цін на товари-аналоги</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доходів цільової групи споживачі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ерхня та нижня межі встановлення ціни на послугу</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000-3000 грн.</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обраного підприємств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езкоштовно-5000грн.</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таблиці 4.21 представлений аналіз визначення оптимальної системи збуту, в межах якого приймається рішення.</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 xml:space="preserve">Таблиця 4.21. Формування системи збуту </w:t>
      </w:r>
    </w:p>
    <w:tbl>
      <w:tblPr>
        <w:tblStyle w:val="ac"/>
        <w:tblW w:w="0" w:type="auto"/>
        <w:tblInd w:w="675" w:type="dxa"/>
        <w:tblLook w:val="04A0"/>
      </w:tblPr>
      <w:tblGrid>
        <w:gridCol w:w="594"/>
        <w:gridCol w:w="2559"/>
        <w:gridCol w:w="1914"/>
        <w:gridCol w:w="1914"/>
        <w:gridCol w:w="1914"/>
      </w:tblGrid>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іка закупівельної поведінки цільових клієнті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ункції збуту, які має виконувати постачальник товар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либина каналу збут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птимальна система збуту</w:t>
            </w:r>
          </w:p>
        </w:tc>
      </w:tr>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тримання товару із рук довіреної енергетичної компанії, через яку клієнт виходить до виробник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давати товар, рекламувати виробника товар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во-трьорівневий</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учена</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Результат сформульовано у таблиці 4.2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2. Концепція маркетингових комунікацій</w:t>
      </w:r>
    </w:p>
    <w:tbl>
      <w:tblPr>
        <w:tblStyle w:val="ac"/>
        <w:tblW w:w="0" w:type="auto"/>
        <w:jc w:val="center"/>
        <w:tblLook w:val="04A0"/>
      </w:tblPr>
      <w:tblGrid>
        <w:gridCol w:w="594"/>
        <w:gridCol w:w="1497"/>
        <w:gridCol w:w="1881"/>
        <w:gridCol w:w="1889"/>
        <w:gridCol w:w="1868"/>
        <w:gridCol w:w="2484"/>
      </w:tblGrid>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іка поведінки цільових клієнтів</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анали комунікацій, якими користуються цільові клієнти</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позиції, обрані для позиціювання</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вдання рекламного повідомлення</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пція рекламного звернення</w:t>
            </w:r>
          </w:p>
        </w:tc>
      </w:tr>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довіра до продавця, потреба в перевірці.</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рнет</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троль, планування</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дій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очний</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иклик випробувати продукт. </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ономія грошей завдяки впровадженню інтелектуальних рішень</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одальша імплементація проекту доцільна тільки якщо проект буде у надійних кваліфікованих руках та якщо будуть виконуватись заплановані умови використання проекту, так як даний проект має занадто слабку систему захисту від раптових ризиків. Короткий маркетинговий план проекту представлений у таблиці 4.23</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23 Маркетинговий план проекту</w:t>
      </w:r>
    </w:p>
    <w:tbl>
      <w:tblPr>
        <w:tblStyle w:val="ac"/>
        <w:tblW w:w="10065" w:type="dxa"/>
        <w:jc w:val="center"/>
        <w:tblInd w:w="-459" w:type="dxa"/>
        <w:tblLayout w:type="fixed"/>
        <w:tblLook w:val="04A0"/>
      </w:tblPr>
      <w:tblGrid>
        <w:gridCol w:w="851"/>
        <w:gridCol w:w="1559"/>
        <w:gridCol w:w="1418"/>
        <w:gridCol w:w="1559"/>
        <w:gridCol w:w="1664"/>
        <w:gridCol w:w="1313"/>
        <w:gridCol w:w="1701"/>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єкт</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ет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ермін</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ожливості</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ількість</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уб’єкти ринку</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дея</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грамний продукт для проведення оперативного контролю ефективності енерговикористання на виробничих підприємствах</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нтроль та планування енерговикористання, підвищення попиту на продукцію.</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дукт розроблятиметься 3 місяці, 3 місяці буде термін випробувань та реклами, продукт буде готовий</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йти на ринок у перід 0,5 -1 рік</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атистичні методи контрольних карт, регресії та послідовного аналізу дозволять споживачу контролювати об’єм споживання енергоресурсів. Більш детальна інформація описана в п.2</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єм продажу буде залежати цілком від попиту та реклами, тому перший період терміном від 3-х місяців то 1 року буде випробувальним.</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овар орієнтовано на начальників, або енергоменеджерів виробничих підприємств та інших фізичних осіб, зацікавлених у підвищенні енергоефективності виробничого підприємства</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о 5000 гривень за одиницю продукції</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залежати від багатьох умов, особливо від умов використання кінцевого продукт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актуальна до тих пір доки не з’явиться біль дешевих товарів-аналогів</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 часом ціна буде коливатись залежно від версії продукту та наявності конкурентів.</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встановлюватись в залежності від версії продукту. Також буде плата за додаткове ліцензування.</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також буде залежати від групи покупців. Посередники та покупці, які зможуть запропонувати інший вид вигоди матимуть знижку, або отримають продукт по партнерській програмі</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ісце продаж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тернет ресурси, офіційний сайт, посередники</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акі канали розповсюдження вибрані як найоптимальніші для подібних систем.</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упці будуть обирати канал збуту після того, як товар отримає довір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Канали розповсюдження будуть працювати лише після проведення рекламних заходів та створення офіційного сайта, проведення ліцензування </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шти будуть витрачатись на адміністрацію сайту та анонсування і розробку нових версій продукту</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упці зможуть отримати продукт або з офіційного сайту, або через офіційних представників</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23</w:t>
      </w:r>
    </w:p>
    <w:tbl>
      <w:tblPr>
        <w:tblStyle w:val="ac"/>
        <w:tblW w:w="10065" w:type="dxa"/>
        <w:jc w:val="center"/>
        <w:tblInd w:w="-459" w:type="dxa"/>
        <w:tblLayout w:type="fixed"/>
        <w:tblLook w:val="04A0"/>
      </w:tblPr>
      <w:tblGrid>
        <w:gridCol w:w="851"/>
        <w:gridCol w:w="1559"/>
        <w:gridCol w:w="1418"/>
        <w:gridCol w:w="1559"/>
        <w:gridCol w:w="1664"/>
        <w:gridCol w:w="1400"/>
        <w:gridCol w:w="1614"/>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rPr>
            </w:pPr>
            <w:r w:rsidRPr="00A53E22">
              <w:rPr>
                <w:rFonts w:ascii="Times New Roman" w:hAnsi="Times New Roman" w:cs="Times New Roman"/>
                <w:sz w:val="24"/>
                <w:szCs w:val="24"/>
                <w:lang w:val="uk-UA"/>
              </w:rPr>
              <w:t>Види реклами: «</w:t>
            </w:r>
            <w:r w:rsidRPr="00A53E22">
              <w:rPr>
                <w:rFonts w:ascii="Times New Roman" w:hAnsi="Times New Roman" w:cs="Times New Roman"/>
                <w:sz w:val="24"/>
                <w:szCs w:val="24"/>
                <w:lang w:val="en-US"/>
              </w:rPr>
              <w:t>search</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engines</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optimization</w:t>
            </w:r>
            <w:r w:rsidRPr="00A53E22">
              <w:rPr>
                <w:rFonts w:ascii="Times New Roman" w:hAnsi="Times New Roman" w:cs="Times New Roman"/>
                <w:sz w:val="24"/>
                <w:szCs w:val="24"/>
                <w:lang w:val="uk-UA"/>
              </w:rPr>
              <w:t>» - оптимізація через пошукові системи. Використання бета версій в якості проби продукту</w:t>
            </w:r>
            <w:r w:rsidRPr="00A53E22">
              <w:rPr>
                <w:rFonts w:ascii="Times New Roman" w:hAnsi="Times New Roman" w:cs="Times New Roman"/>
                <w:sz w:val="24"/>
                <w:szCs w:val="24"/>
                <w:lang w:val="en-US"/>
              </w:rPr>
              <w:t>/</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ака реклама дозволить користувачам швидше знаходити шлях до виробника, також використати продукт на рівень якості та доцільності</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асові рамки: 0,5 років - підготовка, 1 рік - реклама, 3 роки – срок життя проект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а буде здійснюватись через партнерські програми та використання пошукових систем</w:t>
            </w:r>
          </w:p>
        </w:tc>
        <w:tc>
          <w:tcPr>
            <w:tcW w:w="140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ні заходи будуть коштувати 40 % від капітальних затрат</w:t>
            </w:r>
          </w:p>
        </w:tc>
        <w:tc>
          <w:tcPr>
            <w:tcW w:w="16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Фізичні особи зможуть отримати інформацію з допомогою статей та анонсів, розповсюджених на енергетичних форумах та журналах</w:t>
            </w:r>
          </w:p>
        </w:tc>
      </w:tr>
    </w:tbl>
    <w:p w:rsidR="00E964E3" w:rsidRDefault="00E964E3" w:rsidP="009D55AE">
      <w:pPr>
        <w:rPr>
          <w:rFonts w:eastAsia="Times New Roman" w:cs="Times New Roman"/>
          <w:lang w:val="uk-UA"/>
        </w:rPr>
      </w:pPr>
      <w:bookmarkStart w:id="211" w:name="_Toc485207370"/>
    </w:p>
    <w:p w:rsidR="00836837" w:rsidRPr="00041CF4" w:rsidRDefault="00836837" w:rsidP="00041CF4">
      <w:pPr>
        <w:pStyle w:val="2"/>
        <w:spacing w:before="0"/>
        <w:ind w:firstLine="360"/>
        <w:rPr>
          <w:rFonts w:ascii="Times New Roman" w:eastAsia="Times New Roman" w:hAnsi="Times New Roman" w:cs="Times New Roman"/>
          <w:color w:val="auto"/>
          <w:sz w:val="28"/>
          <w:szCs w:val="28"/>
          <w:lang w:val="uk-UA"/>
        </w:rPr>
      </w:pPr>
      <w:bookmarkStart w:id="212" w:name="_Toc485719552"/>
      <w:bookmarkStart w:id="213" w:name="_Toc485721322"/>
      <w:r w:rsidRPr="00041CF4">
        <w:rPr>
          <w:rFonts w:ascii="Times New Roman" w:eastAsia="Times New Roman" w:hAnsi="Times New Roman" w:cs="Times New Roman"/>
          <w:color w:val="auto"/>
          <w:sz w:val="28"/>
          <w:szCs w:val="28"/>
          <w:lang w:val="uk-UA"/>
        </w:rPr>
        <w:t>Висновки</w:t>
      </w:r>
      <w:bookmarkEnd w:id="211"/>
      <w:bookmarkEnd w:id="212"/>
      <w:r w:rsidR="008D12E4" w:rsidRPr="00041CF4">
        <w:rPr>
          <w:rFonts w:ascii="Times New Roman" w:eastAsia="Times New Roman" w:hAnsi="Times New Roman" w:cs="Times New Roman"/>
          <w:color w:val="auto"/>
          <w:sz w:val="28"/>
          <w:szCs w:val="28"/>
          <w:lang w:val="uk-UA"/>
        </w:rPr>
        <w:t xml:space="preserve"> до розділу</w:t>
      </w:r>
      <w:bookmarkEnd w:id="213"/>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1. Проведений маркетинговий аналіз стартап проекту «</w:t>
      </w:r>
      <w:r w:rsidRPr="008D12E4">
        <w:rPr>
          <w:rFonts w:ascii="Times New Roman" w:hAnsi="Times New Roman" w:cs="Times New Roman"/>
          <w:sz w:val="28"/>
          <w:szCs w:val="28"/>
          <w:lang w:val="en-US"/>
        </w:rPr>
        <w:t>ENERGY</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BALANCE</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DESKTOP</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SOFTWARE</w:t>
      </w:r>
      <w:r w:rsidRPr="008D12E4">
        <w:rPr>
          <w:rFonts w:ascii="Times New Roman" w:hAnsi="Times New Roman" w:cs="Times New Roman"/>
          <w:sz w:val="28"/>
          <w:szCs w:val="28"/>
          <w:lang w:val="uk-UA"/>
        </w:rPr>
        <w:t xml:space="preserve">» дозволяє визначити  принципової можливості його ринкового впровадження та можливих напрямів реалізації його впровадження.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 xml:space="preserve">2. Даний проект має можливість бути комерціалізованим, але з певними особливостями (бета версія продукту, партнерські угоди). Попит на проект - наявний, динаміка ринку - помірна, трохи нижче середнього - рівень рентабельності роботи на ринку, у порівнянні з іншими можливими проектами.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3. Є перспективи впровадження. В Україні існуюча система контролю і планування ефективності використання енергоресурсів має недоліки, а використання спеціалізованих програм не розповсюджено. Бар’єром входження може бути недовіра споживача та низький початковий капітал. Стан конкуренції – низький, конкурентоспроможність проекту досить висока, особливо на перших етапах</w:t>
      </w:r>
    </w:p>
    <w:p w:rsidR="00836837" w:rsidRPr="008D12E4" w:rsidRDefault="00836837" w:rsidP="00836837">
      <w:pPr>
        <w:spacing w:after="0"/>
        <w:rPr>
          <w:rFonts w:ascii="Times New Roman" w:eastAsiaTheme="majorEastAsia" w:hAnsi="Times New Roman" w:cs="Times New Roman"/>
          <w:bCs/>
          <w:sz w:val="28"/>
          <w:szCs w:val="28"/>
        </w:rPr>
      </w:pPr>
    </w:p>
    <w:p w:rsidR="005E3B39" w:rsidRPr="008D12E4" w:rsidRDefault="005E3B39">
      <w:pPr>
        <w:rPr>
          <w:rFonts w:ascii="Times New Roman" w:eastAsiaTheme="minorHAnsi" w:hAnsi="Times New Roman" w:cs="Times New Roman"/>
          <w:sz w:val="28"/>
          <w:szCs w:val="28"/>
          <w:lang w:eastAsia="en-US"/>
        </w:rPr>
      </w:pPr>
      <w:r w:rsidRPr="008D12E4">
        <w:rPr>
          <w:rFonts w:ascii="Times New Roman" w:eastAsiaTheme="minorHAnsi" w:hAnsi="Times New Roman" w:cs="Times New Roman"/>
          <w:sz w:val="28"/>
          <w:szCs w:val="28"/>
          <w:lang w:eastAsia="en-US"/>
        </w:rPr>
        <w:br w:type="page"/>
      </w:r>
    </w:p>
    <w:p w:rsidR="00836837" w:rsidRPr="008D12E4" w:rsidRDefault="00836837">
      <w:pPr>
        <w:rPr>
          <w:rFonts w:ascii="Times New Roman" w:eastAsiaTheme="minorHAnsi" w:hAnsi="Times New Roman" w:cs="Times New Roman"/>
          <w:sz w:val="28"/>
          <w:szCs w:val="28"/>
          <w:lang w:eastAsia="en-US"/>
        </w:rPr>
      </w:pPr>
    </w:p>
    <w:sectPr w:rsidR="00836837" w:rsidRPr="008D12E4" w:rsidSect="001410B4">
      <w:headerReference w:type="default" r:id="rId124"/>
      <w:headerReference w:type="first" r:id="rId125"/>
      <w:pgSz w:w="11906" w:h="16838"/>
      <w:pgMar w:top="1418" w:right="567" w:bottom="1418"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3B4E" w:rsidRDefault="004C3B4E" w:rsidP="007079B1">
      <w:pPr>
        <w:spacing w:after="0" w:line="240" w:lineRule="auto"/>
      </w:pPr>
      <w:r>
        <w:separator/>
      </w:r>
    </w:p>
  </w:endnote>
  <w:endnote w:type="continuationSeparator" w:id="1">
    <w:p w:rsidR="004C3B4E" w:rsidRDefault="004C3B4E" w:rsidP="007079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OpenSymbol">
    <w:panose1 w:val="05010000000000000000"/>
    <w:charset w:val="00"/>
    <w:family w:val="auto"/>
    <w:pitch w:val="variable"/>
    <w:sig w:usb0="800000AF" w:usb1="1001ECEA" w:usb2="00000000" w:usb3="00000000" w:csb0="00000001" w:csb1="00000000"/>
  </w:font>
  <w:font w:name="Liberation Sans">
    <w:panose1 w:val="020B0604020202020204"/>
    <w:charset w:val="CC"/>
    <w:family w:val="swiss"/>
    <w:pitch w:val="variable"/>
    <w:sig w:usb0="E0000AFF" w:usb1="500078FF" w:usb2="00000021" w:usb3="00000000" w:csb0="000001BF"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Microsoft Sans Serif">
    <w:panose1 w:val="020B0604020202020204"/>
    <w:charset w:val="CC"/>
    <w:family w:val="swiss"/>
    <w:pitch w:val="variable"/>
    <w:sig w:usb0="E1002AFF" w:usb1="C0000002" w:usb2="00000008" w:usb3="00000000" w:csb0="000101F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3B4E" w:rsidRDefault="004C3B4E" w:rsidP="007079B1">
      <w:pPr>
        <w:spacing w:after="0" w:line="240" w:lineRule="auto"/>
      </w:pPr>
      <w:r>
        <w:separator/>
      </w:r>
    </w:p>
  </w:footnote>
  <w:footnote w:type="continuationSeparator" w:id="1">
    <w:p w:rsidR="004C3B4E" w:rsidRDefault="004C3B4E" w:rsidP="007079B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55AE" w:rsidRDefault="009D55AE" w:rsidP="007079B1">
    <w:pPr>
      <w:pStyle w:val="a6"/>
      <w:jc w:val="right"/>
    </w:pPr>
    <w:fldSimple w:instr=" PAGE   \* MERGEFORMAT ">
      <w:r w:rsidR="001410B4">
        <w:rPr>
          <w:noProof/>
        </w:rPr>
        <w:t>18</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55AE" w:rsidRPr="007079B1" w:rsidRDefault="009D55AE" w:rsidP="007079B1">
    <w:pPr>
      <w:pStyle w:val="a6"/>
      <w:jc w:val="right"/>
      <w:rPr>
        <w:lang w:val="uk-U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818BC"/>
    <w:multiLevelType w:val="multilevel"/>
    <w:tmpl w:val="4F7486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4253B21"/>
    <w:multiLevelType w:val="hybridMultilevel"/>
    <w:tmpl w:val="1064334A"/>
    <w:lvl w:ilvl="0" w:tplc="24841F98">
      <w:start w:val="1"/>
      <w:numFmt w:val="decimal"/>
      <w:lvlText w:val="%1."/>
      <w:lvlJc w:val="left"/>
      <w:pPr>
        <w:ind w:left="1431" w:hanging="360"/>
      </w:pPr>
      <w:rPr>
        <w:b w:val="0"/>
      </w:r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
    <w:nsid w:val="05B51F81"/>
    <w:multiLevelType w:val="hybridMultilevel"/>
    <w:tmpl w:val="88D4A494"/>
    <w:lvl w:ilvl="0" w:tplc="83C0C5D8">
      <w:start w:val="1"/>
      <w:numFmt w:val="decimal"/>
      <w:lvlText w:val="%1."/>
      <w:lvlJc w:val="left"/>
      <w:pPr>
        <w:ind w:left="1527" w:hanging="9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7101C3D"/>
    <w:multiLevelType w:val="hybridMultilevel"/>
    <w:tmpl w:val="E8CEB924"/>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4">
    <w:nsid w:val="0CF702EA"/>
    <w:multiLevelType w:val="multilevel"/>
    <w:tmpl w:val="EED27F4A"/>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5">
    <w:nsid w:val="13054E0D"/>
    <w:multiLevelType w:val="hybridMultilevel"/>
    <w:tmpl w:val="293088E8"/>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nsid w:val="1654400E"/>
    <w:multiLevelType w:val="multilevel"/>
    <w:tmpl w:val="D50CE506"/>
    <w:lvl w:ilvl="0">
      <w:start w:val="1"/>
      <w:numFmt w:val="decimal"/>
      <w:lvlText w:val="%1."/>
      <w:lvlJc w:val="left"/>
      <w:pPr>
        <w:ind w:left="720" w:hanging="360"/>
      </w:pPr>
      <w:rPr>
        <w:rFonts w:ascii="Times New Roman" w:hAnsi="Times New Roman" w:cs="Times New Roman"/>
        <w:color w:val="00000A"/>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012046F"/>
    <w:multiLevelType w:val="multilevel"/>
    <w:tmpl w:val="CE0A0116"/>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Times New Roman" w:hAnsi="Times New Roman" w:cs="Times New Roman" w:hint="default"/>
        <w:sz w:val="28"/>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8">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9">
    <w:nsid w:val="245B65D5"/>
    <w:multiLevelType w:val="multilevel"/>
    <w:tmpl w:val="B7C8F4A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
    <w:nsid w:val="25904926"/>
    <w:multiLevelType w:val="hybridMultilevel"/>
    <w:tmpl w:val="D278C41A"/>
    <w:lvl w:ilvl="0" w:tplc="04220001">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11">
    <w:nsid w:val="2DED22CC"/>
    <w:multiLevelType w:val="hybridMultilevel"/>
    <w:tmpl w:val="5A88A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3">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4">
    <w:nsid w:val="38BE0CC3"/>
    <w:multiLevelType w:val="multilevel"/>
    <w:tmpl w:val="77381542"/>
    <w:lvl w:ilvl="0">
      <w:start w:val="1"/>
      <w:numFmt w:val="decimal"/>
      <w:lvlText w:val="%1."/>
      <w:lvlJc w:val="left"/>
      <w:pPr>
        <w:ind w:left="1684" w:hanging="97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3FBC6216"/>
    <w:multiLevelType w:val="hybridMultilevel"/>
    <w:tmpl w:val="301ADBA0"/>
    <w:lvl w:ilvl="0" w:tplc="EB1E61D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4635994"/>
    <w:multiLevelType w:val="hybridMultilevel"/>
    <w:tmpl w:val="84EE4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950356E"/>
    <w:multiLevelType w:val="multilevel"/>
    <w:tmpl w:val="32A2D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4F6A5A99"/>
    <w:multiLevelType w:val="multilevel"/>
    <w:tmpl w:val="41A4981E"/>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521652AD"/>
    <w:multiLevelType w:val="multilevel"/>
    <w:tmpl w:val="9126DA78"/>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2">
    <w:nsid w:val="52B824C6"/>
    <w:multiLevelType w:val="multilevel"/>
    <w:tmpl w:val="E2BCF1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nsid w:val="5C1C6EB5"/>
    <w:multiLevelType w:val="hybridMultilevel"/>
    <w:tmpl w:val="E4F87D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4">
    <w:nsid w:val="64E14C4B"/>
    <w:multiLevelType w:val="multilevel"/>
    <w:tmpl w:val="F9362AD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5">
    <w:nsid w:val="75BC7A61"/>
    <w:multiLevelType w:val="hybridMultilevel"/>
    <w:tmpl w:val="71C0514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5"/>
  </w:num>
  <w:num w:numId="2">
    <w:abstractNumId w:val="6"/>
  </w:num>
  <w:num w:numId="3">
    <w:abstractNumId w:val="21"/>
  </w:num>
  <w:num w:numId="4">
    <w:abstractNumId w:val="7"/>
  </w:num>
  <w:num w:numId="5">
    <w:abstractNumId w:val="0"/>
  </w:num>
  <w:num w:numId="6">
    <w:abstractNumId w:val="17"/>
  </w:num>
  <w:num w:numId="7">
    <w:abstractNumId w:val="9"/>
  </w:num>
  <w:num w:numId="8">
    <w:abstractNumId w:val="14"/>
  </w:num>
  <w:num w:numId="9">
    <w:abstractNumId w:val="24"/>
  </w:num>
  <w:num w:numId="10">
    <w:abstractNumId w:val="4"/>
  </w:num>
  <w:num w:numId="11">
    <w:abstractNumId w:val="22"/>
  </w:num>
  <w:num w:numId="12">
    <w:abstractNumId w:val="8"/>
  </w:num>
  <w:num w:numId="13">
    <w:abstractNumId w:val="13"/>
  </w:num>
  <w:num w:numId="14">
    <w:abstractNumId w:val="19"/>
  </w:num>
  <w:num w:numId="15">
    <w:abstractNumId w:val="12"/>
  </w:num>
  <w:num w:numId="16">
    <w:abstractNumId w:val="18"/>
  </w:num>
  <w:num w:numId="17">
    <w:abstractNumId w:val="3"/>
  </w:num>
  <w:num w:numId="18">
    <w:abstractNumId w:val="10"/>
  </w:num>
  <w:num w:numId="19">
    <w:abstractNumId w:val="5"/>
  </w:num>
  <w:num w:numId="20">
    <w:abstractNumId w:val="25"/>
  </w:num>
  <w:num w:numId="21">
    <w:abstractNumId w:val="11"/>
  </w:num>
  <w:num w:numId="22">
    <w:abstractNumId w:val="23"/>
  </w:num>
  <w:num w:numId="23">
    <w:abstractNumId w:val="16"/>
  </w:num>
  <w:num w:numId="24">
    <w:abstractNumId w:val="2"/>
  </w:num>
  <w:num w:numId="25">
    <w:abstractNumId w:val="1"/>
  </w:num>
  <w:num w:numId="26">
    <w:abstractNumId w:val="20"/>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GrammaticalErrors/>
  <w:defaultTabStop w:val="708"/>
  <w:drawingGridHorizontalSpacing w:val="110"/>
  <w:displayHorizontalDrawingGridEvery w:val="2"/>
  <w:characterSpacingControl w:val="doNotCompress"/>
  <w:hdrShapeDefaults>
    <o:shapedefaults v:ext="edit" spidmax="3074"/>
  </w:hdrShapeDefaults>
  <w:footnotePr>
    <w:footnote w:id="0"/>
    <w:footnote w:id="1"/>
  </w:footnotePr>
  <w:endnotePr>
    <w:endnote w:id="0"/>
    <w:endnote w:id="1"/>
  </w:endnotePr>
  <w:compat>
    <w:useFELayout/>
  </w:compat>
  <w:rsids>
    <w:rsidRoot w:val="00836837"/>
    <w:rsid w:val="00041CF4"/>
    <w:rsid w:val="001410B4"/>
    <w:rsid w:val="001E71AB"/>
    <w:rsid w:val="004C3B4E"/>
    <w:rsid w:val="005E3B39"/>
    <w:rsid w:val="007079B1"/>
    <w:rsid w:val="00797AB9"/>
    <w:rsid w:val="00836837"/>
    <w:rsid w:val="008D12E4"/>
    <w:rsid w:val="008E6D57"/>
    <w:rsid w:val="009046AE"/>
    <w:rsid w:val="009D55AE"/>
    <w:rsid w:val="00CF023C"/>
    <w:rsid w:val="00E964E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Прямая со стрелкой 3"/>
        <o:r id="V:Rule2" type="connector" idref="#Прямая со стрелкой 22"/>
        <o:r id="V:Rule3" type="connector" idref="#Прямая со стрелкой 17"/>
        <o:r id="V:Rule4" type="connector" idref="#Прямая со стрелкой 19"/>
        <o:r id="V:Rule5" type="connector" idref="#Прямая со стрелкой 21"/>
        <o:r id="V:Rule6" type="connector" idref="#Прямая со стрелкой 20"/>
        <o:r id="V:Rule7" type="connector" idref="#_x0000_s1039"/>
        <o:r id="V:Rule8" type="connector" idref="#_x0000_s1163"/>
        <o:r id="V:Rule9" type="connector" idref="#_x0000_s1192"/>
        <o:r id="V:Rule10" type="connector" idref="#_x0000_s1151"/>
        <o:r id="V:Rule11" type="connector" idref="#_x0000_s1130"/>
        <o:r id="V:Rule12" type="connector" idref="#_x0000_s1149"/>
        <o:r id="V:Rule13" type="connector" idref="#_x0000_s1177"/>
        <o:r id="V:Rule14" type="connector" idref="#_x0000_s1131"/>
        <o:r id="V:Rule15" type="connector" idref="#_x0000_s1112"/>
        <o:r id="V:Rule16" type="connector" idref="#_x0000_s1176"/>
        <o:r id="V:Rule17" type="connector" idref="#_x0000_s1133"/>
        <o:r id="V:Rule18" type="connector" idref="#_x0000_s1105"/>
        <o:r id="V:Rule19" type="connector" idref="#_x0000_s1188"/>
        <o:r id="V:Rule20" type="connector" idref="#_x0000_s1107"/>
        <o:r id="V:Rule21" type="connector" idref="#_x0000_s1178"/>
        <o:r id="V:Rule22" type="connector" idref="#_x0000_s1061"/>
        <o:r id="V:Rule23" type="connector" idref="#_x0000_s1150"/>
        <o:r id="V:Rule24" type="connector" idref="#_x0000_s1164"/>
        <o:r id="V:Rule25" type="connector" idref="#_x0000_s1132"/>
        <o:r id="V:Rule26" type="connector" idref="#_x0000_s1161"/>
        <o:r id="V:Rule27" type="connector" idref="#_x0000_s1087"/>
        <o:r id="V:Rule28" type="connector" idref="#_x0000_s1064"/>
        <o:r id="V:Rule29" type="connector" idref="#_x0000_s1180"/>
        <o:r id="V:Rule30" type="connector" idref="#_x0000_s1058"/>
        <o:r id="V:Rule31" type="connector" idref="#_x0000_s1167"/>
        <o:r id="V:Rule32" type="connector" idref="#_x0000_s1076"/>
        <o:r id="V:Rule33" type="connector" idref="#_x0000_s1075"/>
        <o:r id="V:Rule34" type="connector" idref="#_x0000_s1059"/>
        <o:r id="V:Rule35" type="connector" idref="#_x0000_s1165"/>
        <o:r id="V:Rule36" type="connector" idref="#_x0000_s1065"/>
        <o:r id="V:Rule37" type="connector" idref="#_x0000_s1095"/>
        <o:r id="V:Rule38" type="connector" idref="#_x0000_s1128"/>
        <o:r id="V:Rule39" type="connector" idref="#_x0000_s1066"/>
        <o:r id="V:Rule40" type="connector" idref="#_x0000_s1079"/>
        <o:r id="V:Rule41" type="connector" idref="#_x0000_s1153"/>
        <o:r id="V:Rule42" type="connector" idref="#_x0000_s1086"/>
        <o:r id="V:Rule43" type="connector" idref="#_x0000_s1136"/>
        <o:r id="V:Rule44" type="connector" idref="#_x0000_s1160"/>
        <o:r id="V:Rule45" type="connector" idref="#_x0000_s1198"/>
        <o:r id="V:Rule46" type="connector" idref="#_x0000_s1182"/>
        <o:r id="V:Rule47" type="connector" idref="#_x0000_s1063"/>
        <o:r id="V:Rule48" type="connector" idref="#_x0000_s1106"/>
        <o:r id="V:Rule49" type="connector" idref="#_x0000_s1118"/>
        <o:r id="V:Rule50" type="connector" idref="#_x0000_s1113"/>
        <o:r id="V:Rule51" type="connector" idref="#_x0000_s1115"/>
        <o:r id="V:Rule52" type="connector" idref="#_x0000_s1103"/>
        <o:r id="V:Rule53" type="connector" idref="#_x0000_s1145"/>
        <o:r id="V:Rule54" type="connector" idref="#_x0000_s1036"/>
        <o:r id="V:Rule55" type="connector" idref="#_x0000_s1144"/>
        <o:r id="V:Rule56" type="connector" idref="#_x0000_s1195"/>
        <o:r id="V:Rule57" type="connector" idref="#_x0000_s1034"/>
        <o:r id="V:Rule58" type="connector" idref="#_x0000_s1126"/>
        <o:r id="V:Rule59" type="connector" idref="#_x0000_s1081"/>
        <o:r id="V:Rule60" type="connector" idref="#_x0000_s1171"/>
        <o:r id="V:Rule61" type="connector" idref="#_x0000_s1037"/>
        <o:r id="V:Rule62" type="connector" idref="#_x0000_s1093"/>
        <o:r id="V:Rule63" type="connector" idref="#_x0000_s1137"/>
        <o:r id="V:Rule64" type="connector" idref="#_x0000_s1170"/>
        <o:r id="V:Rule65" type="connector" idref="#_x0000_s1092"/>
        <o:r id="V:Rule66" type="connector" idref="#_x0000_s1189"/>
        <o:r id="V:Rule67" type="connector" idref="#_x0000_s1114"/>
        <o:r id="V:Rule68" type="connector" idref="#_x0000_s1104"/>
        <o:r id="V:Rule69" type="connector" idref="#_x0000_s1078"/>
        <o:r id="V:Rule70" type="connector" idref="#_x0000_s1043"/>
        <o:r id="V:Rule71" type="connector" idref="#_x0000_s1152"/>
        <o:r id="V:Rule72" type="connector" idref="#_x0000_s1057"/>
        <o:r id="V:Rule73" type="connector" idref="#_x0000_s1116"/>
        <o:r id="V:Rule74" type="connector" idref="#_x0000_s1035"/>
        <o:r id="V:Rule75" type="connector" idref="#_x0000_s1169"/>
        <o:r id="V:Rule76" type="connector" idref="#_x0000_s1062"/>
        <o:r id="V:Rule77" type="connector" idref="#_x0000_s1196"/>
        <o:r id="V:Rule78" type="connector" idref="#_x0000_s1038"/>
        <o:r id="V:Rule79" type="connector" idref="#_x0000_s1088"/>
        <o:r id="V:Rule80" type="connector" idref="#_x0000_s1162"/>
        <o:r id="V:Rule81" type="connector" idref="#_x0000_s1193"/>
        <o:r id="V:Rule82" type="connector" idref="#_x0000_s1099"/>
        <o:r id="V:Rule83" type="connector" idref="#_x0000_s1191"/>
        <o:r id="V:Rule84" type="connector" idref="#_x0000_s1117"/>
        <o:r id="V:Rule85" type="connector" idref="#_x0000_s1060"/>
        <o:r id="V:Rule86" type="connector" idref="#_x0000_s1197"/>
        <o:r id="V:Rule87" type="connector" idref="#_x0000_s1125"/>
        <o:r id="V:Rule88" type="connector" idref="#_x0000_s1190"/>
        <o:r id="V:Rule89" type="connector" idref="#_x0000_s1098"/>
        <o:r id="V:Rule90" type="connector" idref="#_x0000_s1077"/>
        <o:r id="V:Rule91" type="connector" idref="#_x0000_s1096"/>
        <o:r id="V:Rule92" type="connector" idref="#_x0000_s109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36837"/>
    <w:pPr>
      <w:keepNext/>
      <w:keepLines/>
      <w:spacing w:before="480" w:after="0" w:line="360" w:lineRule="auto"/>
      <w:ind w:firstLine="567"/>
      <w:jc w:val="both"/>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368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83683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E964E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836837"/>
  </w:style>
  <w:style w:type="paragraph" w:styleId="a3">
    <w:name w:val="Body Text"/>
    <w:basedOn w:val="a"/>
    <w:link w:val="a4"/>
    <w:rsid w:val="00836837"/>
    <w:pPr>
      <w:spacing w:after="0" w:line="240" w:lineRule="auto"/>
      <w:jc w:val="both"/>
    </w:pPr>
    <w:rPr>
      <w:rFonts w:ascii="Times New Roman" w:eastAsia="Times New Roman" w:hAnsi="Times New Roman" w:cs="Times New Roman"/>
      <w:sz w:val="24"/>
      <w:szCs w:val="20"/>
    </w:rPr>
  </w:style>
  <w:style w:type="character" w:customStyle="1" w:styleId="a4">
    <w:name w:val="Основной текст Знак"/>
    <w:basedOn w:val="a0"/>
    <w:link w:val="a3"/>
    <w:qFormat/>
    <w:rsid w:val="00836837"/>
    <w:rPr>
      <w:rFonts w:ascii="Times New Roman" w:eastAsia="Times New Roman" w:hAnsi="Times New Roman" w:cs="Times New Roman"/>
      <w:sz w:val="24"/>
      <w:szCs w:val="20"/>
    </w:rPr>
  </w:style>
  <w:style w:type="paragraph" w:customStyle="1" w:styleId="PlainText1">
    <w:name w:val="Plain Text1"/>
    <w:basedOn w:val="a"/>
    <w:qFormat/>
    <w:rsid w:val="00836837"/>
    <w:pPr>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styleId="a5">
    <w:name w:val="List Paragraph"/>
    <w:basedOn w:val="a"/>
    <w:uiPriority w:val="34"/>
    <w:qFormat/>
    <w:rsid w:val="00836837"/>
    <w:pPr>
      <w:tabs>
        <w:tab w:val="center" w:pos="8505"/>
      </w:tabs>
      <w:ind w:left="720"/>
      <w:contextualSpacing/>
    </w:pPr>
    <w:rPr>
      <w:rFonts w:ascii="Times New Roman" w:eastAsiaTheme="minorHAnsi" w:hAnsi="Times New Roman"/>
      <w:sz w:val="28"/>
      <w:lang w:eastAsia="en-US"/>
    </w:rPr>
  </w:style>
  <w:style w:type="paragraph" w:styleId="a6">
    <w:name w:val="header"/>
    <w:basedOn w:val="a"/>
    <w:link w:val="a7"/>
    <w:uiPriority w:val="99"/>
    <w:unhideWhenUsed/>
    <w:rsid w:val="00836837"/>
    <w:pPr>
      <w:tabs>
        <w:tab w:val="center" w:pos="4677"/>
        <w:tab w:val="right" w:pos="9355"/>
      </w:tabs>
      <w:spacing w:after="0" w:line="240" w:lineRule="auto"/>
    </w:pPr>
    <w:rPr>
      <w:rFonts w:ascii="Times New Roman" w:eastAsiaTheme="minorHAnsi" w:hAnsi="Times New Roman"/>
      <w:sz w:val="28"/>
      <w:lang w:eastAsia="en-US"/>
    </w:rPr>
  </w:style>
  <w:style w:type="character" w:customStyle="1" w:styleId="a7">
    <w:name w:val="Верхний колонтитул Знак"/>
    <w:basedOn w:val="a0"/>
    <w:link w:val="a6"/>
    <w:uiPriority w:val="99"/>
    <w:rsid w:val="00836837"/>
    <w:rPr>
      <w:rFonts w:ascii="Times New Roman" w:eastAsiaTheme="minorHAnsi" w:hAnsi="Times New Roman"/>
      <w:sz w:val="28"/>
      <w:lang w:eastAsia="en-US"/>
    </w:rPr>
  </w:style>
  <w:style w:type="paragraph" w:styleId="a8">
    <w:name w:val="Normal (Web)"/>
    <w:basedOn w:val="a"/>
    <w:unhideWhenUsed/>
    <w:qFormat/>
    <w:rsid w:val="00836837"/>
    <w:pPr>
      <w:spacing w:beforeAutospacing="1" w:afterAutospacing="1" w:line="240" w:lineRule="auto"/>
    </w:pPr>
    <w:rPr>
      <w:rFonts w:ascii="Times New Roman" w:eastAsia="Times New Roman" w:hAnsi="Times New Roman" w:cs="Times New Roman"/>
      <w:sz w:val="24"/>
      <w:szCs w:val="24"/>
      <w:lang w:val="uk-UA" w:eastAsia="uk-UA"/>
    </w:rPr>
  </w:style>
  <w:style w:type="paragraph" w:customStyle="1" w:styleId="PreformattedText">
    <w:name w:val="Preformatted Text"/>
    <w:basedOn w:val="a"/>
    <w:qFormat/>
    <w:rsid w:val="00836837"/>
    <w:rPr>
      <w:rFonts w:eastAsiaTheme="minorHAnsi"/>
      <w:lang w:val="uk-UA" w:eastAsia="en-US"/>
    </w:rPr>
  </w:style>
  <w:style w:type="paragraph" w:styleId="a9">
    <w:name w:val="Balloon Text"/>
    <w:basedOn w:val="a"/>
    <w:link w:val="aa"/>
    <w:uiPriority w:val="99"/>
    <w:semiHidden/>
    <w:unhideWhenUsed/>
    <w:qFormat/>
    <w:rsid w:val="00836837"/>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qFormat/>
    <w:rsid w:val="00836837"/>
    <w:rPr>
      <w:rFonts w:ascii="Tahoma" w:hAnsi="Tahoma" w:cs="Tahoma"/>
      <w:sz w:val="16"/>
      <w:szCs w:val="16"/>
    </w:rPr>
  </w:style>
  <w:style w:type="character" w:customStyle="1" w:styleId="ListLabel1">
    <w:name w:val="ListLabel 1"/>
    <w:qFormat/>
    <w:rsid w:val="00836837"/>
    <w:rPr>
      <w:rFonts w:ascii="Times New Roman" w:hAnsi="Times New Roman" w:cs="Times New Roman"/>
      <w:color w:val="00000A"/>
      <w:sz w:val="28"/>
    </w:rPr>
  </w:style>
  <w:style w:type="character" w:customStyle="1" w:styleId="ListLabel2">
    <w:name w:val="ListLabel 2"/>
    <w:qFormat/>
    <w:rsid w:val="00836837"/>
    <w:rPr>
      <w:rFonts w:cs="Courier New"/>
    </w:rPr>
  </w:style>
  <w:style w:type="character" w:customStyle="1" w:styleId="ListLabel3">
    <w:name w:val="ListLabel 3"/>
    <w:qFormat/>
    <w:rsid w:val="00836837"/>
    <w:rPr>
      <w:rFonts w:cs="Courier New"/>
    </w:rPr>
  </w:style>
  <w:style w:type="character" w:customStyle="1" w:styleId="ListLabel4">
    <w:name w:val="ListLabel 4"/>
    <w:qFormat/>
    <w:rsid w:val="00836837"/>
    <w:rPr>
      <w:rFonts w:cs="Courier New"/>
    </w:rPr>
  </w:style>
  <w:style w:type="character" w:customStyle="1" w:styleId="ListLabel5">
    <w:name w:val="ListLabel 5"/>
    <w:qFormat/>
    <w:rsid w:val="00836837"/>
    <w:rPr>
      <w:rFonts w:ascii="Times New Roman" w:eastAsia="Calibri" w:hAnsi="Times New Roman" w:cs="Times New Roman"/>
      <w:sz w:val="28"/>
    </w:rPr>
  </w:style>
  <w:style w:type="character" w:customStyle="1" w:styleId="ListLabel6">
    <w:name w:val="ListLabel 6"/>
    <w:qFormat/>
    <w:rsid w:val="00836837"/>
    <w:rPr>
      <w:rFonts w:cs="Courier New"/>
    </w:rPr>
  </w:style>
  <w:style w:type="character" w:customStyle="1" w:styleId="ListLabel7">
    <w:name w:val="ListLabel 7"/>
    <w:qFormat/>
    <w:rsid w:val="00836837"/>
    <w:rPr>
      <w:rFonts w:cs="Courier New"/>
    </w:rPr>
  </w:style>
  <w:style w:type="character" w:customStyle="1" w:styleId="ListLabel8">
    <w:name w:val="ListLabel 8"/>
    <w:qFormat/>
    <w:rsid w:val="00836837"/>
    <w:rPr>
      <w:rFonts w:cs="Courier New"/>
    </w:rPr>
  </w:style>
  <w:style w:type="character" w:customStyle="1" w:styleId="ListLabel9">
    <w:name w:val="ListLabel 9"/>
    <w:qFormat/>
    <w:rsid w:val="00836837"/>
    <w:rPr>
      <w:rFonts w:cs="Courier New"/>
    </w:rPr>
  </w:style>
  <w:style w:type="character" w:customStyle="1" w:styleId="ListLabel10">
    <w:name w:val="ListLabel 10"/>
    <w:qFormat/>
    <w:rsid w:val="00836837"/>
    <w:rPr>
      <w:rFonts w:cs="Courier New"/>
    </w:rPr>
  </w:style>
  <w:style w:type="character" w:customStyle="1" w:styleId="ListLabel11">
    <w:name w:val="ListLabel 11"/>
    <w:qFormat/>
    <w:rsid w:val="00836837"/>
    <w:rPr>
      <w:rFonts w:cs="Courier New"/>
    </w:rPr>
  </w:style>
  <w:style w:type="character" w:customStyle="1" w:styleId="ListLabel12">
    <w:name w:val="ListLabel 12"/>
    <w:qFormat/>
    <w:rsid w:val="00836837"/>
    <w:rPr>
      <w:rFonts w:cs="Courier New"/>
    </w:rPr>
  </w:style>
  <w:style w:type="character" w:customStyle="1" w:styleId="ListLabel13">
    <w:name w:val="ListLabel 13"/>
    <w:qFormat/>
    <w:rsid w:val="00836837"/>
    <w:rPr>
      <w:rFonts w:cs="Courier New"/>
    </w:rPr>
  </w:style>
  <w:style w:type="character" w:customStyle="1" w:styleId="ListLabel14">
    <w:name w:val="ListLabel 14"/>
    <w:qFormat/>
    <w:rsid w:val="00836837"/>
    <w:rPr>
      <w:rFonts w:cs="Courier New"/>
    </w:rPr>
  </w:style>
  <w:style w:type="character" w:customStyle="1" w:styleId="ListLabel15">
    <w:name w:val="ListLabel 15"/>
    <w:qFormat/>
    <w:rsid w:val="00836837"/>
    <w:rPr>
      <w:rFonts w:cs="Courier New"/>
    </w:rPr>
  </w:style>
  <w:style w:type="character" w:customStyle="1" w:styleId="ListLabel16">
    <w:name w:val="ListLabel 16"/>
    <w:qFormat/>
    <w:rsid w:val="00836837"/>
    <w:rPr>
      <w:rFonts w:cs="Courier New"/>
    </w:rPr>
  </w:style>
  <w:style w:type="character" w:customStyle="1" w:styleId="ListLabel17">
    <w:name w:val="ListLabel 17"/>
    <w:qFormat/>
    <w:rsid w:val="00836837"/>
    <w:rPr>
      <w:rFonts w:cs="Courier New"/>
    </w:rPr>
  </w:style>
  <w:style w:type="character" w:customStyle="1" w:styleId="ListLabel18">
    <w:name w:val="ListLabel 18"/>
    <w:qFormat/>
    <w:rsid w:val="00836837"/>
    <w:rPr>
      <w:rFonts w:cs="Courier New"/>
    </w:rPr>
  </w:style>
  <w:style w:type="character" w:customStyle="1" w:styleId="ListLabel19">
    <w:name w:val="ListLabel 19"/>
    <w:qFormat/>
    <w:rsid w:val="00836837"/>
    <w:rPr>
      <w:rFonts w:cs="Courier New"/>
    </w:rPr>
  </w:style>
  <w:style w:type="character" w:customStyle="1" w:styleId="ListLabel20">
    <w:name w:val="ListLabel 20"/>
    <w:qFormat/>
    <w:rsid w:val="00836837"/>
    <w:rPr>
      <w:rFonts w:cs="Courier New"/>
    </w:rPr>
  </w:style>
  <w:style w:type="character" w:customStyle="1" w:styleId="ListLabel21">
    <w:name w:val="ListLabel 21"/>
    <w:qFormat/>
    <w:rsid w:val="00836837"/>
    <w:rPr>
      <w:rFonts w:cs="Courier New"/>
    </w:rPr>
  </w:style>
  <w:style w:type="character" w:customStyle="1" w:styleId="ListLabel22">
    <w:name w:val="ListLabel 22"/>
    <w:qFormat/>
    <w:rsid w:val="00836837"/>
    <w:rPr>
      <w:rFonts w:cs="Courier New"/>
    </w:rPr>
  </w:style>
  <w:style w:type="character" w:customStyle="1" w:styleId="ListLabel23">
    <w:name w:val="ListLabel 23"/>
    <w:qFormat/>
    <w:rsid w:val="00836837"/>
    <w:rPr>
      <w:rFonts w:cs="Courier New"/>
    </w:rPr>
  </w:style>
  <w:style w:type="character" w:customStyle="1" w:styleId="ListLabel24">
    <w:name w:val="ListLabel 24"/>
    <w:qFormat/>
    <w:rsid w:val="00836837"/>
    <w:rPr>
      <w:rFonts w:cs="Courier New"/>
    </w:rPr>
  </w:style>
  <w:style w:type="character" w:customStyle="1" w:styleId="ListLabel25">
    <w:name w:val="ListLabel 25"/>
    <w:qFormat/>
    <w:rsid w:val="00836837"/>
    <w:rPr>
      <w:rFonts w:cs="Courier New"/>
    </w:rPr>
  </w:style>
  <w:style w:type="character" w:customStyle="1" w:styleId="ListLabel26">
    <w:name w:val="ListLabel 26"/>
    <w:qFormat/>
    <w:rsid w:val="00836837"/>
    <w:rPr>
      <w:rFonts w:cs="Times New Roman"/>
      <w:color w:val="00000A"/>
      <w:sz w:val="28"/>
    </w:rPr>
  </w:style>
  <w:style w:type="character" w:customStyle="1" w:styleId="ListLabel27">
    <w:name w:val="ListLabel 27"/>
    <w:qFormat/>
    <w:rsid w:val="00836837"/>
    <w:rPr>
      <w:rFonts w:cs="Courier New"/>
    </w:rPr>
  </w:style>
  <w:style w:type="character" w:customStyle="1" w:styleId="ListLabel28">
    <w:name w:val="ListLabel 28"/>
    <w:qFormat/>
    <w:rsid w:val="00836837"/>
    <w:rPr>
      <w:rFonts w:cs="Courier New"/>
    </w:rPr>
  </w:style>
  <w:style w:type="character" w:customStyle="1" w:styleId="ListLabel29">
    <w:name w:val="ListLabel 29"/>
    <w:qFormat/>
    <w:rsid w:val="00836837"/>
    <w:rPr>
      <w:rFonts w:cs="Courier New"/>
    </w:rPr>
  </w:style>
  <w:style w:type="character" w:customStyle="1" w:styleId="ListLabel30">
    <w:name w:val="ListLabel 30"/>
    <w:qFormat/>
    <w:rsid w:val="00836837"/>
    <w:rPr>
      <w:rFonts w:cs="Courier New"/>
    </w:rPr>
  </w:style>
  <w:style w:type="character" w:customStyle="1" w:styleId="ListLabel31">
    <w:name w:val="ListLabel 31"/>
    <w:qFormat/>
    <w:rsid w:val="00836837"/>
    <w:rPr>
      <w:rFonts w:cs="Courier New"/>
    </w:rPr>
  </w:style>
  <w:style w:type="character" w:customStyle="1" w:styleId="ListLabel32">
    <w:name w:val="ListLabel 32"/>
    <w:qFormat/>
    <w:rsid w:val="00836837"/>
    <w:rPr>
      <w:rFonts w:cs="Courier New"/>
    </w:rPr>
  </w:style>
  <w:style w:type="character" w:customStyle="1" w:styleId="Bullets">
    <w:name w:val="Bullets"/>
    <w:qFormat/>
    <w:rsid w:val="00836837"/>
    <w:rPr>
      <w:rFonts w:ascii="OpenSymbol" w:eastAsia="OpenSymbol" w:hAnsi="OpenSymbol" w:cs="OpenSymbol"/>
    </w:rPr>
  </w:style>
  <w:style w:type="character" w:customStyle="1" w:styleId="NumberingSymbols">
    <w:name w:val="Numbering Symbols"/>
    <w:qFormat/>
    <w:rsid w:val="00836837"/>
  </w:style>
  <w:style w:type="character" w:customStyle="1" w:styleId="ListLabel33">
    <w:name w:val="ListLabel 33"/>
    <w:qFormat/>
    <w:rsid w:val="00836837"/>
    <w:rPr>
      <w:rFonts w:ascii="Times New Roman" w:hAnsi="Times New Roman" w:cs="Times New Roman"/>
      <w:color w:val="00000A"/>
      <w:sz w:val="28"/>
    </w:rPr>
  </w:style>
  <w:style w:type="character" w:customStyle="1" w:styleId="ListLabel34">
    <w:name w:val="ListLabel 34"/>
    <w:qFormat/>
    <w:rsid w:val="00836837"/>
    <w:rPr>
      <w:rFonts w:cs="Symbol"/>
      <w:sz w:val="28"/>
    </w:rPr>
  </w:style>
  <w:style w:type="character" w:customStyle="1" w:styleId="ListLabel35">
    <w:name w:val="ListLabel 35"/>
    <w:qFormat/>
    <w:rsid w:val="00836837"/>
    <w:rPr>
      <w:rFonts w:cs="Courier New"/>
    </w:rPr>
  </w:style>
  <w:style w:type="character" w:customStyle="1" w:styleId="ListLabel36">
    <w:name w:val="ListLabel 36"/>
    <w:qFormat/>
    <w:rsid w:val="00836837"/>
    <w:rPr>
      <w:rFonts w:cs="Wingdings"/>
    </w:rPr>
  </w:style>
  <w:style w:type="character" w:customStyle="1" w:styleId="ListLabel37">
    <w:name w:val="ListLabel 37"/>
    <w:qFormat/>
    <w:rsid w:val="00836837"/>
    <w:rPr>
      <w:rFonts w:cs="Symbol"/>
    </w:rPr>
  </w:style>
  <w:style w:type="character" w:customStyle="1" w:styleId="ListLabel38">
    <w:name w:val="ListLabel 38"/>
    <w:qFormat/>
    <w:rsid w:val="00836837"/>
    <w:rPr>
      <w:rFonts w:cs="Courier New"/>
    </w:rPr>
  </w:style>
  <w:style w:type="character" w:customStyle="1" w:styleId="ListLabel39">
    <w:name w:val="ListLabel 39"/>
    <w:qFormat/>
    <w:rsid w:val="00836837"/>
    <w:rPr>
      <w:rFonts w:cs="Wingdings"/>
    </w:rPr>
  </w:style>
  <w:style w:type="character" w:customStyle="1" w:styleId="ListLabel40">
    <w:name w:val="ListLabel 40"/>
    <w:qFormat/>
    <w:rsid w:val="00836837"/>
    <w:rPr>
      <w:rFonts w:cs="Symbol"/>
    </w:rPr>
  </w:style>
  <w:style w:type="character" w:customStyle="1" w:styleId="ListLabel41">
    <w:name w:val="ListLabel 41"/>
    <w:qFormat/>
    <w:rsid w:val="00836837"/>
    <w:rPr>
      <w:rFonts w:cs="Courier New"/>
    </w:rPr>
  </w:style>
  <w:style w:type="character" w:customStyle="1" w:styleId="ListLabel42">
    <w:name w:val="ListLabel 42"/>
    <w:qFormat/>
    <w:rsid w:val="00836837"/>
    <w:rPr>
      <w:rFonts w:cs="Wingdings"/>
    </w:rPr>
  </w:style>
  <w:style w:type="character" w:customStyle="1" w:styleId="ListLabel43">
    <w:name w:val="ListLabel 43"/>
    <w:qFormat/>
    <w:rsid w:val="00836837"/>
    <w:rPr>
      <w:rFonts w:cs="Symbol"/>
      <w:sz w:val="28"/>
    </w:rPr>
  </w:style>
  <w:style w:type="character" w:customStyle="1" w:styleId="ListLabel44">
    <w:name w:val="ListLabel 44"/>
    <w:qFormat/>
    <w:rsid w:val="00836837"/>
    <w:rPr>
      <w:rFonts w:ascii="Times New Roman" w:hAnsi="Times New Roman" w:cs="Times New Roman"/>
      <w:sz w:val="28"/>
    </w:rPr>
  </w:style>
  <w:style w:type="character" w:customStyle="1" w:styleId="ListLabel45">
    <w:name w:val="ListLabel 45"/>
    <w:qFormat/>
    <w:rsid w:val="00836837"/>
    <w:rPr>
      <w:rFonts w:cs="Wingdings"/>
    </w:rPr>
  </w:style>
  <w:style w:type="character" w:customStyle="1" w:styleId="ListLabel46">
    <w:name w:val="ListLabel 46"/>
    <w:qFormat/>
    <w:rsid w:val="00836837"/>
    <w:rPr>
      <w:rFonts w:cs="Symbol"/>
    </w:rPr>
  </w:style>
  <w:style w:type="character" w:customStyle="1" w:styleId="ListLabel47">
    <w:name w:val="ListLabel 47"/>
    <w:qFormat/>
    <w:rsid w:val="00836837"/>
    <w:rPr>
      <w:rFonts w:cs="Courier New"/>
    </w:rPr>
  </w:style>
  <w:style w:type="character" w:customStyle="1" w:styleId="ListLabel48">
    <w:name w:val="ListLabel 48"/>
    <w:qFormat/>
    <w:rsid w:val="00836837"/>
    <w:rPr>
      <w:rFonts w:cs="Wingdings"/>
    </w:rPr>
  </w:style>
  <w:style w:type="character" w:customStyle="1" w:styleId="ListLabel49">
    <w:name w:val="ListLabel 49"/>
    <w:qFormat/>
    <w:rsid w:val="00836837"/>
    <w:rPr>
      <w:rFonts w:cs="Symbol"/>
    </w:rPr>
  </w:style>
  <w:style w:type="character" w:customStyle="1" w:styleId="ListLabel50">
    <w:name w:val="ListLabel 50"/>
    <w:qFormat/>
    <w:rsid w:val="00836837"/>
    <w:rPr>
      <w:rFonts w:cs="Courier New"/>
    </w:rPr>
  </w:style>
  <w:style w:type="character" w:customStyle="1" w:styleId="ListLabel51">
    <w:name w:val="ListLabel 51"/>
    <w:qFormat/>
    <w:rsid w:val="00836837"/>
    <w:rPr>
      <w:rFonts w:cs="Wingdings"/>
    </w:rPr>
  </w:style>
  <w:style w:type="character" w:customStyle="1" w:styleId="ListLabel52">
    <w:name w:val="ListLabel 52"/>
    <w:qFormat/>
    <w:rsid w:val="00836837"/>
    <w:rPr>
      <w:rFonts w:ascii="Times New Roman" w:hAnsi="Times New Roman" w:cs="Symbol"/>
      <w:sz w:val="28"/>
    </w:rPr>
  </w:style>
  <w:style w:type="character" w:customStyle="1" w:styleId="ListLabel53">
    <w:name w:val="ListLabel 53"/>
    <w:qFormat/>
    <w:rsid w:val="00836837"/>
    <w:rPr>
      <w:rFonts w:cs="Courier New"/>
    </w:rPr>
  </w:style>
  <w:style w:type="character" w:customStyle="1" w:styleId="ListLabel54">
    <w:name w:val="ListLabel 54"/>
    <w:qFormat/>
    <w:rsid w:val="00836837"/>
    <w:rPr>
      <w:rFonts w:cs="Wingdings"/>
    </w:rPr>
  </w:style>
  <w:style w:type="character" w:customStyle="1" w:styleId="ListLabel55">
    <w:name w:val="ListLabel 55"/>
    <w:qFormat/>
    <w:rsid w:val="00836837"/>
    <w:rPr>
      <w:rFonts w:cs="Symbol"/>
    </w:rPr>
  </w:style>
  <w:style w:type="character" w:customStyle="1" w:styleId="ListLabel56">
    <w:name w:val="ListLabel 56"/>
    <w:qFormat/>
    <w:rsid w:val="00836837"/>
    <w:rPr>
      <w:rFonts w:cs="Courier New"/>
    </w:rPr>
  </w:style>
  <w:style w:type="character" w:customStyle="1" w:styleId="ListLabel57">
    <w:name w:val="ListLabel 57"/>
    <w:qFormat/>
    <w:rsid w:val="00836837"/>
    <w:rPr>
      <w:rFonts w:cs="Wingdings"/>
    </w:rPr>
  </w:style>
  <w:style w:type="character" w:customStyle="1" w:styleId="ListLabel58">
    <w:name w:val="ListLabel 58"/>
    <w:qFormat/>
    <w:rsid w:val="00836837"/>
    <w:rPr>
      <w:rFonts w:cs="Symbol"/>
    </w:rPr>
  </w:style>
  <w:style w:type="character" w:customStyle="1" w:styleId="ListLabel59">
    <w:name w:val="ListLabel 59"/>
    <w:qFormat/>
    <w:rsid w:val="00836837"/>
    <w:rPr>
      <w:rFonts w:cs="Courier New"/>
    </w:rPr>
  </w:style>
  <w:style w:type="character" w:customStyle="1" w:styleId="ListLabel60">
    <w:name w:val="ListLabel 60"/>
    <w:qFormat/>
    <w:rsid w:val="00836837"/>
    <w:rPr>
      <w:rFonts w:cs="Wingdings"/>
    </w:rPr>
  </w:style>
  <w:style w:type="character" w:customStyle="1" w:styleId="ListLabel61">
    <w:name w:val="ListLabel 61"/>
    <w:qFormat/>
    <w:rsid w:val="00836837"/>
    <w:rPr>
      <w:rFonts w:ascii="Times New Roman" w:hAnsi="Times New Roman" w:cs="Symbol"/>
      <w:sz w:val="28"/>
    </w:rPr>
  </w:style>
  <w:style w:type="character" w:customStyle="1" w:styleId="ListLabel62">
    <w:name w:val="ListLabel 62"/>
    <w:qFormat/>
    <w:rsid w:val="00836837"/>
    <w:rPr>
      <w:rFonts w:cs="Courier New"/>
    </w:rPr>
  </w:style>
  <w:style w:type="character" w:customStyle="1" w:styleId="ListLabel63">
    <w:name w:val="ListLabel 63"/>
    <w:qFormat/>
    <w:rsid w:val="00836837"/>
    <w:rPr>
      <w:rFonts w:cs="Wingdings"/>
    </w:rPr>
  </w:style>
  <w:style w:type="character" w:customStyle="1" w:styleId="ListLabel64">
    <w:name w:val="ListLabel 64"/>
    <w:qFormat/>
    <w:rsid w:val="00836837"/>
    <w:rPr>
      <w:rFonts w:cs="Symbol"/>
    </w:rPr>
  </w:style>
  <w:style w:type="character" w:customStyle="1" w:styleId="ListLabel65">
    <w:name w:val="ListLabel 65"/>
    <w:qFormat/>
    <w:rsid w:val="00836837"/>
    <w:rPr>
      <w:rFonts w:cs="Courier New"/>
    </w:rPr>
  </w:style>
  <w:style w:type="character" w:customStyle="1" w:styleId="ListLabel66">
    <w:name w:val="ListLabel 66"/>
    <w:qFormat/>
    <w:rsid w:val="00836837"/>
    <w:rPr>
      <w:rFonts w:cs="Wingdings"/>
    </w:rPr>
  </w:style>
  <w:style w:type="character" w:customStyle="1" w:styleId="ListLabel67">
    <w:name w:val="ListLabel 67"/>
    <w:qFormat/>
    <w:rsid w:val="00836837"/>
    <w:rPr>
      <w:rFonts w:cs="Symbol"/>
    </w:rPr>
  </w:style>
  <w:style w:type="character" w:customStyle="1" w:styleId="ListLabel68">
    <w:name w:val="ListLabel 68"/>
    <w:qFormat/>
    <w:rsid w:val="00836837"/>
    <w:rPr>
      <w:rFonts w:cs="Courier New"/>
    </w:rPr>
  </w:style>
  <w:style w:type="character" w:customStyle="1" w:styleId="ListLabel69">
    <w:name w:val="ListLabel 69"/>
    <w:qFormat/>
    <w:rsid w:val="00836837"/>
    <w:rPr>
      <w:rFonts w:cs="Wingdings"/>
    </w:rPr>
  </w:style>
  <w:style w:type="character" w:customStyle="1" w:styleId="ListLabel70">
    <w:name w:val="ListLabel 70"/>
    <w:qFormat/>
    <w:rsid w:val="00836837"/>
    <w:rPr>
      <w:rFonts w:ascii="Times New Roman" w:hAnsi="Times New Roman" w:cs="Symbol"/>
      <w:sz w:val="28"/>
    </w:rPr>
  </w:style>
  <w:style w:type="character" w:customStyle="1" w:styleId="ListLabel71">
    <w:name w:val="ListLabel 71"/>
    <w:qFormat/>
    <w:rsid w:val="00836837"/>
    <w:rPr>
      <w:rFonts w:cs="Courier New"/>
    </w:rPr>
  </w:style>
  <w:style w:type="character" w:customStyle="1" w:styleId="ListLabel72">
    <w:name w:val="ListLabel 72"/>
    <w:qFormat/>
    <w:rsid w:val="00836837"/>
    <w:rPr>
      <w:rFonts w:cs="Wingdings"/>
    </w:rPr>
  </w:style>
  <w:style w:type="character" w:customStyle="1" w:styleId="ListLabel73">
    <w:name w:val="ListLabel 73"/>
    <w:qFormat/>
    <w:rsid w:val="00836837"/>
    <w:rPr>
      <w:rFonts w:cs="Symbol"/>
    </w:rPr>
  </w:style>
  <w:style w:type="character" w:customStyle="1" w:styleId="ListLabel74">
    <w:name w:val="ListLabel 74"/>
    <w:qFormat/>
    <w:rsid w:val="00836837"/>
    <w:rPr>
      <w:rFonts w:cs="Courier New"/>
    </w:rPr>
  </w:style>
  <w:style w:type="character" w:customStyle="1" w:styleId="ListLabel75">
    <w:name w:val="ListLabel 75"/>
    <w:qFormat/>
    <w:rsid w:val="00836837"/>
    <w:rPr>
      <w:rFonts w:cs="Wingdings"/>
    </w:rPr>
  </w:style>
  <w:style w:type="character" w:customStyle="1" w:styleId="ListLabel76">
    <w:name w:val="ListLabel 76"/>
    <w:qFormat/>
    <w:rsid w:val="00836837"/>
    <w:rPr>
      <w:rFonts w:cs="Symbol"/>
    </w:rPr>
  </w:style>
  <w:style w:type="character" w:customStyle="1" w:styleId="ListLabel77">
    <w:name w:val="ListLabel 77"/>
    <w:qFormat/>
    <w:rsid w:val="00836837"/>
    <w:rPr>
      <w:rFonts w:cs="Courier New"/>
    </w:rPr>
  </w:style>
  <w:style w:type="character" w:customStyle="1" w:styleId="ListLabel78">
    <w:name w:val="ListLabel 78"/>
    <w:qFormat/>
    <w:rsid w:val="00836837"/>
    <w:rPr>
      <w:rFonts w:cs="Wingdings"/>
    </w:rPr>
  </w:style>
  <w:style w:type="character" w:customStyle="1" w:styleId="ListLabel79">
    <w:name w:val="ListLabel 79"/>
    <w:qFormat/>
    <w:rsid w:val="00836837"/>
    <w:rPr>
      <w:rFonts w:ascii="Times New Roman" w:hAnsi="Times New Roman" w:cs="Symbol"/>
      <w:b/>
      <w:sz w:val="28"/>
    </w:rPr>
  </w:style>
  <w:style w:type="character" w:customStyle="1" w:styleId="ListLabel80">
    <w:name w:val="ListLabel 80"/>
    <w:qFormat/>
    <w:rsid w:val="00836837"/>
    <w:rPr>
      <w:rFonts w:cs="Courier New"/>
    </w:rPr>
  </w:style>
  <w:style w:type="character" w:customStyle="1" w:styleId="ListLabel81">
    <w:name w:val="ListLabel 81"/>
    <w:qFormat/>
    <w:rsid w:val="00836837"/>
    <w:rPr>
      <w:rFonts w:cs="Wingdings"/>
    </w:rPr>
  </w:style>
  <w:style w:type="character" w:customStyle="1" w:styleId="ListLabel82">
    <w:name w:val="ListLabel 82"/>
    <w:qFormat/>
    <w:rsid w:val="00836837"/>
    <w:rPr>
      <w:rFonts w:cs="Symbol"/>
    </w:rPr>
  </w:style>
  <w:style w:type="character" w:customStyle="1" w:styleId="ListLabel83">
    <w:name w:val="ListLabel 83"/>
    <w:qFormat/>
    <w:rsid w:val="00836837"/>
    <w:rPr>
      <w:rFonts w:cs="Courier New"/>
    </w:rPr>
  </w:style>
  <w:style w:type="character" w:customStyle="1" w:styleId="ListLabel84">
    <w:name w:val="ListLabel 84"/>
    <w:qFormat/>
    <w:rsid w:val="00836837"/>
    <w:rPr>
      <w:rFonts w:cs="Wingdings"/>
    </w:rPr>
  </w:style>
  <w:style w:type="character" w:customStyle="1" w:styleId="ListLabel85">
    <w:name w:val="ListLabel 85"/>
    <w:qFormat/>
    <w:rsid w:val="00836837"/>
    <w:rPr>
      <w:rFonts w:cs="Symbol"/>
    </w:rPr>
  </w:style>
  <w:style w:type="character" w:customStyle="1" w:styleId="ListLabel86">
    <w:name w:val="ListLabel 86"/>
    <w:qFormat/>
    <w:rsid w:val="00836837"/>
    <w:rPr>
      <w:rFonts w:cs="Courier New"/>
    </w:rPr>
  </w:style>
  <w:style w:type="character" w:customStyle="1" w:styleId="ListLabel87">
    <w:name w:val="ListLabel 87"/>
    <w:qFormat/>
    <w:rsid w:val="00836837"/>
    <w:rPr>
      <w:rFonts w:cs="Wingdings"/>
    </w:rPr>
  </w:style>
  <w:style w:type="character" w:customStyle="1" w:styleId="ListLabel88">
    <w:name w:val="ListLabel 88"/>
    <w:qFormat/>
    <w:rsid w:val="00836837"/>
    <w:rPr>
      <w:rFonts w:ascii="Times New Roman" w:hAnsi="Times New Roman" w:cs="Symbol"/>
      <w:b/>
      <w:sz w:val="28"/>
    </w:rPr>
  </w:style>
  <w:style w:type="character" w:customStyle="1" w:styleId="ListLabel89">
    <w:name w:val="ListLabel 89"/>
    <w:qFormat/>
    <w:rsid w:val="00836837"/>
    <w:rPr>
      <w:rFonts w:cs="Courier New"/>
    </w:rPr>
  </w:style>
  <w:style w:type="character" w:customStyle="1" w:styleId="ListLabel90">
    <w:name w:val="ListLabel 90"/>
    <w:qFormat/>
    <w:rsid w:val="00836837"/>
    <w:rPr>
      <w:rFonts w:cs="Wingdings"/>
    </w:rPr>
  </w:style>
  <w:style w:type="character" w:customStyle="1" w:styleId="ListLabel91">
    <w:name w:val="ListLabel 91"/>
    <w:qFormat/>
    <w:rsid w:val="00836837"/>
    <w:rPr>
      <w:rFonts w:cs="Symbol"/>
    </w:rPr>
  </w:style>
  <w:style w:type="character" w:customStyle="1" w:styleId="ListLabel92">
    <w:name w:val="ListLabel 92"/>
    <w:qFormat/>
    <w:rsid w:val="00836837"/>
    <w:rPr>
      <w:rFonts w:cs="Courier New"/>
    </w:rPr>
  </w:style>
  <w:style w:type="character" w:customStyle="1" w:styleId="ListLabel93">
    <w:name w:val="ListLabel 93"/>
    <w:qFormat/>
    <w:rsid w:val="00836837"/>
    <w:rPr>
      <w:rFonts w:cs="Wingdings"/>
    </w:rPr>
  </w:style>
  <w:style w:type="character" w:customStyle="1" w:styleId="ListLabel94">
    <w:name w:val="ListLabel 94"/>
    <w:qFormat/>
    <w:rsid w:val="00836837"/>
    <w:rPr>
      <w:rFonts w:cs="Symbol"/>
    </w:rPr>
  </w:style>
  <w:style w:type="character" w:customStyle="1" w:styleId="ListLabel95">
    <w:name w:val="ListLabel 95"/>
    <w:qFormat/>
    <w:rsid w:val="00836837"/>
    <w:rPr>
      <w:rFonts w:cs="Courier New"/>
    </w:rPr>
  </w:style>
  <w:style w:type="character" w:customStyle="1" w:styleId="ListLabel96">
    <w:name w:val="ListLabel 96"/>
    <w:qFormat/>
    <w:rsid w:val="00836837"/>
    <w:rPr>
      <w:rFonts w:cs="Wingdings"/>
    </w:rPr>
  </w:style>
  <w:style w:type="character" w:customStyle="1" w:styleId="ListLabel97">
    <w:name w:val="ListLabel 97"/>
    <w:qFormat/>
    <w:rsid w:val="00836837"/>
    <w:rPr>
      <w:rFonts w:ascii="Times New Roman" w:hAnsi="Times New Roman" w:cs="Symbol"/>
      <w:b/>
      <w:sz w:val="28"/>
    </w:rPr>
  </w:style>
  <w:style w:type="character" w:customStyle="1" w:styleId="ListLabel98">
    <w:name w:val="ListLabel 98"/>
    <w:qFormat/>
    <w:rsid w:val="00836837"/>
    <w:rPr>
      <w:rFonts w:cs="Courier New"/>
    </w:rPr>
  </w:style>
  <w:style w:type="character" w:customStyle="1" w:styleId="ListLabel99">
    <w:name w:val="ListLabel 99"/>
    <w:qFormat/>
    <w:rsid w:val="00836837"/>
    <w:rPr>
      <w:rFonts w:cs="Wingdings"/>
    </w:rPr>
  </w:style>
  <w:style w:type="character" w:customStyle="1" w:styleId="ListLabel100">
    <w:name w:val="ListLabel 100"/>
    <w:qFormat/>
    <w:rsid w:val="00836837"/>
    <w:rPr>
      <w:rFonts w:cs="Symbol"/>
    </w:rPr>
  </w:style>
  <w:style w:type="character" w:customStyle="1" w:styleId="ListLabel101">
    <w:name w:val="ListLabel 101"/>
    <w:qFormat/>
    <w:rsid w:val="00836837"/>
    <w:rPr>
      <w:rFonts w:cs="Courier New"/>
    </w:rPr>
  </w:style>
  <w:style w:type="character" w:customStyle="1" w:styleId="ListLabel102">
    <w:name w:val="ListLabel 102"/>
    <w:qFormat/>
    <w:rsid w:val="00836837"/>
    <w:rPr>
      <w:rFonts w:cs="Wingdings"/>
    </w:rPr>
  </w:style>
  <w:style w:type="character" w:customStyle="1" w:styleId="ListLabel103">
    <w:name w:val="ListLabel 103"/>
    <w:qFormat/>
    <w:rsid w:val="00836837"/>
    <w:rPr>
      <w:rFonts w:cs="Symbol"/>
    </w:rPr>
  </w:style>
  <w:style w:type="character" w:customStyle="1" w:styleId="ListLabel104">
    <w:name w:val="ListLabel 104"/>
    <w:qFormat/>
    <w:rsid w:val="00836837"/>
    <w:rPr>
      <w:rFonts w:cs="Courier New"/>
    </w:rPr>
  </w:style>
  <w:style w:type="character" w:customStyle="1" w:styleId="ListLabel105">
    <w:name w:val="ListLabel 105"/>
    <w:qFormat/>
    <w:rsid w:val="00836837"/>
    <w:rPr>
      <w:rFonts w:cs="Wingdings"/>
    </w:rPr>
  </w:style>
  <w:style w:type="paragraph" w:customStyle="1" w:styleId="Heading">
    <w:name w:val="Heading"/>
    <w:basedOn w:val="a"/>
    <w:next w:val="a3"/>
    <w:qFormat/>
    <w:rsid w:val="00836837"/>
    <w:pPr>
      <w:keepNext/>
      <w:spacing w:before="240" w:after="120"/>
    </w:pPr>
    <w:rPr>
      <w:rFonts w:ascii="Liberation Sans" w:eastAsia="Noto Sans CJK SC Regular" w:hAnsi="Liberation Sans" w:cs="FreeSans"/>
      <w:color w:val="00000A"/>
      <w:sz w:val="28"/>
      <w:szCs w:val="28"/>
      <w:lang w:val="uk-UA" w:eastAsia="en-US"/>
    </w:rPr>
  </w:style>
  <w:style w:type="paragraph" w:styleId="ab">
    <w:name w:val="List"/>
    <w:basedOn w:val="a3"/>
    <w:rsid w:val="00836837"/>
    <w:rPr>
      <w:rFonts w:cs="FreeSans"/>
      <w:color w:val="00000A"/>
    </w:rPr>
  </w:style>
  <w:style w:type="paragraph" w:customStyle="1" w:styleId="Caption">
    <w:name w:val="Caption"/>
    <w:basedOn w:val="a"/>
    <w:qFormat/>
    <w:rsid w:val="00836837"/>
    <w:pPr>
      <w:suppressLineNumbers/>
      <w:spacing w:before="120" w:after="120"/>
    </w:pPr>
    <w:rPr>
      <w:rFonts w:eastAsiaTheme="minorHAnsi" w:cs="FreeSans"/>
      <w:i/>
      <w:iCs/>
      <w:color w:val="00000A"/>
      <w:sz w:val="24"/>
      <w:szCs w:val="24"/>
      <w:lang w:val="uk-UA" w:eastAsia="en-US"/>
    </w:rPr>
  </w:style>
  <w:style w:type="paragraph" w:customStyle="1" w:styleId="Index">
    <w:name w:val="Index"/>
    <w:basedOn w:val="a"/>
    <w:qFormat/>
    <w:rsid w:val="00836837"/>
    <w:pPr>
      <w:suppressLineNumbers/>
    </w:pPr>
    <w:rPr>
      <w:rFonts w:eastAsiaTheme="minorHAnsi" w:cs="FreeSans"/>
      <w:color w:val="00000A"/>
      <w:lang w:val="uk-UA" w:eastAsia="en-US"/>
    </w:rPr>
  </w:style>
  <w:style w:type="table" w:styleId="ac">
    <w:name w:val="Table Grid"/>
    <w:basedOn w:val="a1"/>
    <w:uiPriority w:val="59"/>
    <w:rsid w:val="00836837"/>
    <w:pPr>
      <w:spacing w:after="0" w:line="240" w:lineRule="auto"/>
      <w:ind w:firstLine="567"/>
      <w:jc w:val="both"/>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Indent"/>
    <w:basedOn w:val="a"/>
    <w:link w:val="ae"/>
    <w:unhideWhenUsed/>
    <w:rsid w:val="00836837"/>
    <w:pPr>
      <w:spacing w:after="120"/>
      <w:ind w:left="283"/>
    </w:pPr>
    <w:rPr>
      <w:rFonts w:eastAsiaTheme="minorHAnsi"/>
      <w:color w:val="00000A"/>
      <w:lang w:val="uk-UA" w:eastAsia="en-US"/>
    </w:rPr>
  </w:style>
  <w:style w:type="character" w:customStyle="1" w:styleId="ae">
    <w:name w:val="Основной текст с отступом Знак"/>
    <w:basedOn w:val="a0"/>
    <w:link w:val="ad"/>
    <w:rsid w:val="00836837"/>
    <w:rPr>
      <w:rFonts w:eastAsiaTheme="minorHAnsi"/>
      <w:color w:val="00000A"/>
      <w:lang w:val="uk-UA" w:eastAsia="en-US"/>
    </w:rPr>
  </w:style>
  <w:style w:type="paragraph" w:styleId="af">
    <w:name w:val="footer"/>
    <w:basedOn w:val="a"/>
    <w:link w:val="af0"/>
    <w:uiPriority w:val="99"/>
    <w:unhideWhenUsed/>
    <w:rsid w:val="00836837"/>
    <w:pPr>
      <w:tabs>
        <w:tab w:val="center" w:pos="4819"/>
        <w:tab w:val="right" w:pos="9639"/>
      </w:tabs>
      <w:spacing w:after="0" w:line="240" w:lineRule="auto"/>
    </w:pPr>
    <w:rPr>
      <w:rFonts w:eastAsiaTheme="minorHAnsi"/>
      <w:color w:val="00000A"/>
      <w:lang w:val="uk-UA" w:eastAsia="en-US"/>
    </w:rPr>
  </w:style>
  <w:style w:type="character" w:customStyle="1" w:styleId="af0">
    <w:name w:val="Нижний колонтитул Знак"/>
    <w:basedOn w:val="a0"/>
    <w:link w:val="af"/>
    <w:uiPriority w:val="99"/>
    <w:rsid w:val="00836837"/>
    <w:rPr>
      <w:rFonts w:eastAsiaTheme="minorHAnsi"/>
      <w:color w:val="00000A"/>
      <w:lang w:val="uk-UA" w:eastAsia="en-US"/>
    </w:rPr>
  </w:style>
  <w:style w:type="paragraph" w:styleId="af1">
    <w:name w:val="Document Map"/>
    <w:basedOn w:val="a"/>
    <w:link w:val="af2"/>
    <w:uiPriority w:val="99"/>
    <w:semiHidden/>
    <w:unhideWhenUsed/>
    <w:rsid w:val="00836837"/>
    <w:pPr>
      <w:spacing w:after="0" w:line="240" w:lineRule="auto"/>
    </w:pPr>
    <w:rPr>
      <w:rFonts w:ascii="Tahoma" w:eastAsiaTheme="minorHAnsi" w:hAnsi="Tahoma" w:cs="Tahoma"/>
      <w:color w:val="00000A"/>
      <w:sz w:val="16"/>
      <w:szCs w:val="16"/>
      <w:lang w:val="uk-UA" w:eastAsia="en-US"/>
    </w:rPr>
  </w:style>
  <w:style w:type="character" w:customStyle="1" w:styleId="af2">
    <w:name w:val="Схема документа Знак"/>
    <w:basedOn w:val="a0"/>
    <w:link w:val="af1"/>
    <w:uiPriority w:val="99"/>
    <w:semiHidden/>
    <w:rsid w:val="00836837"/>
    <w:rPr>
      <w:rFonts w:ascii="Tahoma" w:eastAsiaTheme="minorHAnsi" w:hAnsi="Tahoma" w:cs="Tahoma"/>
      <w:color w:val="00000A"/>
      <w:sz w:val="16"/>
      <w:szCs w:val="16"/>
      <w:lang w:val="uk-UA" w:eastAsia="en-US"/>
    </w:rPr>
  </w:style>
  <w:style w:type="character" w:customStyle="1" w:styleId="10">
    <w:name w:val="Заголовок 1 Знак"/>
    <w:basedOn w:val="a0"/>
    <w:link w:val="1"/>
    <w:uiPriority w:val="9"/>
    <w:rsid w:val="0083683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83683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836837"/>
    <w:rPr>
      <w:rFonts w:asciiTheme="majorHAnsi" w:eastAsiaTheme="majorEastAsia" w:hAnsiTheme="majorHAnsi" w:cstheme="majorBidi"/>
      <w:b/>
      <w:bCs/>
      <w:color w:val="4F81BD" w:themeColor="accent1"/>
    </w:rPr>
  </w:style>
  <w:style w:type="character" w:styleId="af3">
    <w:name w:val="Hyperlink"/>
    <w:basedOn w:val="a0"/>
    <w:uiPriority w:val="99"/>
    <w:unhideWhenUsed/>
    <w:rsid w:val="00836837"/>
    <w:rPr>
      <w:color w:val="0000FF"/>
      <w:u w:val="single"/>
    </w:rPr>
  </w:style>
  <w:style w:type="paragraph" w:customStyle="1" w:styleId="Default">
    <w:name w:val="Default"/>
    <w:rsid w:val="00836837"/>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styleId="af4">
    <w:name w:val="Strong"/>
    <w:basedOn w:val="a0"/>
    <w:uiPriority w:val="22"/>
    <w:qFormat/>
    <w:rsid w:val="00836837"/>
    <w:rPr>
      <w:b/>
      <w:bCs/>
    </w:rPr>
  </w:style>
  <w:style w:type="character" w:customStyle="1" w:styleId="FontStyle11">
    <w:name w:val="Font Style11"/>
    <w:basedOn w:val="a0"/>
    <w:rsid w:val="00836837"/>
    <w:rPr>
      <w:rFonts w:ascii="Microsoft Sans Serif" w:hAnsi="Microsoft Sans Serif" w:cs="Microsoft Sans Serif"/>
      <w:b/>
      <w:bCs/>
      <w:sz w:val="20"/>
      <w:szCs w:val="20"/>
    </w:rPr>
  </w:style>
  <w:style w:type="paragraph" w:customStyle="1" w:styleId="Style4">
    <w:name w:val="Style4"/>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5">
    <w:name w:val="Style5"/>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10">
    <w:name w:val="Style10"/>
    <w:basedOn w:val="a"/>
    <w:rsid w:val="00836837"/>
    <w:pPr>
      <w:widowControl w:val="0"/>
      <w:autoSpaceDE w:val="0"/>
      <w:autoSpaceDN w:val="0"/>
      <w:adjustRightInd w:val="0"/>
      <w:spacing w:after="0" w:line="219" w:lineRule="exact"/>
      <w:ind w:firstLine="262"/>
    </w:pPr>
    <w:rPr>
      <w:rFonts w:ascii="Times New Roman" w:eastAsia="Times New Roman" w:hAnsi="Times New Roman" w:cs="Times New Roman"/>
      <w:sz w:val="24"/>
      <w:szCs w:val="24"/>
    </w:rPr>
  </w:style>
  <w:style w:type="paragraph" w:customStyle="1" w:styleId="Style1">
    <w:name w:val="Style1"/>
    <w:basedOn w:val="a"/>
    <w:rsid w:val="00836837"/>
    <w:pPr>
      <w:widowControl w:val="0"/>
      <w:autoSpaceDE w:val="0"/>
      <w:autoSpaceDN w:val="0"/>
      <w:adjustRightInd w:val="0"/>
      <w:spacing w:after="0" w:line="240" w:lineRule="exact"/>
      <w:ind w:firstLine="394"/>
      <w:jc w:val="both"/>
    </w:pPr>
    <w:rPr>
      <w:rFonts w:ascii="Microsoft Sans Serif" w:eastAsia="Times New Roman" w:hAnsi="Microsoft Sans Serif" w:cs="Times New Roman"/>
      <w:sz w:val="24"/>
      <w:szCs w:val="24"/>
    </w:rPr>
  </w:style>
  <w:style w:type="character" w:customStyle="1" w:styleId="FontStyle14">
    <w:name w:val="Font Style14"/>
    <w:basedOn w:val="a0"/>
    <w:rsid w:val="00836837"/>
    <w:rPr>
      <w:rFonts w:ascii="Franklin Gothic Medium Cond" w:hAnsi="Franklin Gothic Medium Cond" w:cs="Franklin Gothic Medium Cond"/>
      <w:b/>
      <w:bCs/>
      <w:sz w:val="18"/>
      <w:szCs w:val="18"/>
    </w:rPr>
  </w:style>
  <w:style w:type="paragraph" w:customStyle="1" w:styleId="Style2">
    <w:name w:val="Style2"/>
    <w:basedOn w:val="a"/>
    <w:rsid w:val="00836837"/>
    <w:pPr>
      <w:widowControl w:val="0"/>
      <w:autoSpaceDE w:val="0"/>
      <w:autoSpaceDN w:val="0"/>
      <w:adjustRightInd w:val="0"/>
      <w:spacing w:after="0" w:line="256" w:lineRule="exact"/>
      <w:ind w:firstLine="326"/>
      <w:jc w:val="both"/>
    </w:pPr>
    <w:rPr>
      <w:rFonts w:ascii="Times New Roman" w:eastAsia="Times New Roman" w:hAnsi="Times New Roman" w:cs="Times New Roman"/>
      <w:sz w:val="24"/>
      <w:szCs w:val="24"/>
    </w:rPr>
  </w:style>
  <w:style w:type="character" w:customStyle="1" w:styleId="FontStyle12">
    <w:name w:val="Font Style12"/>
    <w:basedOn w:val="a0"/>
    <w:rsid w:val="00836837"/>
    <w:rPr>
      <w:rFonts w:ascii="Franklin Gothic Medium" w:hAnsi="Franklin Gothic Medium" w:cs="Franklin Gothic Medium"/>
      <w:b/>
      <w:bCs/>
      <w:sz w:val="12"/>
      <w:szCs w:val="12"/>
    </w:rPr>
  </w:style>
  <w:style w:type="character" w:customStyle="1" w:styleId="FontStyle15">
    <w:name w:val="Font Style15"/>
    <w:basedOn w:val="a0"/>
    <w:rsid w:val="00836837"/>
    <w:rPr>
      <w:rFonts w:ascii="Lucida Sans Unicode" w:hAnsi="Lucida Sans Unicode" w:cs="Lucida Sans Unicode"/>
      <w:b/>
      <w:bCs/>
      <w:sz w:val="12"/>
      <w:szCs w:val="12"/>
    </w:rPr>
  </w:style>
  <w:style w:type="character" w:customStyle="1" w:styleId="FontStyle17">
    <w:name w:val="Font Style17"/>
    <w:basedOn w:val="a0"/>
    <w:rsid w:val="00836837"/>
    <w:rPr>
      <w:rFonts w:ascii="Times New Roman" w:hAnsi="Times New Roman" w:cs="Times New Roman"/>
      <w:sz w:val="18"/>
      <w:szCs w:val="18"/>
    </w:rPr>
  </w:style>
  <w:style w:type="paragraph" w:customStyle="1" w:styleId="Style8">
    <w:name w:val="Style8"/>
    <w:basedOn w:val="a"/>
    <w:rsid w:val="00836837"/>
    <w:pPr>
      <w:widowControl w:val="0"/>
      <w:autoSpaceDE w:val="0"/>
      <w:autoSpaceDN w:val="0"/>
      <w:adjustRightInd w:val="0"/>
      <w:spacing w:after="0" w:line="208" w:lineRule="exact"/>
    </w:pPr>
    <w:rPr>
      <w:rFonts w:ascii="Times New Roman" w:eastAsia="Times New Roman" w:hAnsi="Times New Roman" w:cs="Times New Roman"/>
      <w:sz w:val="24"/>
      <w:szCs w:val="24"/>
    </w:rPr>
  </w:style>
  <w:style w:type="paragraph" w:customStyle="1" w:styleId="Style3">
    <w:name w:val="Style3"/>
    <w:basedOn w:val="a"/>
    <w:rsid w:val="00836837"/>
    <w:pPr>
      <w:widowControl w:val="0"/>
      <w:autoSpaceDE w:val="0"/>
      <w:autoSpaceDN w:val="0"/>
      <w:adjustRightInd w:val="0"/>
      <w:spacing w:after="0" w:line="213" w:lineRule="exact"/>
      <w:ind w:firstLine="326"/>
      <w:jc w:val="both"/>
    </w:pPr>
    <w:rPr>
      <w:rFonts w:ascii="Times New Roman" w:eastAsia="Times New Roman" w:hAnsi="Times New Roman" w:cs="Times New Roman"/>
      <w:sz w:val="24"/>
      <w:szCs w:val="24"/>
    </w:rPr>
  </w:style>
  <w:style w:type="paragraph" w:customStyle="1" w:styleId="xfmc1">
    <w:name w:val="xfmc1"/>
    <w:basedOn w:val="a"/>
    <w:rsid w:val="008368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5">
    <w:name w:val="Чертежный"/>
    <w:link w:val="af6"/>
    <w:rsid w:val="00836837"/>
    <w:pPr>
      <w:spacing w:after="0" w:line="240" w:lineRule="auto"/>
      <w:jc w:val="both"/>
    </w:pPr>
    <w:rPr>
      <w:rFonts w:ascii="ISOCPEUR" w:eastAsia="Times New Roman" w:hAnsi="ISOCPEUR" w:cs="Times New Roman"/>
      <w:i/>
      <w:sz w:val="28"/>
      <w:szCs w:val="20"/>
      <w:lang w:val="uk-UA"/>
    </w:rPr>
  </w:style>
  <w:style w:type="character" w:customStyle="1" w:styleId="af6">
    <w:name w:val="Чертежный Знак"/>
    <w:basedOn w:val="a0"/>
    <w:link w:val="af5"/>
    <w:rsid w:val="00836837"/>
    <w:rPr>
      <w:rFonts w:ascii="ISOCPEUR" w:eastAsia="Times New Roman" w:hAnsi="ISOCPEUR" w:cs="Times New Roman"/>
      <w:i/>
      <w:sz w:val="28"/>
      <w:szCs w:val="20"/>
      <w:lang w:val="uk-UA"/>
    </w:rPr>
  </w:style>
  <w:style w:type="paragraph" w:customStyle="1" w:styleId="af7">
    <w:name w:val="!!!!!!!!!!!!!!!!Мах"/>
    <w:basedOn w:val="a"/>
    <w:rsid w:val="00836837"/>
    <w:pPr>
      <w:spacing w:before="100" w:beforeAutospacing="1" w:after="100" w:afterAutospacing="1" w:line="360" w:lineRule="auto"/>
      <w:ind w:firstLine="709"/>
      <w:jc w:val="center"/>
      <w:outlineLvl w:val="0"/>
    </w:pPr>
    <w:rPr>
      <w:rFonts w:ascii="Times New Roman" w:eastAsia="Times New Roman" w:hAnsi="Times New Roman" w:cs="Times New Roman"/>
      <w:b/>
      <w:sz w:val="32"/>
      <w:szCs w:val="32"/>
      <w:lang w:val="uk-UA"/>
    </w:rPr>
  </w:style>
  <w:style w:type="paragraph" w:styleId="af8">
    <w:name w:val="TOC Heading"/>
    <w:basedOn w:val="1"/>
    <w:next w:val="a"/>
    <w:uiPriority w:val="39"/>
    <w:unhideWhenUsed/>
    <w:qFormat/>
    <w:rsid w:val="00836837"/>
    <w:pPr>
      <w:spacing w:before="0" w:line="276" w:lineRule="auto"/>
      <w:ind w:firstLine="709"/>
      <w:jc w:val="center"/>
      <w:outlineLvl w:val="9"/>
    </w:pPr>
    <w:rPr>
      <w:rFonts w:ascii="Times New Roman" w:hAnsi="Times New Roman"/>
      <w:caps/>
      <w:color w:val="auto"/>
      <w:lang w:eastAsia="en-US"/>
    </w:rPr>
  </w:style>
  <w:style w:type="paragraph" w:styleId="11">
    <w:name w:val="toc 1"/>
    <w:basedOn w:val="a"/>
    <w:next w:val="a"/>
    <w:autoRedefine/>
    <w:uiPriority w:val="39"/>
    <w:unhideWhenUsed/>
    <w:rsid w:val="00836837"/>
    <w:pPr>
      <w:tabs>
        <w:tab w:val="right" w:leader="dot" w:pos="9771"/>
      </w:tabs>
      <w:spacing w:after="100"/>
      <w:ind w:firstLine="709"/>
      <w:jc w:val="both"/>
    </w:pPr>
    <w:rPr>
      <w:rFonts w:ascii="Times New Roman" w:eastAsiaTheme="minorHAnsi" w:hAnsi="Times New Roman"/>
      <w:sz w:val="28"/>
      <w:lang w:eastAsia="en-US"/>
    </w:rPr>
  </w:style>
  <w:style w:type="paragraph" w:styleId="21">
    <w:name w:val="toc 2"/>
    <w:basedOn w:val="a"/>
    <w:next w:val="a"/>
    <w:autoRedefine/>
    <w:uiPriority w:val="39"/>
    <w:unhideWhenUsed/>
    <w:rsid w:val="00836837"/>
    <w:pPr>
      <w:spacing w:after="100"/>
      <w:ind w:left="280" w:firstLine="709"/>
      <w:jc w:val="both"/>
    </w:pPr>
    <w:rPr>
      <w:rFonts w:ascii="Times New Roman" w:eastAsiaTheme="minorHAnsi" w:hAnsi="Times New Roman"/>
      <w:sz w:val="28"/>
      <w:lang w:eastAsia="en-US"/>
    </w:rPr>
  </w:style>
  <w:style w:type="character" w:customStyle="1" w:styleId="num">
    <w:name w:val="num"/>
    <w:basedOn w:val="a0"/>
    <w:rsid w:val="00836837"/>
  </w:style>
  <w:style w:type="paragraph" w:styleId="HTML">
    <w:name w:val="HTML Preformatted"/>
    <w:basedOn w:val="a"/>
    <w:link w:val="HTML0"/>
    <w:uiPriority w:val="99"/>
    <w:rsid w:val="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836837"/>
    <w:rPr>
      <w:rFonts w:ascii="Courier New" w:eastAsia="Times New Roman" w:hAnsi="Courier New" w:cs="Courier New"/>
      <w:sz w:val="20"/>
      <w:szCs w:val="20"/>
      <w:lang w:val="uk-UA" w:eastAsia="uk-UA"/>
    </w:rPr>
  </w:style>
  <w:style w:type="character" w:customStyle="1" w:styleId="rvts66">
    <w:name w:val="rvts66"/>
    <w:basedOn w:val="a0"/>
    <w:rsid w:val="00836837"/>
  </w:style>
  <w:style w:type="character" w:customStyle="1" w:styleId="40">
    <w:name w:val="Заголовок 4 Знак"/>
    <w:basedOn w:val="a0"/>
    <w:link w:val="4"/>
    <w:uiPriority w:val="9"/>
    <w:semiHidden/>
    <w:rsid w:val="00E964E3"/>
    <w:rPr>
      <w:rFonts w:asciiTheme="majorHAnsi" w:eastAsiaTheme="majorEastAsia" w:hAnsiTheme="majorHAnsi" w:cstheme="majorBidi"/>
      <w:b/>
      <w:bCs/>
      <w:i/>
      <w:iCs/>
      <w:color w:val="4F81BD" w:themeColor="accent1"/>
    </w:rPr>
  </w:style>
  <w:style w:type="paragraph" w:styleId="31">
    <w:name w:val="toc 3"/>
    <w:basedOn w:val="a"/>
    <w:next w:val="a"/>
    <w:autoRedefine/>
    <w:uiPriority w:val="39"/>
    <w:unhideWhenUsed/>
    <w:rsid w:val="009046AE"/>
    <w:pPr>
      <w:spacing w:after="100"/>
      <w:ind w:left="4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0.jpeg"/><Relationship Id="rId21" Type="http://schemas.openxmlformats.org/officeDocument/2006/relationships/oleObject" Target="embeddings/oleObject6.bin"/><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hyperlink" Target="http://electronpo.ru/nasos-k100-65-200" TargetMode="External"/><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image" Target="media/image3.jpeg"/><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image" Target="media/image66.jpeg"/><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jpeg"/><Relationship Id="rId35" Type="http://schemas.openxmlformats.org/officeDocument/2006/relationships/image" Target="media/image18.png"/><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13" Type="http://schemas.openxmlformats.org/officeDocument/2006/relationships/hyperlink" Target="http://electronpo.ru/nasos-k80-50-200" TargetMode="External"/><Relationship Id="rId118" Type="http://schemas.openxmlformats.org/officeDocument/2006/relationships/image" Target="media/image61.jpeg"/><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image" Target="media/image64.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image" Target="media/image56.wmf"/><Relationship Id="rId116" Type="http://schemas.openxmlformats.org/officeDocument/2006/relationships/image" Target="media/image59.jpeg"/><Relationship Id="rId124"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9.jpeg"/><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5.wmf"/><Relationship Id="rId114" Type="http://schemas.openxmlformats.org/officeDocument/2006/relationships/hyperlink" Target="http://electronpo.ru/nasos-k50-32-125" TargetMode="External"/><Relationship Id="rId119" Type="http://schemas.openxmlformats.org/officeDocument/2006/relationships/image" Target="media/image62.jpeg"/><Relationship Id="rId12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4.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5.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7.png"/><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3.jpeg"/><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image" Target="media/image58.jpeg"/><Relationship Id="rId61" Type="http://schemas.openxmlformats.org/officeDocument/2006/relationships/oleObject" Target="embeddings/oleObject22.bin"/><Relationship Id="rId82" Type="http://schemas.openxmlformats.org/officeDocument/2006/relationships/image" Target="media/image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E0CCE4-768F-441E-ACA9-85842E790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21</Pages>
  <Words>26011</Words>
  <Characters>148267</Characters>
  <Application>Microsoft Office Word</Application>
  <DocSecurity>0</DocSecurity>
  <Lines>1235</Lines>
  <Paragraphs>3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7</cp:revision>
  <dcterms:created xsi:type="dcterms:W3CDTF">2017-06-20T07:22:00Z</dcterms:created>
  <dcterms:modified xsi:type="dcterms:W3CDTF">2017-06-20T08:51:00Z</dcterms:modified>
</cp:coreProperties>
</file>